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8" r:id="rId13"/>
    <p:sldId id="266" r:id="rId14"/>
    <p:sldId id="269" r:id="rId15"/>
    <p:sldId id="270" r:id="rId16"/>
    <p:sldId id="271" r:id="rId17"/>
    <p:sldId id="272" r:id="rId18"/>
    <p:sldId id="280" r:id="rId19"/>
    <p:sldId id="273" r:id="rId20"/>
    <p:sldId id="274" r:id="rId21"/>
    <p:sldId id="275" r:id="rId22"/>
    <p:sldId id="276" r:id="rId23"/>
    <p:sldId id="277" r:id="rId24"/>
    <p:sldId id="278" r:id="rId25"/>
    <p:sldId id="284" r:id="rId26"/>
    <p:sldId id="287" r:id="rId27"/>
    <p:sldId id="286" r:id="rId28"/>
    <p:sldId id="285" r:id="rId29"/>
    <p:sldId id="288" r:id="rId30"/>
    <p:sldId id="282" r:id="rId31"/>
    <p:sldId id="289" r:id="rId32"/>
    <p:sldId id="297" r:id="rId33"/>
    <p:sldId id="290" r:id="rId34"/>
    <p:sldId id="291" r:id="rId35"/>
    <p:sldId id="292" r:id="rId36"/>
    <p:sldId id="293" r:id="rId37"/>
    <p:sldId id="294" r:id="rId38"/>
    <p:sldId id="295" r:id="rId39"/>
    <p:sldId id="296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308" r:id="rId51"/>
    <p:sldId id="309" r:id="rId52"/>
    <p:sldId id="310" r:id="rId53"/>
    <p:sldId id="311" r:id="rId54"/>
    <p:sldId id="312" r:id="rId55"/>
    <p:sldId id="313" r:id="rId56"/>
    <p:sldId id="314" r:id="rId57"/>
    <p:sldId id="315" r:id="rId58"/>
    <p:sldId id="316" r:id="rId59"/>
    <p:sldId id="317" r:id="rId60"/>
    <p:sldId id="318" r:id="rId61"/>
    <p:sldId id="319" r:id="rId62"/>
    <p:sldId id="320" r:id="rId63"/>
    <p:sldId id="321" r:id="rId64"/>
    <p:sldId id="322" r:id="rId65"/>
    <p:sldId id="325" r:id="rId66"/>
    <p:sldId id="323" r:id="rId67"/>
    <p:sldId id="324" r:id="rId68"/>
    <p:sldId id="326" r:id="rId69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89" autoAdjust="0"/>
    <p:restoredTop sz="94660"/>
  </p:normalViewPr>
  <p:slideViewPr>
    <p:cSldViewPr snapToGrid="0" showGuides="1">
      <p:cViewPr varScale="1">
        <p:scale>
          <a:sx n="93" d="100"/>
          <a:sy n="93" d="100"/>
        </p:scale>
        <p:origin x="88" y="340"/>
      </p:cViewPr>
      <p:guideLst>
        <p:guide orient="horz" pos="2136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e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e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4.emf"/><Relationship Id="rId1" Type="http://schemas.openxmlformats.org/officeDocument/2006/relationships/image" Target="../media/image243.wmf"/><Relationship Id="rId4" Type="http://schemas.openxmlformats.org/officeDocument/2006/relationships/image" Target="../media/image2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06CF8B-8CB2-4227-8818-D13CBA416142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F2401D-6711-4A7E-A517-8043311BFD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9236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16130" indent="-27543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01738" indent="-22034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42433" indent="-22034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983128" indent="-22034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423823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864518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305213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745908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08C1656-036D-4642-8568-82746EF14DE2}" type="slidenum">
              <a:rPr lang="en-US" altLang="en-US" sz="1300"/>
              <a:pPr eaLnBrk="1" hangingPunct="1">
                <a:spcBef>
                  <a:spcPct val="0"/>
                </a:spcBef>
              </a:pPr>
              <a:t>42</a:t>
            </a:fld>
            <a:endParaRPr lang="en-US" altLang="en-US" sz="130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16130" indent="-27543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01738" indent="-22034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42433" indent="-22034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983128" indent="-22034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423823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864518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305213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745908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FAF07BF-51E7-4317-ABBF-15E57065F101}" type="slidenum">
              <a:rPr lang="en-US" altLang="en-US" sz="1300"/>
              <a:pPr eaLnBrk="1" hangingPunct="1">
                <a:spcBef>
                  <a:spcPct val="0"/>
                </a:spcBef>
              </a:pPr>
              <a:t>43</a:t>
            </a:fld>
            <a:endParaRPr lang="en-US" altLang="en-US" sz="13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16130" indent="-27543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01738" indent="-22034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42433" indent="-22034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983128" indent="-22034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423823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864518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305213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745908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C6FDC8C-55A1-4C22-8DBF-457C0EE66C2F}" type="slidenum">
              <a:rPr lang="en-US" altLang="en-US" sz="1300"/>
              <a:pPr eaLnBrk="1" hangingPunct="1">
                <a:spcBef>
                  <a:spcPct val="0"/>
                </a:spcBef>
              </a:pPr>
              <a:t>44</a:t>
            </a:fld>
            <a:endParaRPr lang="en-US" altLang="en-US" sz="13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16130" indent="-27543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01738" indent="-22034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42433" indent="-22034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983128" indent="-22034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423823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864518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305213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745908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75C8691-0E1E-49F6-B9D8-3EE05E8CB0FD}" type="slidenum">
              <a:rPr lang="en-US" altLang="en-US" sz="1300"/>
              <a:pPr eaLnBrk="1" hangingPunct="1">
                <a:spcBef>
                  <a:spcPct val="0"/>
                </a:spcBef>
              </a:pPr>
              <a:t>45</a:t>
            </a:fld>
            <a:endParaRPr lang="en-US" altLang="en-US" sz="13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16130" indent="-27543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01738" indent="-22034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42433" indent="-22034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983128" indent="-22034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423823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864518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305213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745908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862312C-3FF7-4AA3-97F0-E51BECEC6B34}" type="slidenum">
              <a:rPr lang="en-US" altLang="en-US" sz="1300"/>
              <a:pPr eaLnBrk="1" hangingPunct="1">
                <a:spcBef>
                  <a:spcPct val="0"/>
                </a:spcBef>
              </a:pPr>
              <a:t>56</a:t>
            </a:fld>
            <a:endParaRPr lang="en-US" altLang="en-US" sz="13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16130" indent="-27543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01738" indent="-22034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42433" indent="-22034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983128" indent="-22034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423823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864518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305213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745908" indent="-22034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4D1252E-76EE-4600-A001-FE09E0509410}" type="slidenum">
              <a:rPr lang="en-US" altLang="en-US" sz="1300"/>
              <a:pPr eaLnBrk="1" hangingPunct="1">
                <a:spcBef>
                  <a:spcPct val="0"/>
                </a:spcBef>
              </a:pPr>
              <a:t>58</a:t>
            </a:fld>
            <a:endParaRPr lang="en-US" altLang="en-US" sz="130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D36BB-B790-4920-9BEB-687DE084A1A0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1B40D-ED26-474E-AB13-3E0B54F59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983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D36BB-B790-4920-9BEB-687DE084A1A0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1B40D-ED26-474E-AB13-3E0B54F59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1074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D36BB-B790-4920-9BEB-687DE084A1A0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1B40D-ED26-474E-AB13-3E0B54F59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8640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D36BB-B790-4920-9BEB-687DE084A1A0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1B40D-ED26-474E-AB13-3E0B54F59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4491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D36BB-B790-4920-9BEB-687DE084A1A0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1B40D-ED26-474E-AB13-3E0B54F59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2580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D36BB-B790-4920-9BEB-687DE084A1A0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1B40D-ED26-474E-AB13-3E0B54F59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366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D36BB-B790-4920-9BEB-687DE084A1A0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1B40D-ED26-474E-AB13-3E0B54F59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4648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D36BB-B790-4920-9BEB-687DE084A1A0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1B40D-ED26-474E-AB13-3E0B54F59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2494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D36BB-B790-4920-9BEB-687DE084A1A0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1B40D-ED26-474E-AB13-3E0B54F59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885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D36BB-B790-4920-9BEB-687DE084A1A0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1B40D-ED26-474E-AB13-3E0B54F59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6565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D36BB-B790-4920-9BEB-687DE084A1A0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1B40D-ED26-474E-AB13-3E0B54F59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540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5D36BB-B790-4920-9BEB-687DE084A1A0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F1B40D-ED26-474E-AB13-3E0B54F59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102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4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11" Type="http://schemas.openxmlformats.org/officeDocument/2006/relationships/image" Target="../media/image43.emf"/><Relationship Id="rId5" Type="http://schemas.openxmlformats.org/officeDocument/2006/relationships/image" Target="../media/image37.emf"/><Relationship Id="rId10" Type="http://schemas.openxmlformats.org/officeDocument/2006/relationships/image" Target="../media/image42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emf"/><Relationship Id="rId11" Type="http://schemas.openxmlformats.org/officeDocument/2006/relationships/image" Target="../media/image61.png"/><Relationship Id="rId5" Type="http://schemas.openxmlformats.org/officeDocument/2006/relationships/image" Target="../media/image5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3.png"/><Relationship Id="rId7" Type="http://schemas.openxmlformats.org/officeDocument/2006/relationships/image" Target="../media/image65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image" Target="../media/image69.emf"/><Relationship Id="rId5" Type="http://schemas.openxmlformats.org/officeDocument/2006/relationships/image" Target="../media/image63.emf"/><Relationship Id="rId10" Type="http://schemas.openxmlformats.org/officeDocument/2006/relationships/image" Target="../media/image68.emf"/><Relationship Id="rId4" Type="http://schemas.openxmlformats.org/officeDocument/2006/relationships/image" Target="../media/image62.emf"/><Relationship Id="rId9" Type="http://schemas.openxmlformats.org/officeDocument/2006/relationships/image" Target="../media/image6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image" Target="../media/image86.emf"/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12" Type="http://schemas.openxmlformats.org/officeDocument/2006/relationships/image" Target="../media/image85.emf"/><Relationship Id="rId2" Type="http://schemas.openxmlformats.org/officeDocument/2006/relationships/image" Target="../media/image75.emf"/><Relationship Id="rId16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emf"/><Relationship Id="rId11" Type="http://schemas.openxmlformats.org/officeDocument/2006/relationships/image" Target="../media/image84.emf"/><Relationship Id="rId5" Type="http://schemas.openxmlformats.org/officeDocument/2006/relationships/image" Target="../media/image78.emf"/><Relationship Id="rId15" Type="http://schemas.openxmlformats.org/officeDocument/2006/relationships/image" Target="../media/image88.emf"/><Relationship Id="rId10" Type="http://schemas.openxmlformats.org/officeDocument/2006/relationships/image" Target="../media/image83.emf"/><Relationship Id="rId4" Type="http://schemas.openxmlformats.org/officeDocument/2006/relationships/image" Target="../media/image77.emf"/><Relationship Id="rId9" Type="http://schemas.openxmlformats.org/officeDocument/2006/relationships/image" Target="../media/image82.emf"/><Relationship Id="rId14" Type="http://schemas.openxmlformats.org/officeDocument/2006/relationships/image" Target="../media/image8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image" Target="../media/image91.png"/><Relationship Id="rId7" Type="http://schemas.openxmlformats.org/officeDocument/2006/relationships/image" Target="../media/image93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emf"/><Relationship Id="rId4" Type="http://schemas.openxmlformats.org/officeDocument/2006/relationships/image" Target="../media/image9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image" Target="../media/image107.emf"/><Relationship Id="rId7" Type="http://schemas.openxmlformats.org/officeDocument/2006/relationships/image" Target="../media/image111.emf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Relationship Id="rId9" Type="http://schemas.openxmlformats.org/officeDocument/2006/relationships/image" Target="../media/image11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8.png"/><Relationship Id="rId4" Type="http://schemas.openxmlformats.org/officeDocument/2006/relationships/image" Target="../media/image11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9.png"/><Relationship Id="rId5" Type="http://schemas.openxmlformats.org/officeDocument/2006/relationships/image" Target="../media/image117.png"/><Relationship Id="rId4" Type="http://schemas.openxmlformats.org/officeDocument/2006/relationships/image" Target="../media/image11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image" Target="../media/image128.emf"/><Relationship Id="rId7" Type="http://schemas.openxmlformats.org/officeDocument/2006/relationships/image" Target="../media/image131.emf"/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emf"/><Relationship Id="rId5" Type="http://schemas.openxmlformats.org/officeDocument/2006/relationships/image" Target="../media/image134.png"/><Relationship Id="rId4" Type="http://schemas.openxmlformats.org/officeDocument/2006/relationships/image" Target="../media/image129.emf"/><Relationship Id="rId9" Type="http://schemas.openxmlformats.org/officeDocument/2006/relationships/image" Target="../media/image133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135.emf"/><Relationship Id="rId7" Type="http://schemas.openxmlformats.org/officeDocument/2006/relationships/image" Target="../media/image136.png"/><Relationship Id="rId2" Type="http://schemas.openxmlformats.org/officeDocument/2006/relationships/image" Target="../media/image13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image" Target="../media/image157.png"/><Relationship Id="rId3" Type="http://schemas.openxmlformats.org/officeDocument/2006/relationships/image" Target="../media/image138.emf"/><Relationship Id="rId7" Type="http://schemas.openxmlformats.org/officeDocument/2006/relationships/image" Target="../media/image142.emf"/><Relationship Id="rId12" Type="http://schemas.openxmlformats.org/officeDocument/2006/relationships/image" Target="../media/image156.png"/><Relationship Id="rId2" Type="http://schemas.openxmlformats.org/officeDocument/2006/relationships/image" Target="../media/image13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emf"/><Relationship Id="rId11" Type="http://schemas.openxmlformats.org/officeDocument/2006/relationships/image" Target="../media/image155.png"/><Relationship Id="rId5" Type="http://schemas.openxmlformats.org/officeDocument/2006/relationships/image" Target="../media/image140.emf"/><Relationship Id="rId10" Type="http://schemas.openxmlformats.org/officeDocument/2006/relationships/image" Target="../media/image145.emf"/><Relationship Id="rId4" Type="http://schemas.openxmlformats.org/officeDocument/2006/relationships/image" Target="../media/image139.emf"/><Relationship Id="rId9" Type="http://schemas.openxmlformats.org/officeDocument/2006/relationships/image" Target="../media/image144.emf"/><Relationship Id="rId14" Type="http://schemas.openxmlformats.org/officeDocument/2006/relationships/image" Target="../media/image1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7" Type="http://schemas.openxmlformats.org/officeDocument/2006/relationships/image" Target="../media/image151.emf"/><Relationship Id="rId2" Type="http://schemas.openxmlformats.org/officeDocument/2006/relationships/image" Target="../media/image14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emf"/><Relationship Id="rId5" Type="http://schemas.openxmlformats.org/officeDocument/2006/relationships/image" Target="../media/image149.emf"/><Relationship Id="rId4" Type="http://schemas.openxmlformats.org/officeDocument/2006/relationships/image" Target="../media/image148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7" Type="http://schemas.openxmlformats.org/officeDocument/2006/relationships/image" Target="../media/image147.emf"/><Relationship Id="rId2" Type="http://schemas.openxmlformats.org/officeDocument/2006/relationships/image" Target="../media/image15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emf"/><Relationship Id="rId5" Type="http://schemas.openxmlformats.org/officeDocument/2006/relationships/image" Target="../media/image155.emf"/><Relationship Id="rId4" Type="http://schemas.openxmlformats.org/officeDocument/2006/relationships/image" Target="../media/image154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13" Type="http://schemas.openxmlformats.org/officeDocument/2006/relationships/image" Target="../media/image181.png"/><Relationship Id="rId3" Type="http://schemas.openxmlformats.org/officeDocument/2006/relationships/image" Target="../media/image158.emf"/><Relationship Id="rId7" Type="http://schemas.openxmlformats.org/officeDocument/2006/relationships/image" Target="../media/image175.png"/><Relationship Id="rId12" Type="http://schemas.openxmlformats.org/officeDocument/2006/relationships/image" Target="../media/image180.png"/><Relationship Id="rId2" Type="http://schemas.openxmlformats.org/officeDocument/2006/relationships/image" Target="../media/image157.emf"/><Relationship Id="rId16" Type="http://schemas.openxmlformats.org/officeDocument/2006/relationships/image" Target="../media/image1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4.png"/><Relationship Id="rId11" Type="http://schemas.openxmlformats.org/officeDocument/2006/relationships/image" Target="../media/image179.png"/><Relationship Id="rId5" Type="http://schemas.openxmlformats.org/officeDocument/2006/relationships/image" Target="../media/image160.emf"/><Relationship Id="rId15" Type="http://schemas.openxmlformats.org/officeDocument/2006/relationships/image" Target="../media/image183.png"/><Relationship Id="rId10" Type="http://schemas.openxmlformats.org/officeDocument/2006/relationships/image" Target="../media/image178.png"/><Relationship Id="rId4" Type="http://schemas.openxmlformats.org/officeDocument/2006/relationships/image" Target="../media/image159.emf"/><Relationship Id="rId9" Type="http://schemas.openxmlformats.org/officeDocument/2006/relationships/image" Target="../media/image177.png"/><Relationship Id="rId14" Type="http://schemas.openxmlformats.org/officeDocument/2006/relationships/image" Target="../media/image182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3" Type="http://schemas.openxmlformats.org/officeDocument/2006/relationships/image" Target="../media/image162.emf"/><Relationship Id="rId7" Type="http://schemas.openxmlformats.org/officeDocument/2006/relationships/image" Target="../media/image190.png"/><Relationship Id="rId2" Type="http://schemas.openxmlformats.org/officeDocument/2006/relationships/image" Target="../media/image16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9.png"/><Relationship Id="rId5" Type="http://schemas.openxmlformats.org/officeDocument/2006/relationships/image" Target="../media/image164.emf"/><Relationship Id="rId4" Type="http://schemas.openxmlformats.org/officeDocument/2006/relationships/image" Target="../media/image163.emf"/><Relationship Id="rId9" Type="http://schemas.openxmlformats.org/officeDocument/2006/relationships/image" Target="../media/image19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png"/><Relationship Id="rId3" Type="http://schemas.openxmlformats.org/officeDocument/2006/relationships/image" Target="../media/image166.emf"/><Relationship Id="rId7" Type="http://schemas.openxmlformats.org/officeDocument/2006/relationships/image" Target="../media/image198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7.png"/><Relationship Id="rId5" Type="http://schemas.openxmlformats.org/officeDocument/2006/relationships/image" Target="../media/image196.png"/><Relationship Id="rId4" Type="http://schemas.openxmlformats.org/officeDocument/2006/relationships/image" Target="../media/image195.png"/><Relationship Id="rId9" Type="http://schemas.openxmlformats.org/officeDocument/2006/relationships/image" Target="../media/image20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3.png"/><Relationship Id="rId4" Type="http://schemas.openxmlformats.org/officeDocument/2006/relationships/image" Target="../media/image20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0.png"/><Relationship Id="rId4" Type="http://schemas.openxmlformats.org/officeDocument/2006/relationships/image" Target="../media/image16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png"/><Relationship Id="rId13" Type="http://schemas.openxmlformats.org/officeDocument/2006/relationships/image" Target="../media/image217.png"/><Relationship Id="rId18" Type="http://schemas.openxmlformats.org/officeDocument/2006/relationships/image" Target="../media/image222.png"/><Relationship Id="rId3" Type="http://schemas.openxmlformats.org/officeDocument/2006/relationships/image" Target="../media/image211.png"/><Relationship Id="rId21" Type="http://schemas.openxmlformats.org/officeDocument/2006/relationships/image" Target="../media/image224.png"/><Relationship Id="rId7" Type="http://schemas.openxmlformats.org/officeDocument/2006/relationships/image" Target="../media/image215.png"/><Relationship Id="rId12" Type="http://schemas.openxmlformats.org/officeDocument/2006/relationships/image" Target="../media/image300.png"/><Relationship Id="rId17" Type="http://schemas.openxmlformats.org/officeDocument/2006/relationships/image" Target="../media/image221.png"/><Relationship Id="rId2" Type="http://schemas.openxmlformats.org/officeDocument/2006/relationships/image" Target="../media/image210.png"/><Relationship Id="rId16" Type="http://schemas.openxmlformats.org/officeDocument/2006/relationships/image" Target="../media/image220.png"/><Relationship Id="rId20" Type="http://schemas.openxmlformats.org/officeDocument/2006/relationships/image" Target="../media/image1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4.png"/><Relationship Id="rId11" Type="http://schemas.openxmlformats.org/officeDocument/2006/relationships/image" Target="../media/image310.png"/><Relationship Id="rId5" Type="http://schemas.openxmlformats.org/officeDocument/2006/relationships/image" Target="../media/image213.png"/><Relationship Id="rId15" Type="http://schemas.openxmlformats.org/officeDocument/2006/relationships/image" Target="../media/image219.png"/><Relationship Id="rId10" Type="http://schemas.openxmlformats.org/officeDocument/2006/relationships/image" Target="../media/image321.png"/><Relationship Id="rId19" Type="http://schemas.openxmlformats.org/officeDocument/2006/relationships/image" Target="../media/image223.png"/><Relationship Id="rId4" Type="http://schemas.openxmlformats.org/officeDocument/2006/relationships/image" Target="../media/image212.png"/><Relationship Id="rId9" Type="http://schemas.openxmlformats.org/officeDocument/2006/relationships/image" Target="../media/image290.png"/><Relationship Id="rId14" Type="http://schemas.openxmlformats.org/officeDocument/2006/relationships/image" Target="../media/image218.png"/><Relationship Id="rId22" Type="http://schemas.openxmlformats.org/officeDocument/2006/relationships/image" Target="../media/image225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3" Type="http://schemas.openxmlformats.org/officeDocument/2006/relationships/image" Target="../media/image226.png"/><Relationship Id="rId7" Type="http://schemas.openxmlformats.org/officeDocument/2006/relationships/image" Target="../media/image220.png"/><Relationship Id="rId2" Type="http://schemas.openxmlformats.org/officeDocument/2006/relationships/image" Target="../media/image16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10" Type="http://schemas.openxmlformats.org/officeDocument/2006/relationships/image" Target="../media/image230.png"/><Relationship Id="rId4" Type="http://schemas.openxmlformats.org/officeDocument/2006/relationships/image" Target="../media/image165.png"/><Relationship Id="rId9" Type="http://schemas.openxmlformats.org/officeDocument/2006/relationships/image" Target="../media/image229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png"/><Relationship Id="rId26" Type="http://schemas.openxmlformats.org/officeDocument/2006/relationships/image" Target="../media/image239.png"/><Relationship Id="rId3" Type="http://schemas.openxmlformats.org/officeDocument/2006/relationships/image" Target="../media/image232.png"/><Relationship Id="rId7" Type="http://schemas.openxmlformats.org/officeDocument/2006/relationships/image" Target="../media/image235.png"/><Relationship Id="rId12" Type="http://schemas.openxmlformats.org/officeDocument/2006/relationships/image" Target="../media/image238.png"/><Relationship Id="rId25" Type="http://schemas.openxmlformats.org/officeDocument/2006/relationships/image" Target="../media/image3000.png"/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9.png"/><Relationship Id="rId11" Type="http://schemas.openxmlformats.org/officeDocument/2006/relationships/image" Target="../media/image237.png"/><Relationship Id="rId24" Type="http://schemas.openxmlformats.org/officeDocument/2006/relationships/image" Target="../media/image3100.png"/><Relationship Id="rId5" Type="http://schemas.openxmlformats.org/officeDocument/2006/relationships/image" Target="../media/image234.png"/><Relationship Id="rId23" Type="http://schemas.openxmlformats.org/officeDocument/2006/relationships/image" Target="../media/image320.png"/><Relationship Id="rId10" Type="http://schemas.openxmlformats.org/officeDocument/2006/relationships/image" Target="../media/image224.png"/><Relationship Id="rId4" Type="http://schemas.openxmlformats.org/officeDocument/2006/relationships/image" Target="../media/image233.png"/><Relationship Id="rId9" Type="http://schemas.openxmlformats.org/officeDocument/2006/relationships/image" Target="../media/image217.png"/><Relationship Id="rId22" Type="http://schemas.openxmlformats.org/officeDocument/2006/relationships/image" Target="../media/image290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79.emf"/><Relationship Id="rId3" Type="http://schemas.openxmlformats.org/officeDocument/2006/relationships/image" Target="../media/image231.png"/><Relationship Id="rId7" Type="http://schemas.openxmlformats.org/officeDocument/2006/relationships/image" Target="../media/image174.wmf"/><Relationship Id="rId12" Type="http://schemas.openxmlformats.org/officeDocument/2006/relationships/image" Target="../media/image247.png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76.wmf"/><Relationship Id="rId5" Type="http://schemas.openxmlformats.org/officeDocument/2006/relationships/image" Target="../media/image246.png"/><Relationship Id="rId15" Type="http://schemas.openxmlformats.org/officeDocument/2006/relationships/oleObject" Target="../embeddings/oleObject5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32.png"/><Relationship Id="rId9" Type="http://schemas.openxmlformats.org/officeDocument/2006/relationships/image" Target="../media/image175.wmf"/><Relationship Id="rId14" Type="http://schemas.openxmlformats.org/officeDocument/2006/relationships/image" Target="../media/image17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67.e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9.png"/><Relationship Id="rId5" Type="http://schemas.openxmlformats.org/officeDocument/2006/relationships/image" Target="../media/image173.png"/><Relationship Id="rId4" Type="http://schemas.openxmlformats.org/officeDocument/2006/relationships/image" Target="../media/image17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7" Type="http://schemas.openxmlformats.org/officeDocument/2006/relationships/image" Target="../media/image255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4.png"/><Relationship Id="rId5" Type="http://schemas.openxmlformats.org/officeDocument/2006/relationships/image" Target="../media/image253.png"/><Relationship Id="rId4" Type="http://schemas.openxmlformats.org/officeDocument/2006/relationships/image" Target="../media/image252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em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em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emf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2" Type="http://schemas.openxmlformats.org/officeDocument/2006/relationships/image" Target="../media/image26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9.emf"/><Relationship Id="rId4" Type="http://schemas.openxmlformats.org/officeDocument/2006/relationships/image" Target="../media/image188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79.emf"/><Relationship Id="rId3" Type="http://schemas.openxmlformats.org/officeDocument/2006/relationships/image" Target="../media/image266.png"/><Relationship Id="rId7" Type="http://schemas.openxmlformats.org/officeDocument/2006/relationships/image" Target="../media/image174.wmf"/><Relationship Id="rId12" Type="http://schemas.openxmlformats.org/officeDocument/2006/relationships/image" Target="../media/image268.png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76.wmf"/><Relationship Id="rId5" Type="http://schemas.openxmlformats.org/officeDocument/2006/relationships/image" Target="../media/image246.png"/><Relationship Id="rId15" Type="http://schemas.openxmlformats.org/officeDocument/2006/relationships/oleObject" Target="../embeddings/oleObject5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67.png"/><Relationship Id="rId9" Type="http://schemas.openxmlformats.org/officeDocument/2006/relationships/image" Target="../media/image175.wmf"/><Relationship Id="rId14" Type="http://schemas.openxmlformats.org/officeDocument/2006/relationships/image" Target="../media/image177.wmf"/></Relationships>
</file>

<file path=ppt/slides/_rels/slide6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17.png"/><Relationship Id="rId18" Type="http://schemas.openxmlformats.org/officeDocument/2006/relationships/image" Target="../media/image3000.png"/><Relationship Id="rId21" Type="http://schemas.openxmlformats.org/officeDocument/2006/relationships/image" Target="../media/image84.png"/><Relationship Id="rId25" Type="http://schemas.openxmlformats.org/officeDocument/2006/relationships/image" Target="../media/image235.png"/><Relationship Id="rId17" Type="http://schemas.openxmlformats.org/officeDocument/2006/relationships/image" Target="../media/image3100.png"/><Relationship Id="rId20" Type="http://schemas.openxmlformats.org/officeDocument/2006/relationships/image" Target="../media/image83.png"/><Relationship Id="rId29" Type="http://schemas.openxmlformats.org/officeDocument/2006/relationships/image" Target="../media/image236.png"/><Relationship Id="rId16" Type="http://schemas.openxmlformats.org/officeDocument/2006/relationships/image" Target="../media/image320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219.png"/><Relationship Id="rId23" Type="http://schemas.openxmlformats.org/officeDocument/2006/relationships/image" Target="../media/image234.png"/><Relationship Id="rId28" Type="http://schemas.openxmlformats.org/officeDocument/2006/relationships/image" Target="../media/image237.png"/><Relationship Id="rId15" Type="http://schemas.openxmlformats.org/officeDocument/2006/relationships/image" Target="../media/image2900.png"/><Relationship Id="rId31" Type="http://schemas.openxmlformats.org/officeDocument/2006/relationships/image" Target="../media/image239.png"/><Relationship Id="rId22" Type="http://schemas.openxmlformats.org/officeDocument/2006/relationships/image" Target="../media/image269.png"/><Relationship Id="rId27" Type="http://schemas.openxmlformats.org/officeDocument/2006/relationships/image" Target="../media/image224.png"/><Relationship Id="rId30" Type="http://schemas.openxmlformats.org/officeDocument/2006/relationships/image" Target="../media/image238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201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0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5.wmf"/><Relationship Id="rId11" Type="http://schemas.openxmlformats.org/officeDocument/2006/relationships/image" Target="../media/image205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97.wmf"/><Relationship Id="rId4" Type="http://schemas.openxmlformats.org/officeDocument/2006/relationships/image" Target="../media/image204.png"/><Relationship Id="rId9" Type="http://schemas.openxmlformats.org/officeDocument/2006/relationships/oleObject" Target="../embeddings/oleObject10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42.png"/><Relationship Id="rId3" Type="http://schemas.openxmlformats.org/officeDocument/2006/relationships/image" Target="../media/image227.png"/><Relationship Id="rId7" Type="http://schemas.openxmlformats.org/officeDocument/2006/relationships/image" Target="../media/image206.wmf"/><Relationship Id="rId12" Type="http://schemas.openxmlformats.org/officeDocument/2006/relationships/image" Target="../media/image2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240.png"/><Relationship Id="rId10" Type="http://schemas.openxmlformats.org/officeDocument/2006/relationships/image" Target="../media/image241.png"/><Relationship Id="rId4" Type="http://schemas.openxmlformats.org/officeDocument/2006/relationships/image" Target="../media/image228.png"/><Relationship Id="rId9" Type="http://schemas.openxmlformats.org/officeDocument/2006/relationships/image" Target="../media/image207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4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46.e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17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emf"/><Relationship Id="rId2" Type="http://schemas.openxmlformats.org/officeDocument/2006/relationships/image" Target="../media/image24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1.emf"/><Relationship Id="rId5" Type="http://schemas.openxmlformats.org/officeDocument/2006/relationships/image" Target="../media/image250.emf"/><Relationship Id="rId4" Type="http://schemas.openxmlformats.org/officeDocument/2006/relationships/image" Target="../media/image24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1124" y="725317"/>
            <a:ext cx="5244531" cy="8458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28" y="1804250"/>
            <a:ext cx="6380289" cy="16247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7658" y="474067"/>
            <a:ext cx="4175582" cy="10971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13131" y="2980495"/>
            <a:ext cx="6589987" cy="3791006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6088272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5829" y="850222"/>
            <a:ext cx="8050522" cy="12897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4497" y="2551927"/>
            <a:ext cx="4142177" cy="18592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2766" y="4571949"/>
            <a:ext cx="4442819" cy="1641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20354" y="5076645"/>
                <a:ext cx="3875997" cy="8631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𝑖𝑠𝑝𝑒𝑟𝑠𝑖𝑜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𝑖𝑟𝑒𝑓𝑟𝑖𝑛𝑔𝑒𝑛𝑐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0354" y="5076645"/>
                <a:ext cx="3875997" cy="8631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34060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15310" y="1133280"/>
            <a:ext cx="1114096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roblem 3.   </a:t>
            </a:r>
            <a:r>
              <a:rPr kumimoji="0" lang="en-US" altLang="en-US" sz="12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oynting</a:t>
            </a: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Vector Walk-off:</a:t>
            </a:r>
            <a:endParaRPr kumimoji="0" lang="en-US" altLang="en-US" sz="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We know, from linear optics, that the e- and o-rays in a birefringent crystal walk-off from each other (i.e. double-refraction) resulting from the fact that  </a:t>
            </a:r>
            <a:r>
              <a:rPr kumimoji="0" lang="en-US" altLang="en-US" sz="12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ke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nd </a:t>
            </a:r>
            <a:r>
              <a:rPr kumimoji="0" lang="en-US" altLang="en-US" sz="12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ko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re not parallel. Known as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oynting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vector walk-off, this is essentially the angle (</a:t>
            </a: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ρ)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etween E and D vectors for the e-ray where D=</a:t>
            </a: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ϵ:E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.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</a:t>
            </a:r>
            <a:endParaRPr kumimoji="0" lang="en-US" altLang="en-US" sz="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5" name="Picture 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565" y="2104466"/>
            <a:ext cx="4582511" cy="2351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68165" y="4532422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b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</a:br>
            <a:endParaRPr kumimoji="0" lang="en-US" altLang="en-US" sz="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</a:tabLst>
            </a:pP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35627" y="4455702"/>
                <a:ext cx="2553904" cy="6766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func>
                      <m:r>
                        <a:rPr lang="en-US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627" y="4455702"/>
                <a:ext cx="2553904" cy="6766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779383" y="5466703"/>
                <a:ext cx="4969566" cy="7173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≈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sub>
                                    <m:sup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𝑜</m:t>
                                      </m:r>
                                    </m:sub>
                                    <m:sup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383" y="5466703"/>
                <a:ext cx="4969566" cy="7173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48485" y="2525782"/>
            <a:ext cx="2905125" cy="1571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603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21760" r="33257" b="-10179"/>
          <a:stretch/>
        </p:blipFill>
        <p:spPr>
          <a:xfrm>
            <a:off x="401147" y="347471"/>
            <a:ext cx="4481364" cy="6516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147" y="1090552"/>
            <a:ext cx="4676652" cy="1675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0271" y="138172"/>
            <a:ext cx="4620694" cy="240014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889" y="3150259"/>
            <a:ext cx="7081787" cy="6867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481" y="2389243"/>
            <a:ext cx="9119471" cy="6197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5812" y="3957164"/>
            <a:ext cx="5077508" cy="25376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8"/>
          <a:srcRect t="35388" r="65906"/>
          <a:stretch/>
        </p:blipFill>
        <p:spPr>
          <a:xfrm>
            <a:off x="7687019" y="4313959"/>
            <a:ext cx="1833599" cy="49783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10856" y="4775024"/>
            <a:ext cx="4743461" cy="6783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0"/>
          <a:srcRect t="17831" b="26622"/>
          <a:stretch/>
        </p:blipFill>
        <p:spPr>
          <a:xfrm>
            <a:off x="6298897" y="6148290"/>
            <a:ext cx="4609842" cy="56755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66075" y="5464559"/>
            <a:ext cx="6364890" cy="485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28797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5531" y="2353712"/>
            <a:ext cx="8234358" cy="450428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61848" y="277193"/>
            <a:ext cx="1133015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E.J. Lim, M.M. </a:t>
            </a:r>
            <a:r>
              <a:rPr lang="en-US" sz="2000" dirty="0" err="1"/>
              <a:t>Fejer</a:t>
            </a:r>
            <a:r>
              <a:rPr lang="en-US" sz="2000" dirty="0"/>
              <a:t>, R.L. Byer, Second harmonic generation of green light in a periodically-poled planar lithium </a:t>
            </a:r>
            <a:r>
              <a:rPr lang="en-US" sz="2000" dirty="0" err="1"/>
              <a:t>niobate</a:t>
            </a:r>
            <a:r>
              <a:rPr lang="en-US" sz="2000" dirty="0"/>
              <a:t> waveguide, Electron. Lett. 25 (1989) 174–175. </a:t>
            </a:r>
            <a:endParaRPr lang="en-US" sz="2000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Byer, R.L., 1997. J. Nonlinear Opt. Phys. Mater. 6, 549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FF0000"/>
                </a:solidFill>
              </a:rPr>
              <a:t>Fejer</a:t>
            </a:r>
            <a:r>
              <a:rPr lang="en-US" sz="2000" dirty="0">
                <a:solidFill>
                  <a:srgbClr val="FF0000"/>
                </a:solidFill>
              </a:rPr>
              <a:t>, M.M., </a:t>
            </a:r>
            <a:r>
              <a:rPr lang="en-US" sz="2000" dirty="0" err="1">
                <a:solidFill>
                  <a:srgbClr val="FF0000"/>
                </a:solidFill>
              </a:rPr>
              <a:t>Magel</a:t>
            </a:r>
            <a:r>
              <a:rPr lang="en-US" sz="2000" dirty="0">
                <a:solidFill>
                  <a:srgbClr val="FF0000"/>
                </a:solidFill>
              </a:rPr>
              <a:t>, G.A., </a:t>
            </a:r>
            <a:r>
              <a:rPr lang="en-US" sz="2000" dirty="0" err="1">
                <a:solidFill>
                  <a:srgbClr val="FF0000"/>
                </a:solidFill>
              </a:rPr>
              <a:t>Jundt</a:t>
            </a:r>
            <a:r>
              <a:rPr lang="en-US" sz="2000" dirty="0">
                <a:solidFill>
                  <a:srgbClr val="FF0000"/>
                </a:solidFill>
              </a:rPr>
              <a:t>, D.H., Byer, R.L., 1992. IEEE J. Quantum Electron.8,2631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FF0000"/>
                </a:solidFill>
              </a:rPr>
              <a:t>Khanarian</a:t>
            </a:r>
            <a:r>
              <a:rPr lang="en-US" sz="2000" dirty="0">
                <a:solidFill>
                  <a:srgbClr val="FF0000"/>
                </a:solidFill>
              </a:rPr>
              <a:t>, G., Norwood, R.A., Haas, D., </a:t>
            </a:r>
            <a:r>
              <a:rPr lang="en-US" sz="2000" dirty="0" err="1">
                <a:solidFill>
                  <a:srgbClr val="FF0000"/>
                </a:solidFill>
              </a:rPr>
              <a:t>Feuer</a:t>
            </a:r>
            <a:r>
              <a:rPr lang="en-US" sz="2000" dirty="0">
                <a:solidFill>
                  <a:srgbClr val="FF0000"/>
                </a:solidFill>
              </a:rPr>
              <a:t>, B., Karim, D., 1990. Appl. Phys. Lett. 57, 977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Yamada, M., Nada, N., </a:t>
            </a:r>
            <a:r>
              <a:rPr lang="en-US" sz="2000" dirty="0" err="1">
                <a:solidFill>
                  <a:srgbClr val="FF0000"/>
                </a:solidFill>
              </a:rPr>
              <a:t>Saitoh</a:t>
            </a:r>
            <a:r>
              <a:rPr lang="en-US" sz="2000" dirty="0">
                <a:solidFill>
                  <a:srgbClr val="FF0000"/>
                </a:solidFill>
              </a:rPr>
              <a:t>, M., Watanabe, K., 1993. Appl. Phys. Lett. 62, 435.</a:t>
            </a:r>
          </a:p>
        </p:txBody>
      </p:sp>
    </p:spTree>
    <p:extLst>
      <p:ext uri="{BB962C8B-B14F-4D97-AF65-F5344CB8AC3E}">
        <p14:creationId xmlns:p14="http://schemas.microsoft.com/office/powerpoint/2010/main" val="16050930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109" y="89917"/>
            <a:ext cx="10515600" cy="709073"/>
          </a:xfrm>
        </p:spPr>
        <p:txBody>
          <a:bodyPr/>
          <a:lstStyle/>
          <a:p>
            <a:r>
              <a:rPr lang="en-US" dirty="0"/>
              <a:t>Manley-Rowe (1959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152" y="1131596"/>
            <a:ext cx="3911353" cy="7439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b="36846"/>
          <a:stretch/>
        </p:blipFill>
        <p:spPr>
          <a:xfrm>
            <a:off x="408373" y="1995756"/>
            <a:ext cx="4807733" cy="14754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62939" y="1004593"/>
            <a:ext cx="4572638" cy="193849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288132" y="3148692"/>
            <a:ext cx="66967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We see that the sign of dI1/</a:t>
            </a:r>
            <a:r>
              <a:rPr lang="en-US" dirty="0" err="1">
                <a:solidFill>
                  <a:srgbClr val="FF0000"/>
                </a:solidFill>
              </a:rPr>
              <a:t>dz</a:t>
            </a:r>
            <a:r>
              <a:rPr lang="en-US" dirty="0">
                <a:solidFill>
                  <a:srgbClr val="FF0000"/>
                </a:solidFill>
              </a:rPr>
              <a:t> is the same as that of dI2/</a:t>
            </a:r>
            <a:r>
              <a:rPr lang="en-US" dirty="0" err="1">
                <a:solidFill>
                  <a:srgbClr val="FF0000"/>
                </a:solidFill>
              </a:rPr>
              <a:t>dz</a:t>
            </a:r>
            <a:r>
              <a:rPr lang="en-US" dirty="0">
                <a:solidFill>
                  <a:srgbClr val="FF0000"/>
                </a:solidFill>
              </a:rPr>
              <a:t> but is opposite </a:t>
            </a:r>
            <a:r>
              <a:rPr lang="en-US" dirty="0" err="1">
                <a:solidFill>
                  <a:srgbClr val="FF0000"/>
                </a:solidFill>
              </a:rPr>
              <a:t>tothat</a:t>
            </a:r>
            <a:r>
              <a:rPr lang="en-US" dirty="0">
                <a:solidFill>
                  <a:srgbClr val="FF0000"/>
                </a:solidFill>
              </a:rPr>
              <a:t> of dI3/dz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We also see that the direction of energy flow depends on the relative phases of the three interacting field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2122" y="4127914"/>
            <a:ext cx="2025231" cy="514805"/>
          </a:xfrm>
          <a:prstGeom prst="rect">
            <a:avLst/>
          </a:prstGeom>
        </p:spPr>
      </p:pic>
      <p:sp>
        <p:nvSpPr>
          <p:cNvPr id="9" name="Right Brace 8"/>
          <p:cNvSpPr/>
          <p:nvPr/>
        </p:nvSpPr>
        <p:spPr>
          <a:xfrm>
            <a:off x="4847208" y="1131596"/>
            <a:ext cx="368898" cy="219441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t="72733"/>
          <a:stretch/>
        </p:blipFill>
        <p:spPr>
          <a:xfrm>
            <a:off x="5706444" y="494586"/>
            <a:ext cx="4807733" cy="63701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/>
          <a:srcRect r="14594"/>
          <a:stretch/>
        </p:blipFill>
        <p:spPr>
          <a:xfrm>
            <a:off x="532122" y="4756884"/>
            <a:ext cx="4883258" cy="106398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3648" y="3426353"/>
            <a:ext cx="3357351" cy="58739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88132" y="4781990"/>
            <a:ext cx="5660766" cy="6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0635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FG and Up-Convers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935114" y="1419932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Times-Roman"/>
              </a:rPr>
              <a:t>assume that the amplitude </a:t>
            </a:r>
            <a:r>
              <a:rPr lang="en-US" i="1" dirty="0">
                <a:latin typeface="MTMI"/>
              </a:rPr>
              <a:t>A</a:t>
            </a:r>
            <a:r>
              <a:rPr lang="en-US" sz="1400" dirty="0">
                <a:latin typeface="Times-Roman"/>
              </a:rPr>
              <a:t>2 </a:t>
            </a:r>
            <a:r>
              <a:rPr lang="en-US" dirty="0">
                <a:latin typeface="Times-Roman"/>
              </a:rPr>
              <a:t>of the field at</a:t>
            </a:r>
          </a:p>
          <a:p>
            <a:r>
              <a:rPr lang="en-US" dirty="0">
                <a:latin typeface="Times-Roman"/>
              </a:rPr>
              <a:t>frequency </a:t>
            </a:r>
            <a:r>
              <a:rPr lang="en-US" i="1" dirty="0">
                <a:latin typeface="MTMI"/>
              </a:rPr>
              <a:t>ω</a:t>
            </a:r>
            <a:r>
              <a:rPr lang="en-US" sz="1400" dirty="0">
                <a:latin typeface="Times-Roman"/>
              </a:rPr>
              <a:t>2 </a:t>
            </a:r>
            <a:r>
              <a:rPr lang="en-US" dirty="0">
                <a:latin typeface="Times-Roman"/>
              </a:rPr>
              <a:t>is unaffected by the interaction,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4784" y="524525"/>
            <a:ext cx="4963989" cy="10067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101404"/>
            <a:ext cx="4391097" cy="177690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5389" y="2204140"/>
            <a:ext cx="1863781" cy="541355"/>
          </a:xfrm>
          <a:prstGeom prst="rect">
            <a:avLst/>
          </a:prstGeom>
        </p:spPr>
      </p:pic>
      <p:sp>
        <p:nvSpPr>
          <p:cNvPr id="8" name="Right Brace 7"/>
          <p:cNvSpPr/>
          <p:nvPr/>
        </p:nvSpPr>
        <p:spPr>
          <a:xfrm>
            <a:off x="5299969" y="2228295"/>
            <a:ext cx="284085" cy="156247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5389" y="2961670"/>
            <a:ext cx="2224727" cy="57595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54236" y="2591407"/>
            <a:ext cx="3171624" cy="52435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7149" y="4110218"/>
            <a:ext cx="3170531" cy="36634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1432" y="4592989"/>
            <a:ext cx="3200259" cy="68951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 flipH="1">
            <a:off x="418580" y="5159261"/>
            <a:ext cx="1916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=0;  B=A</a:t>
            </a:r>
            <a:r>
              <a:rPr lang="en-US" baseline="-25000" dirty="0"/>
              <a:t>1</a:t>
            </a:r>
            <a:r>
              <a:rPr lang="en-US" dirty="0"/>
              <a:t>(0)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46376" y="4154362"/>
            <a:ext cx="4402793" cy="228753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54236" y="4655897"/>
            <a:ext cx="3822473" cy="15594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483200" y="2066263"/>
                <a:ext cx="7537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200" y="2066263"/>
                <a:ext cx="753732" cy="276999"/>
              </a:xfrm>
              <a:prstGeom prst="rect">
                <a:avLst/>
              </a:prstGeom>
              <a:blipFill>
                <a:blip r:embed="rId11"/>
                <a:stretch>
                  <a:fillRect l="-6452" r="-7258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5304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214" y="2184252"/>
            <a:ext cx="4340765" cy="850225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7986" y="63285"/>
            <a:ext cx="10515600" cy="1325563"/>
          </a:xfrm>
        </p:spPr>
        <p:txBody>
          <a:bodyPr/>
          <a:lstStyle/>
          <a:p>
            <a:r>
              <a:rPr lang="en-US" dirty="0"/>
              <a:t>SFG and Up-Convers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224900" y="1118092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Times-Roman"/>
              </a:rPr>
              <a:t>assume that the amplitude </a:t>
            </a:r>
            <a:r>
              <a:rPr lang="en-US" i="1" dirty="0">
                <a:latin typeface="MTMI"/>
              </a:rPr>
              <a:t>A</a:t>
            </a:r>
            <a:r>
              <a:rPr lang="en-US" sz="1400" dirty="0">
                <a:latin typeface="Times-Roman"/>
              </a:rPr>
              <a:t>2 </a:t>
            </a:r>
            <a:r>
              <a:rPr lang="en-US" dirty="0">
                <a:latin typeface="Times-Roman"/>
              </a:rPr>
              <a:t>of the field at</a:t>
            </a:r>
          </a:p>
          <a:p>
            <a:r>
              <a:rPr lang="en-US" dirty="0">
                <a:latin typeface="Times-Roman"/>
              </a:rPr>
              <a:t>frequency </a:t>
            </a:r>
            <a:r>
              <a:rPr lang="en-US" i="1" dirty="0">
                <a:latin typeface="MTMI"/>
              </a:rPr>
              <a:t>ω</a:t>
            </a:r>
            <a:r>
              <a:rPr lang="en-US" sz="1400" dirty="0">
                <a:latin typeface="Times-Roman"/>
              </a:rPr>
              <a:t>2 </a:t>
            </a:r>
            <a:r>
              <a:rPr lang="en-US" dirty="0">
                <a:latin typeface="Times-Roman"/>
              </a:rPr>
              <a:t>is unaffected by the interaction,</a:t>
            </a:r>
            <a:endParaRPr lang="en-US" dirty="0"/>
          </a:p>
        </p:txBody>
      </p:sp>
      <p:sp>
        <p:nvSpPr>
          <p:cNvPr id="8" name="Right Brace 7"/>
          <p:cNvSpPr/>
          <p:nvPr/>
        </p:nvSpPr>
        <p:spPr>
          <a:xfrm>
            <a:off x="3808521" y="2118208"/>
            <a:ext cx="186430" cy="88323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128093" y="1331365"/>
                <a:ext cx="7537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8093" y="1331365"/>
                <a:ext cx="753732" cy="276999"/>
              </a:xfrm>
              <a:prstGeom prst="rect">
                <a:avLst/>
              </a:prstGeom>
              <a:blipFill>
                <a:blip r:embed="rId3"/>
                <a:stretch>
                  <a:fillRect l="-6452" r="-7258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7219" y="1770613"/>
            <a:ext cx="6178859" cy="158173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904" y="3548698"/>
            <a:ext cx="6353678" cy="176485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6"/>
          <a:srcRect l="35910" r="18787" b="43119"/>
          <a:stretch/>
        </p:blipFill>
        <p:spPr>
          <a:xfrm>
            <a:off x="6493643" y="314845"/>
            <a:ext cx="1988599" cy="1009113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363897" y="356734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78680" y="79296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2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21126" y="5509901"/>
            <a:ext cx="2226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b. Into (2),…..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31840" y="5509901"/>
            <a:ext cx="2753362" cy="932517"/>
          </a:xfrm>
          <a:prstGeom prst="rect">
            <a:avLst/>
          </a:prstGeom>
        </p:spPr>
      </p:pic>
      <p:sp>
        <p:nvSpPr>
          <p:cNvPr id="18" name="Oval 17"/>
          <p:cNvSpPr/>
          <p:nvPr/>
        </p:nvSpPr>
        <p:spPr>
          <a:xfrm>
            <a:off x="2533207" y="4527643"/>
            <a:ext cx="2317072" cy="3817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649985" y="5588215"/>
            <a:ext cx="2317072" cy="3817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85786" y="4560487"/>
            <a:ext cx="3339862" cy="697791"/>
          </a:xfrm>
          <a:prstGeom prst="rect">
            <a:avLst/>
          </a:prstGeom>
        </p:spPr>
      </p:pic>
      <p:cxnSp>
        <p:nvCxnSpPr>
          <p:cNvPr id="22" name="Straight Arrow Connector 21"/>
          <p:cNvCxnSpPr>
            <a:stCxn id="18" idx="6"/>
            <a:endCxn id="20" idx="1"/>
          </p:cNvCxnSpPr>
          <p:nvPr/>
        </p:nvCxnSpPr>
        <p:spPr>
          <a:xfrm>
            <a:off x="4850279" y="4718513"/>
            <a:ext cx="535507" cy="1908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9" idx="6"/>
          </p:cNvCxnSpPr>
          <p:nvPr/>
        </p:nvCxnSpPr>
        <p:spPr>
          <a:xfrm flipV="1">
            <a:off x="4967057" y="4987697"/>
            <a:ext cx="418729" cy="791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02432" y="4709342"/>
            <a:ext cx="2296935" cy="40008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29281" y="5382138"/>
            <a:ext cx="1366635" cy="412154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189936" y="2227894"/>
            <a:ext cx="1195849" cy="577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1001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212" y="675273"/>
            <a:ext cx="5591677" cy="16240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3075" y="3212755"/>
            <a:ext cx="6294839" cy="214097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28264" y="784535"/>
            <a:ext cx="4010848" cy="1405518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1651247" y="1487294"/>
            <a:ext cx="248574" cy="421405"/>
            <a:chOff x="1651247" y="1487294"/>
            <a:chExt cx="248574" cy="421405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660124" y="1487294"/>
              <a:ext cx="195309" cy="35926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651247" y="1487294"/>
              <a:ext cx="248574" cy="42140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3126195" y="1456221"/>
            <a:ext cx="248574" cy="421405"/>
            <a:chOff x="1651247" y="1487294"/>
            <a:chExt cx="248574" cy="421405"/>
          </a:xfrm>
        </p:grpSpPr>
        <p:cxnSp>
          <p:nvCxnSpPr>
            <p:cNvPr id="13" name="Straight Connector 12"/>
            <p:cNvCxnSpPr/>
            <p:nvPr/>
          </p:nvCxnSpPr>
          <p:spPr>
            <a:xfrm flipH="1">
              <a:off x="1660124" y="1487294"/>
              <a:ext cx="195309" cy="35926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651247" y="1487294"/>
              <a:ext cx="248574" cy="42140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967651" y="644342"/>
            <a:ext cx="248574" cy="421405"/>
            <a:chOff x="1651247" y="1487294"/>
            <a:chExt cx="248574" cy="421405"/>
          </a:xfrm>
        </p:grpSpPr>
        <p:cxnSp>
          <p:nvCxnSpPr>
            <p:cNvPr id="16" name="Straight Connector 15"/>
            <p:cNvCxnSpPr/>
            <p:nvPr/>
          </p:nvCxnSpPr>
          <p:spPr>
            <a:xfrm flipH="1">
              <a:off x="1660124" y="1487294"/>
              <a:ext cx="195309" cy="35926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1651247" y="1487294"/>
              <a:ext cx="248574" cy="42140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124500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F29EE3-D46A-48D1-BFD8-1801AB6DAC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ptance Angle and B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85F4D47-195F-4E49-AAED-EA4940A5A1CF}"/>
                  </a:ext>
                </a:extLst>
              </p:cNvPr>
              <p:cNvSpPr txBox="1"/>
              <p:nvPr/>
            </p:nvSpPr>
            <p:spPr>
              <a:xfrm>
                <a:off x="1639614" y="2498834"/>
                <a:ext cx="2433551" cy="7693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sinc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Δ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𝜃</m:t>
                                              </m:r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, </m:t>
                                              </m:r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𝜔</m:t>
                                              </m:r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𝑇</m:t>
                                              </m:r>
                                            </m:e>
                                          </m:d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𝐿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85F4D47-195F-4E49-AAED-EA4940A5A1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614" y="2498834"/>
                <a:ext cx="2433551" cy="7693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2DE49070-F228-48F4-B26E-618F6C56E3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0745" y="1793393"/>
            <a:ext cx="2976641" cy="21145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6CDE25B-3A95-4D71-A5C3-6613E7284C36}"/>
                  </a:ext>
                </a:extLst>
              </p:cNvPr>
              <p:cNvSpPr txBox="1"/>
              <p:nvPr/>
            </p:nvSpPr>
            <p:spPr>
              <a:xfrm>
                <a:off x="1639614" y="4020207"/>
                <a:ext cx="2574744" cy="7797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𝐿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𝜁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𝜁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6CDE25B-3A95-4D71-A5C3-6613E7284C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614" y="4020207"/>
                <a:ext cx="2574744" cy="7797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0F5274A-1D5D-4E54-ACAB-9854ABA5E9D3}"/>
                  </a:ext>
                </a:extLst>
              </p:cNvPr>
              <p:cNvSpPr/>
              <p:nvPr/>
            </p:nvSpPr>
            <p:spPr>
              <a:xfrm>
                <a:off x="1813295" y="4895505"/>
                <a:ext cx="1593450" cy="6563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𝜕𝜁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𝜁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0F5274A-1D5D-4E54-ACAB-9854ABA5E9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295" y="4895505"/>
                <a:ext cx="1593450" cy="6563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E9CF7D1-CD8B-4387-9DE6-AEC01A926074}"/>
                  </a:ext>
                </a:extLst>
              </p:cNvPr>
              <p:cNvSpPr/>
              <p:nvPr/>
            </p:nvSpPr>
            <p:spPr>
              <a:xfrm>
                <a:off x="4617540" y="4282293"/>
                <a:ext cx="12870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E9CF7D1-CD8B-4387-9DE6-AEC01A9260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540" y="4282293"/>
                <a:ext cx="1287019" cy="369332"/>
              </a:xfrm>
              <a:prstGeom prst="rect">
                <a:avLst/>
              </a:prstGeom>
              <a:blipFill>
                <a:blip r:embed="rId6"/>
                <a:stretch>
                  <a:fillRect l="-94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33005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212" y="72162"/>
            <a:ext cx="10515600" cy="655807"/>
          </a:xfrm>
        </p:spPr>
        <p:txBody>
          <a:bodyPr>
            <a:normAutofit fontScale="90000"/>
          </a:bodyPr>
          <a:lstStyle/>
          <a:p>
            <a:r>
              <a:rPr lang="en-US" dirty="0"/>
              <a:t>SHG-  Exact Solu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212" y="733668"/>
            <a:ext cx="3132209" cy="211334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8319" y="999813"/>
            <a:ext cx="2457839" cy="12324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6696" y="625102"/>
            <a:ext cx="1599304" cy="2905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20722" y="702095"/>
            <a:ext cx="2479090" cy="391341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72930" y="1616026"/>
            <a:ext cx="1436400" cy="402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07984" y="1397640"/>
            <a:ext cx="2476870" cy="722371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8430944" y="1616026"/>
            <a:ext cx="153763" cy="40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stCxn id="10" idx="4"/>
          </p:cNvCxnSpPr>
          <p:nvPr/>
        </p:nvCxnSpPr>
        <p:spPr>
          <a:xfrm flipV="1">
            <a:off x="8507826" y="1888701"/>
            <a:ext cx="1097813" cy="1293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78056" y="2423798"/>
            <a:ext cx="2272607" cy="31654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860772" y="2423798"/>
            <a:ext cx="1358045" cy="30501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4212" y="3694040"/>
            <a:ext cx="3901491" cy="2165918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>
            <a:off x="337352" y="2996127"/>
            <a:ext cx="113367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84233" y="3125597"/>
            <a:ext cx="6093923" cy="1064668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1198486" y="5258208"/>
            <a:ext cx="248574" cy="421405"/>
            <a:chOff x="1651247" y="1487294"/>
            <a:chExt cx="248574" cy="421405"/>
          </a:xfrm>
        </p:grpSpPr>
        <p:cxnSp>
          <p:nvCxnSpPr>
            <p:cNvPr id="20" name="Straight Connector 19"/>
            <p:cNvCxnSpPr/>
            <p:nvPr/>
          </p:nvCxnSpPr>
          <p:spPr>
            <a:xfrm flipH="1">
              <a:off x="1660124" y="1487294"/>
              <a:ext cx="195309" cy="35926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1651247" y="1487294"/>
              <a:ext cx="248574" cy="42140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12"/>
          <a:srcRect r="16463" b="-4949"/>
          <a:stretch/>
        </p:blipFill>
        <p:spPr>
          <a:xfrm>
            <a:off x="3536360" y="4268097"/>
            <a:ext cx="6241796" cy="3536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916591" y="4220535"/>
            <a:ext cx="1899930" cy="448724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  <p:sp>
        <p:nvSpPr>
          <p:cNvPr id="24" name="Rectangle 23"/>
          <p:cNvSpPr/>
          <p:nvPr/>
        </p:nvSpPr>
        <p:spPr>
          <a:xfrm>
            <a:off x="1459680" y="6090005"/>
            <a:ext cx="2549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JaJacobi</a:t>
            </a:r>
            <a:r>
              <a:rPr lang="en-US" dirty="0"/>
              <a:t> elliptic functions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74521" y="5846602"/>
            <a:ext cx="3514817" cy="613018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>
          <a:xfrm>
            <a:off x="2343705" y="4756413"/>
            <a:ext cx="2681056" cy="12121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15"/>
          <a:srcRect r="20961"/>
          <a:stretch/>
        </p:blipFill>
        <p:spPr>
          <a:xfrm>
            <a:off x="8894126" y="4756413"/>
            <a:ext cx="3090728" cy="2042139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4650419" y="4975899"/>
            <a:ext cx="43781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/>
              <a:t>An example of the solution for one particular</a:t>
            </a:r>
          </a:p>
          <a:p>
            <a:pPr algn="r"/>
            <a:r>
              <a:rPr lang="en-US" dirty="0"/>
              <a:t>choice of initial conditions is shown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7324078" y="5617469"/>
            <a:ext cx="17045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654422" y="6459781"/>
                <a:ext cx="529109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More general  wh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:  elliptic integrals</a:t>
                </a: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4422" y="6459781"/>
                <a:ext cx="5291093" cy="369332"/>
              </a:xfrm>
              <a:prstGeom prst="rect">
                <a:avLst/>
              </a:prstGeom>
              <a:blipFill>
                <a:blip r:embed="rId16"/>
                <a:stretch>
                  <a:fillRect l="-922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59118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087" y="805794"/>
            <a:ext cx="7315619" cy="11473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5408" y="1913125"/>
            <a:ext cx="9921183" cy="303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82922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7600" y="2527901"/>
            <a:ext cx="2262739" cy="34371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08865" y="728234"/>
                <a:ext cx="538294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solidFill>
                      <a:srgbClr val="FF0000"/>
                    </a:solidFill>
                  </a:rPr>
                  <a:t>When E</a:t>
                </a:r>
                <a:r>
                  <a:rPr lang="en-US" sz="2800" baseline="-25000" dirty="0">
                    <a:solidFill>
                      <a:srgbClr val="FF0000"/>
                    </a:solidFill>
                  </a:rPr>
                  <a:t>2</a:t>
                </a:r>
                <a:r>
                  <a:rPr lang="en-US" sz="2800" dirty="0">
                    <a:solidFill>
                      <a:srgbClr val="FF0000"/>
                    </a:solidFill>
                  </a:rPr>
                  <a:t>=0 at z=0, th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Γ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, 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865" y="728234"/>
                <a:ext cx="5382948" cy="523220"/>
              </a:xfrm>
              <a:prstGeom prst="rect">
                <a:avLst/>
              </a:prstGeom>
              <a:blipFill>
                <a:blip r:embed="rId3"/>
                <a:stretch>
                  <a:fillRect l="-2262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1386" y="2749445"/>
            <a:ext cx="2805991" cy="5778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50124" y="3247264"/>
            <a:ext cx="2137898" cy="4522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6115" y="522219"/>
            <a:ext cx="4842605" cy="286868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/>
          <a:srcRect r="39611" b="13505"/>
          <a:stretch/>
        </p:blipFill>
        <p:spPr>
          <a:xfrm>
            <a:off x="942400" y="1462283"/>
            <a:ext cx="2803978" cy="85478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8"/>
          <a:srcRect l="4181" r="15034" b="3839"/>
          <a:stretch/>
        </p:blipFill>
        <p:spPr>
          <a:xfrm>
            <a:off x="6417377" y="3823273"/>
            <a:ext cx="4749548" cy="2745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56183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90AA77-BBD9-4C5A-8DB4-13870AFB47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F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5F2E18-DD1B-47D4-AE5E-4216BAE0E4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3213" y="454435"/>
            <a:ext cx="6685574" cy="14996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66DCEDB-BE4D-434A-AC32-511B1CC7A4A6}"/>
              </a:ext>
            </a:extLst>
          </p:cNvPr>
          <p:cNvSpPr/>
          <p:nvPr/>
        </p:nvSpPr>
        <p:spPr>
          <a:xfrm>
            <a:off x="772403" y="1954065"/>
            <a:ext cx="43252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-Roman"/>
              </a:rPr>
              <a:t>we can treat </a:t>
            </a:r>
            <a:r>
              <a:rPr lang="en-US" i="1" dirty="0">
                <a:latin typeface="MTMI"/>
              </a:rPr>
              <a:t>A</a:t>
            </a:r>
            <a:r>
              <a:rPr lang="en-US" sz="1400" dirty="0">
                <a:latin typeface="Times-Roman"/>
              </a:rPr>
              <a:t>3 </a:t>
            </a:r>
            <a:r>
              <a:rPr lang="en-US" dirty="0">
                <a:latin typeface="Times-Roman"/>
              </a:rPr>
              <a:t>as being essentially constant)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A28E84D-5605-496D-889B-3466217B18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403" y="3063550"/>
            <a:ext cx="4325223" cy="187277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B712607-B9B3-4F09-B788-002E0C1AEC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1009" y="2923464"/>
            <a:ext cx="6920991" cy="2152947"/>
          </a:xfrm>
          <a:prstGeom prst="rect">
            <a:avLst/>
          </a:prstGeom>
        </p:spPr>
      </p:pic>
      <p:sp>
        <p:nvSpPr>
          <p:cNvPr id="8" name="Right Brace 7">
            <a:extLst>
              <a:ext uri="{FF2B5EF4-FFF2-40B4-BE49-F238E27FC236}">
                <a16:creationId xmlns:a16="http://schemas.microsoft.com/office/drawing/2014/main" id="{E893FA86-693C-49B4-A437-4E7E4D804727}"/>
              </a:ext>
            </a:extLst>
          </p:cNvPr>
          <p:cNvSpPr/>
          <p:nvPr/>
        </p:nvSpPr>
        <p:spPr>
          <a:xfrm>
            <a:off x="4808483" y="2569779"/>
            <a:ext cx="386255" cy="302698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0CC64B2-0235-449B-8DD3-6A12390182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5989000"/>
            <a:ext cx="4874282" cy="414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6516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5C80C2-2E8A-4AC6-B92E-A03FA889F9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F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796C610-C080-4C4B-80E1-C0C562D581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8138" y="1261170"/>
            <a:ext cx="4080641" cy="11640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1B2863A-77BE-4455-90E6-49E5A9FC9A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1876" y="693879"/>
            <a:ext cx="5223854" cy="199361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E82317D-A8B9-4C5E-B077-CAA108DA6F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687496"/>
            <a:ext cx="7232253" cy="917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76241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63867F-F4EB-4FB0-8E5C-C14542EC23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O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F7713A2-ADC1-4DA3-9C43-5021C8ECF4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9058" y="1087820"/>
            <a:ext cx="4184822" cy="1828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DEABF19-218B-4FF6-8D97-D8C59F7873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3184" y="1690688"/>
            <a:ext cx="3229232" cy="35422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1D879B7-0672-4DE2-ADC0-066FEBBA28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972" y="3639315"/>
            <a:ext cx="6426366" cy="175908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2CFA392-C63E-4279-91C1-544E2924081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028" y="5716015"/>
            <a:ext cx="5502166" cy="77686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4D7B45E-8E40-4F92-9473-53E2677AAF5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36828" y="4075215"/>
            <a:ext cx="4768572" cy="887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0395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73153A3-A21C-49C1-847F-4933F7FEE3A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86406" y="31097"/>
                <a:ext cx="10515600" cy="1325563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/>
                  <a:t>OPO (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800" dirty="0"/>
                  <a:t>)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73153A3-A21C-49C1-847F-4933F7FEE3A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86406" y="31097"/>
                <a:ext cx="10515600" cy="1325563"/>
              </a:xfrm>
              <a:blipFill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EBF62916-FC95-45AA-882D-4BC8DFF885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2612" y="740500"/>
            <a:ext cx="7354898" cy="212328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CA7CBC1-20A0-4A27-BFC4-2CDB64AD4A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829" y="2350369"/>
            <a:ext cx="2998573" cy="56841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52AAD0-FF84-49E2-918A-0A6C0A8804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5809" y="2859168"/>
            <a:ext cx="4217773" cy="79083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25DE0AA-55EB-4AB2-8783-FEB87418F10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93721" y="3754030"/>
            <a:ext cx="1829861" cy="48072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6869008-0BFD-4692-9985-F6A93B4BE39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71257" y="4379246"/>
            <a:ext cx="1674788" cy="40319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1BFD07-1E38-4A31-9589-DC5CA789D21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16459" b="-8281"/>
          <a:stretch/>
        </p:blipFill>
        <p:spPr>
          <a:xfrm>
            <a:off x="618829" y="3629947"/>
            <a:ext cx="5037582" cy="40139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7134792-E3E8-4756-88D9-80D0523DC99C}"/>
              </a:ext>
            </a:extLst>
          </p:cNvPr>
          <p:cNvSpPr txBox="1"/>
          <p:nvPr/>
        </p:nvSpPr>
        <p:spPr>
          <a:xfrm>
            <a:off x="7875902" y="3794489"/>
            <a:ext cx="6849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RO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52015D0-CD61-4381-9918-84EDF2B4F214}"/>
              </a:ext>
            </a:extLst>
          </p:cNvPr>
          <p:cNvSpPr txBox="1"/>
          <p:nvPr/>
        </p:nvSpPr>
        <p:spPr>
          <a:xfrm>
            <a:off x="7702049" y="4396034"/>
            <a:ext cx="643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RO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CC8E31D-868F-412B-80B1-D2EF405B2C2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6478" y="5165457"/>
            <a:ext cx="9071564" cy="1342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51426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1728506" y="501227"/>
            <a:ext cx="8524574" cy="5611802"/>
            <a:chOff x="1403057" y="928993"/>
            <a:chExt cx="8524574" cy="5467208"/>
          </a:xfrm>
        </p:grpSpPr>
        <p:cxnSp>
          <p:nvCxnSpPr>
            <p:cNvPr id="38" name="Straight Connector 37"/>
            <p:cNvCxnSpPr/>
            <p:nvPr/>
          </p:nvCxnSpPr>
          <p:spPr>
            <a:xfrm rot="16200000" flipH="1">
              <a:off x="5647200" y="2115770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6200000" flipH="1">
              <a:off x="5647200" y="1940583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5647200" y="1765392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16200000" flipH="1">
              <a:off x="5647200" y="1590201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H="1">
              <a:off x="5647200" y="1415010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16200000" flipH="1">
              <a:off x="5647200" y="1239819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 flipH="1">
              <a:off x="5647200" y="1064628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16200000" flipH="1">
              <a:off x="5647200" y="889437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6200000" flipH="1">
              <a:off x="5647200" y="714246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16200000" flipH="1">
              <a:off x="5647200" y="539055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6200000" flipH="1">
              <a:off x="5647200" y="363864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16200000" flipH="1">
              <a:off x="5647200" y="188673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5647200" y="13482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 flipH="1">
              <a:off x="5647200" y="-161709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16200000" flipH="1">
              <a:off x="5647197" y="-336900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6200000" flipH="1">
              <a:off x="5647200" y="-512091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5647200" y="-687282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16200000" flipH="1">
              <a:off x="5647200" y="-862473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16200000" flipH="1">
              <a:off x="5647200" y="-1037664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>
              <a:off x="5647200" y="-1212855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16200000" flipH="1">
              <a:off x="5647200" y="-1388046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16200000" flipH="1">
              <a:off x="5647200" y="-1563237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16200000" flipH="1">
              <a:off x="5647200" y="-1738428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 flipH="1">
              <a:off x="5647200" y="-1913619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16200000" flipH="1">
              <a:off x="5647200" y="-2088810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16200000" flipH="1">
              <a:off x="5647200" y="-2264001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16200000" flipH="1">
              <a:off x="5647200" y="-2439192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16200000" flipH="1">
              <a:off x="5647200" y="-2614383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16200000" flipH="1">
              <a:off x="5647200" y="-2789574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16200000" flipH="1">
              <a:off x="5647200" y="-2964765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16200000" flipH="1">
              <a:off x="5647200" y="-3139956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6200000" flipH="1">
              <a:off x="5647200" y="-3315147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0" name="Straight Connector 69"/>
          <p:cNvCxnSpPr/>
          <p:nvPr/>
        </p:nvCxnSpPr>
        <p:spPr>
          <a:xfrm>
            <a:off x="1728506" y="622225"/>
            <a:ext cx="8394787" cy="5430917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1728506" y="395257"/>
            <a:ext cx="0" cy="5699626"/>
          </a:xfrm>
          <a:prstGeom prst="straightConnector1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1728506" y="6076335"/>
            <a:ext cx="8819540" cy="36694"/>
          </a:xfrm>
          <a:prstGeom prst="straightConnector1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 rot="16200000">
                <a:off x="349293" y="2809757"/>
                <a:ext cx="158825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349293" y="2809757"/>
                <a:ext cx="1588255" cy="390748"/>
              </a:xfrm>
              <a:prstGeom prst="rect">
                <a:avLst/>
              </a:prstGeom>
              <a:blipFill>
                <a:blip r:embed="rId3"/>
                <a:stretch>
                  <a:fillRect r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6152098" y="6064087"/>
                <a:ext cx="4900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098" y="6064087"/>
                <a:ext cx="49000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Oval 74"/>
          <p:cNvSpPr/>
          <p:nvPr/>
        </p:nvSpPr>
        <p:spPr>
          <a:xfrm>
            <a:off x="5665477" y="3161990"/>
            <a:ext cx="91092" cy="1192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TextBox 84"/>
          <p:cNvSpPr txBox="1"/>
          <p:nvPr/>
        </p:nvSpPr>
        <p:spPr>
          <a:xfrm>
            <a:off x="0" y="-9042"/>
            <a:ext cx="30264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Singly Resonant  OPO  (SRO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 rot="2006256">
                <a:off x="1666236" y="1286292"/>
                <a:ext cx="1583510" cy="390748"/>
              </a:xfrm>
              <a:prstGeom prst="rect">
                <a:avLst/>
              </a:prstGeom>
              <a:solidFill>
                <a:srgbClr val="E7E6E6">
                  <a:alpha val="41961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006256">
                <a:off x="1666236" y="1286292"/>
                <a:ext cx="1583510" cy="3907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8072C0A-B9F6-47E8-8A6D-191CC9844ACA}"/>
                  </a:ext>
                </a:extLst>
              </p:cNvPr>
              <p:cNvSpPr txBox="1"/>
              <p:nvPr/>
            </p:nvSpPr>
            <p:spPr>
              <a:xfrm>
                <a:off x="4614458" y="3625552"/>
                <a:ext cx="9383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8072C0A-B9F6-47E8-8A6D-191CC9844A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458" y="3625552"/>
                <a:ext cx="93839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7E097D2E-399B-4F7F-B0E9-769550DFD326}"/>
              </a:ext>
            </a:extLst>
          </p:cNvPr>
          <p:cNvCxnSpPr>
            <a:cxnSpLocks/>
          </p:cNvCxnSpPr>
          <p:nvPr/>
        </p:nvCxnSpPr>
        <p:spPr>
          <a:xfrm flipV="1">
            <a:off x="5490790" y="3369251"/>
            <a:ext cx="267294" cy="365143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6" name="Picture 85"/>
          <p:cNvPicPr>
            <a:picLocks noChangeAspect="1"/>
          </p:cNvPicPr>
          <p:nvPr/>
        </p:nvPicPr>
        <p:blipFill rotWithShape="1">
          <a:blip r:embed="rId7"/>
          <a:srcRect l="25812" r="24284"/>
          <a:stretch/>
        </p:blipFill>
        <p:spPr>
          <a:xfrm rot="1987875">
            <a:off x="1958883" y="2300812"/>
            <a:ext cx="8670903" cy="1176630"/>
          </a:xfrm>
          <a:prstGeom prst="rect">
            <a:avLst/>
          </a:prstGeom>
        </p:spPr>
      </p:pic>
      <p:cxnSp>
        <p:nvCxnSpPr>
          <p:cNvPr id="87" name="Straight Connector 86"/>
          <p:cNvCxnSpPr/>
          <p:nvPr/>
        </p:nvCxnSpPr>
        <p:spPr>
          <a:xfrm flipH="1">
            <a:off x="5756557" y="2388093"/>
            <a:ext cx="791082" cy="96052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5715919" y="3235843"/>
            <a:ext cx="0" cy="28549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943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1728506" y="716029"/>
            <a:ext cx="8524574" cy="5397000"/>
            <a:chOff x="1403057" y="928993"/>
            <a:chExt cx="8524574" cy="5467208"/>
          </a:xfrm>
        </p:grpSpPr>
        <p:cxnSp>
          <p:nvCxnSpPr>
            <p:cNvPr id="38" name="Straight Connector 37"/>
            <p:cNvCxnSpPr/>
            <p:nvPr/>
          </p:nvCxnSpPr>
          <p:spPr>
            <a:xfrm rot="16200000" flipH="1">
              <a:off x="5647200" y="2115770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6200000" flipH="1">
              <a:off x="5647200" y="1940583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5647200" y="1765392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16200000" flipH="1">
              <a:off x="5647200" y="1590201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H="1">
              <a:off x="5647200" y="1415010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16200000" flipH="1">
              <a:off x="5647200" y="1239819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 flipH="1">
              <a:off x="5647200" y="1064628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16200000" flipH="1">
              <a:off x="5647200" y="889437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6200000" flipH="1">
              <a:off x="5647200" y="714246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16200000" flipH="1">
              <a:off x="5647200" y="539055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6200000" flipH="1">
              <a:off x="5647200" y="363864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16200000" flipH="1">
              <a:off x="5647200" y="188673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5647200" y="13482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 flipH="1">
              <a:off x="5647200" y="-161709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16200000" flipH="1">
              <a:off x="5647197" y="-336900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6200000" flipH="1">
              <a:off x="5647200" y="-512091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5647200" y="-687282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16200000" flipH="1">
              <a:off x="5647200" y="-862473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16200000" flipH="1">
              <a:off x="5647200" y="-1037664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>
              <a:off x="5647200" y="-1212855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16200000" flipH="1">
              <a:off x="5647200" y="-1388046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16200000" flipH="1">
              <a:off x="5647200" y="-1563237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16200000" flipH="1">
              <a:off x="5647200" y="-1738428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 flipH="1">
              <a:off x="5647200" y="-1913619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16200000" flipH="1">
              <a:off x="5647200" y="-2088810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16200000" flipH="1">
              <a:off x="5647200" y="-2264001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16200000" flipH="1">
              <a:off x="5647200" y="-2439192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16200000" flipH="1">
              <a:off x="5647200" y="-2614383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16200000" flipH="1">
              <a:off x="5647200" y="-2789574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16200000" flipH="1">
              <a:off x="5647200" y="-2964765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16200000" flipH="1">
              <a:off x="5647200" y="-3139956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6200000" flipH="1">
              <a:off x="5647200" y="-3315147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0" name="Straight Connector 69"/>
          <p:cNvCxnSpPr/>
          <p:nvPr/>
        </p:nvCxnSpPr>
        <p:spPr>
          <a:xfrm>
            <a:off x="1728506" y="622225"/>
            <a:ext cx="8394787" cy="5430917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1728506" y="395257"/>
            <a:ext cx="0" cy="5699626"/>
          </a:xfrm>
          <a:prstGeom prst="straightConnector1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1728506" y="6076335"/>
            <a:ext cx="8819540" cy="36694"/>
          </a:xfrm>
          <a:prstGeom prst="straightConnector1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 rot="16200000">
                <a:off x="349293" y="2809757"/>
                <a:ext cx="158825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349293" y="2809757"/>
                <a:ext cx="1588255" cy="390748"/>
              </a:xfrm>
              <a:prstGeom prst="rect">
                <a:avLst/>
              </a:prstGeom>
              <a:blipFill>
                <a:blip r:embed="rId3"/>
                <a:stretch>
                  <a:fillRect r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6152098" y="6064087"/>
                <a:ext cx="4900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098" y="6064087"/>
                <a:ext cx="49000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Oval 74"/>
          <p:cNvSpPr/>
          <p:nvPr/>
        </p:nvSpPr>
        <p:spPr>
          <a:xfrm>
            <a:off x="5841575" y="3256812"/>
            <a:ext cx="91092" cy="1192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TextBox 84"/>
          <p:cNvSpPr txBox="1"/>
          <p:nvPr/>
        </p:nvSpPr>
        <p:spPr>
          <a:xfrm>
            <a:off x="0" y="-9042"/>
            <a:ext cx="30264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Singly Resonant  OPO  (SRO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 rot="2006256">
                <a:off x="1666236" y="1286292"/>
                <a:ext cx="1583510" cy="390748"/>
              </a:xfrm>
              <a:prstGeom prst="rect">
                <a:avLst/>
              </a:prstGeom>
              <a:solidFill>
                <a:srgbClr val="E7E6E6">
                  <a:alpha val="41961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006256">
                <a:off x="1666236" y="1286292"/>
                <a:ext cx="1583510" cy="3907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8072C0A-B9F6-47E8-8A6D-191CC9844ACA}"/>
                  </a:ext>
                </a:extLst>
              </p:cNvPr>
              <p:cNvSpPr txBox="1"/>
              <p:nvPr/>
            </p:nvSpPr>
            <p:spPr>
              <a:xfrm>
                <a:off x="4614458" y="3625552"/>
                <a:ext cx="9383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8072C0A-B9F6-47E8-8A6D-191CC9844A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458" y="3625552"/>
                <a:ext cx="93839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7E097D2E-399B-4F7F-B0E9-769550DFD326}"/>
              </a:ext>
            </a:extLst>
          </p:cNvPr>
          <p:cNvCxnSpPr>
            <a:cxnSpLocks/>
          </p:cNvCxnSpPr>
          <p:nvPr/>
        </p:nvCxnSpPr>
        <p:spPr>
          <a:xfrm flipV="1">
            <a:off x="5490790" y="3369251"/>
            <a:ext cx="267294" cy="365143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6" name="Picture 85"/>
          <p:cNvPicPr>
            <a:picLocks noChangeAspect="1"/>
          </p:cNvPicPr>
          <p:nvPr/>
        </p:nvPicPr>
        <p:blipFill rotWithShape="1">
          <a:blip r:embed="rId7"/>
          <a:srcRect l="25812" r="24284"/>
          <a:stretch/>
        </p:blipFill>
        <p:spPr>
          <a:xfrm rot="1987875">
            <a:off x="1958883" y="2300812"/>
            <a:ext cx="8670903" cy="1176630"/>
          </a:xfrm>
          <a:prstGeom prst="rect">
            <a:avLst/>
          </a:prstGeom>
        </p:spPr>
      </p:pic>
      <p:cxnSp>
        <p:nvCxnSpPr>
          <p:cNvPr id="87" name="Straight Connector 86"/>
          <p:cNvCxnSpPr/>
          <p:nvPr/>
        </p:nvCxnSpPr>
        <p:spPr>
          <a:xfrm flipH="1">
            <a:off x="5756557" y="2388093"/>
            <a:ext cx="791082" cy="96052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5879253" y="3318933"/>
            <a:ext cx="19537" cy="2771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10042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>
            <a:extLst>
              <a:ext uri="{FF2B5EF4-FFF2-40B4-BE49-F238E27FC236}">
                <a16:creationId xmlns:a16="http://schemas.microsoft.com/office/drawing/2014/main" id="{63B5FE71-FE9D-49DB-96E9-DB1BCD60F34F}"/>
              </a:ext>
            </a:extLst>
          </p:cNvPr>
          <p:cNvGrpSpPr/>
          <p:nvPr/>
        </p:nvGrpSpPr>
        <p:grpSpPr>
          <a:xfrm>
            <a:off x="1728505" y="629819"/>
            <a:ext cx="8819533" cy="5483209"/>
            <a:chOff x="1728506" y="648927"/>
            <a:chExt cx="8681892" cy="5464101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FEE5BEC-A57F-4990-89E3-DEA3C9264CBE}"/>
                </a:ext>
              </a:extLst>
            </p:cNvPr>
            <p:cNvGrpSpPr/>
            <p:nvPr/>
          </p:nvGrpSpPr>
          <p:grpSpPr>
            <a:xfrm>
              <a:off x="1929089" y="648928"/>
              <a:ext cx="7998542" cy="5427407"/>
              <a:chOff x="2064774" y="666623"/>
              <a:chExt cx="7998542" cy="5427407"/>
            </a:xfrm>
          </p:grpSpPr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DCAD8773-2744-44F4-8E81-3733CAC402E3}"/>
                  </a:ext>
                </a:extLst>
              </p:cNvPr>
              <p:cNvCxnSpPr/>
              <p:nvPr/>
            </p:nvCxnSpPr>
            <p:spPr>
              <a:xfrm flipH="1">
                <a:off x="2064774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59FC7561-DEE9-4C36-B83F-1312195E63BB}"/>
                  </a:ext>
                </a:extLst>
              </p:cNvPr>
              <p:cNvCxnSpPr/>
              <p:nvPr/>
            </p:nvCxnSpPr>
            <p:spPr>
              <a:xfrm flipH="1">
                <a:off x="2321079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C89BF283-8796-45BF-952F-C15FB9F997F4}"/>
                  </a:ext>
                </a:extLst>
              </p:cNvPr>
              <p:cNvCxnSpPr/>
              <p:nvPr/>
            </p:nvCxnSpPr>
            <p:spPr>
              <a:xfrm flipH="1">
                <a:off x="2577384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3263B8BE-41BE-4F80-852A-A3EE9368F953}"/>
                  </a:ext>
                </a:extLst>
              </p:cNvPr>
              <p:cNvCxnSpPr/>
              <p:nvPr/>
            </p:nvCxnSpPr>
            <p:spPr>
              <a:xfrm flipH="1">
                <a:off x="2833689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122089F5-7441-4BC0-A46C-B18F4C947EFD}"/>
                  </a:ext>
                </a:extLst>
              </p:cNvPr>
              <p:cNvCxnSpPr/>
              <p:nvPr/>
            </p:nvCxnSpPr>
            <p:spPr>
              <a:xfrm flipH="1">
                <a:off x="3089994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8023F367-7917-4C74-81B0-1BAECD5C2F1B}"/>
                  </a:ext>
                </a:extLst>
              </p:cNvPr>
              <p:cNvCxnSpPr/>
              <p:nvPr/>
            </p:nvCxnSpPr>
            <p:spPr>
              <a:xfrm flipH="1">
                <a:off x="3346299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A18D64CD-E4D1-4CBD-A2E4-113613AF339A}"/>
                  </a:ext>
                </a:extLst>
              </p:cNvPr>
              <p:cNvCxnSpPr/>
              <p:nvPr/>
            </p:nvCxnSpPr>
            <p:spPr>
              <a:xfrm flipH="1">
                <a:off x="3602604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8713FEE7-A858-45CF-A2D8-BF043E6D830D}"/>
                  </a:ext>
                </a:extLst>
              </p:cNvPr>
              <p:cNvCxnSpPr/>
              <p:nvPr/>
            </p:nvCxnSpPr>
            <p:spPr>
              <a:xfrm flipH="1">
                <a:off x="3858909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68FC9E05-B54C-4004-99F9-7D68CAA25EB8}"/>
                  </a:ext>
                </a:extLst>
              </p:cNvPr>
              <p:cNvCxnSpPr/>
              <p:nvPr/>
            </p:nvCxnSpPr>
            <p:spPr>
              <a:xfrm flipH="1">
                <a:off x="4115214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A539F64E-095E-4FEA-A772-5E0102354FC6}"/>
                  </a:ext>
                </a:extLst>
              </p:cNvPr>
              <p:cNvCxnSpPr/>
              <p:nvPr/>
            </p:nvCxnSpPr>
            <p:spPr>
              <a:xfrm flipH="1">
                <a:off x="4371519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3090A82D-73DA-4DF8-8830-BAB5C340B9FA}"/>
                  </a:ext>
                </a:extLst>
              </p:cNvPr>
              <p:cNvCxnSpPr/>
              <p:nvPr/>
            </p:nvCxnSpPr>
            <p:spPr>
              <a:xfrm flipH="1">
                <a:off x="4627824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FFB4AF81-2CC6-4306-B780-009FCDD92B58}"/>
                  </a:ext>
                </a:extLst>
              </p:cNvPr>
              <p:cNvCxnSpPr/>
              <p:nvPr/>
            </p:nvCxnSpPr>
            <p:spPr>
              <a:xfrm flipH="1">
                <a:off x="4884129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474DB62B-8A7F-4331-A104-401F398B2C3D}"/>
                  </a:ext>
                </a:extLst>
              </p:cNvPr>
              <p:cNvCxnSpPr/>
              <p:nvPr/>
            </p:nvCxnSpPr>
            <p:spPr>
              <a:xfrm flipH="1">
                <a:off x="5140434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7A2A3285-1C64-4294-B9A2-970C5697A5AE}"/>
                  </a:ext>
                </a:extLst>
              </p:cNvPr>
              <p:cNvCxnSpPr/>
              <p:nvPr/>
            </p:nvCxnSpPr>
            <p:spPr>
              <a:xfrm flipH="1">
                <a:off x="5396739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707B28F5-49C8-43EB-8058-4D0B48CDC476}"/>
                  </a:ext>
                </a:extLst>
              </p:cNvPr>
              <p:cNvCxnSpPr/>
              <p:nvPr/>
            </p:nvCxnSpPr>
            <p:spPr>
              <a:xfrm flipH="1">
                <a:off x="5653044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06B3DD63-D80C-445A-AED8-C544393578D6}"/>
                  </a:ext>
                </a:extLst>
              </p:cNvPr>
              <p:cNvCxnSpPr/>
              <p:nvPr/>
            </p:nvCxnSpPr>
            <p:spPr>
              <a:xfrm flipH="1">
                <a:off x="5909349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785D9CFE-7376-4BF1-9B35-1DE687AAC1FA}"/>
                  </a:ext>
                </a:extLst>
              </p:cNvPr>
              <p:cNvCxnSpPr/>
              <p:nvPr/>
            </p:nvCxnSpPr>
            <p:spPr>
              <a:xfrm flipH="1">
                <a:off x="6165654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7B4D8A54-18E1-4044-8DC2-4BBCFF10B10D}"/>
                  </a:ext>
                </a:extLst>
              </p:cNvPr>
              <p:cNvCxnSpPr/>
              <p:nvPr/>
            </p:nvCxnSpPr>
            <p:spPr>
              <a:xfrm flipH="1">
                <a:off x="6421959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852E9084-14F0-4894-841F-E20913F7DF20}"/>
                  </a:ext>
                </a:extLst>
              </p:cNvPr>
              <p:cNvCxnSpPr/>
              <p:nvPr/>
            </p:nvCxnSpPr>
            <p:spPr>
              <a:xfrm flipH="1">
                <a:off x="6678264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2F9FF6F0-3E6A-4021-AE80-65E88B737682}"/>
                  </a:ext>
                </a:extLst>
              </p:cNvPr>
              <p:cNvCxnSpPr/>
              <p:nvPr/>
            </p:nvCxnSpPr>
            <p:spPr>
              <a:xfrm flipH="1">
                <a:off x="6934569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4256367D-C99B-414C-B8EE-51CBD1FB01BC}"/>
                  </a:ext>
                </a:extLst>
              </p:cNvPr>
              <p:cNvCxnSpPr/>
              <p:nvPr/>
            </p:nvCxnSpPr>
            <p:spPr>
              <a:xfrm flipH="1">
                <a:off x="7190874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C93EE46C-E413-4B96-8BE3-35489C77C342}"/>
                  </a:ext>
                </a:extLst>
              </p:cNvPr>
              <p:cNvCxnSpPr/>
              <p:nvPr/>
            </p:nvCxnSpPr>
            <p:spPr>
              <a:xfrm flipH="1">
                <a:off x="7447179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6C247E92-7E11-41E1-9EC7-9685A866C08A}"/>
                  </a:ext>
                </a:extLst>
              </p:cNvPr>
              <p:cNvCxnSpPr/>
              <p:nvPr/>
            </p:nvCxnSpPr>
            <p:spPr>
              <a:xfrm flipH="1">
                <a:off x="7703484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F4E680D2-F78D-4ED3-AB2C-E8FFAE6D81DB}"/>
                  </a:ext>
                </a:extLst>
              </p:cNvPr>
              <p:cNvCxnSpPr/>
              <p:nvPr/>
            </p:nvCxnSpPr>
            <p:spPr>
              <a:xfrm flipH="1">
                <a:off x="7959789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71431989-FE7A-4898-B443-C3DF372C4412}"/>
                  </a:ext>
                </a:extLst>
              </p:cNvPr>
              <p:cNvCxnSpPr/>
              <p:nvPr/>
            </p:nvCxnSpPr>
            <p:spPr>
              <a:xfrm flipH="1">
                <a:off x="8216094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CCFDE342-D4CC-45ED-BE61-C9A6C2B5C9E6}"/>
                  </a:ext>
                </a:extLst>
              </p:cNvPr>
              <p:cNvCxnSpPr/>
              <p:nvPr/>
            </p:nvCxnSpPr>
            <p:spPr>
              <a:xfrm flipH="1">
                <a:off x="8472399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4EC1C716-200A-44FF-8C10-F68D4B26EEFD}"/>
                  </a:ext>
                </a:extLst>
              </p:cNvPr>
              <p:cNvCxnSpPr/>
              <p:nvPr/>
            </p:nvCxnSpPr>
            <p:spPr>
              <a:xfrm flipH="1">
                <a:off x="8728704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70B856E7-F84E-463E-B28F-EA196F015984}"/>
                  </a:ext>
                </a:extLst>
              </p:cNvPr>
              <p:cNvCxnSpPr/>
              <p:nvPr/>
            </p:nvCxnSpPr>
            <p:spPr>
              <a:xfrm flipH="1">
                <a:off x="8985009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6A4258EA-39CE-4A32-97F0-94CA9E9672F4}"/>
                  </a:ext>
                </a:extLst>
              </p:cNvPr>
              <p:cNvCxnSpPr/>
              <p:nvPr/>
            </p:nvCxnSpPr>
            <p:spPr>
              <a:xfrm flipH="1">
                <a:off x="9241314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3C9A9B1E-782F-4E3B-9421-54142F0E1A2E}"/>
                  </a:ext>
                </a:extLst>
              </p:cNvPr>
              <p:cNvCxnSpPr/>
              <p:nvPr/>
            </p:nvCxnSpPr>
            <p:spPr>
              <a:xfrm flipH="1">
                <a:off x="9497619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ED2B7D33-F568-46BB-BCB5-2736441210F8}"/>
                  </a:ext>
                </a:extLst>
              </p:cNvPr>
              <p:cNvCxnSpPr/>
              <p:nvPr/>
            </p:nvCxnSpPr>
            <p:spPr>
              <a:xfrm flipH="1">
                <a:off x="9753924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78C12062-ACD4-432B-9755-50FFF27FB187}"/>
                  </a:ext>
                </a:extLst>
              </p:cNvPr>
              <p:cNvCxnSpPr/>
              <p:nvPr/>
            </p:nvCxnSpPr>
            <p:spPr>
              <a:xfrm flipH="1">
                <a:off x="10010222" y="666623"/>
                <a:ext cx="53094" cy="54274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620FD664-93A7-4225-B34F-AE0C70A26CBB}"/>
                </a:ext>
              </a:extLst>
            </p:cNvPr>
            <p:cNvGrpSpPr/>
            <p:nvPr/>
          </p:nvGrpSpPr>
          <p:grpSpPr>
            <a:xfrm>
              <a:off x="1728506" y="648927"/>
              <a:ext cx="8681892" cy="5464101"/>
              <a:chOff x="1403057" y="928993"/>
              <a:chExt cx="8524574" cy="5467208"/>
            </a:xfrm>
          </p:grpSpPr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61BA802C-3710-412A-8769-18539ACA7B1A}"/>
                  </a:ext>
                </a:extLst>
              </p:cNvPr>
              <p:cNvCxnSpPr/>
              <p:nvPr/>
            </p:nvCxnSpPr>
            <p:spPr>
              <a:xfrm rot="16200000" flipH="1">
                <a:off x="5647200" y="2115770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C1E3524E-B5F8-4B75-8084-B48F85761E7E}"/>
                  </a:ext>
                </a:extLst>
              </p:cNvPr>
              <p:cNvCxnSpPr/>
              <p:nvPr/>
            </p:nvCxnSpPr>
            <p:spPr>
              <a:xfrm rot="16200000" flipH="1">
                <a:off x="5647200" y="1940583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8BC8010A-1B6C-4A72-A24B-43005D0F1B54}"/>
                  </a:ext>
                </a:extLst>
              </p:cNvPr>
              <p:cNvCxnSpPr/>
              <p:nvPr/>
            </p:nvCxnSpPr>
            <p:spPr>
              <a:xfrm rot="16200000" flipH="1">
                <a:off x="5647200" y="1765392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218FFB08-3F8C-442F-84C4-C12170FFC405}"/>
                  </a:ext>
                </a:extLst>
              </p:cNvPr>
              <p:cNvCxnSpPr/>
              <p:nvPr/>
            </p:nvCxnSpPr>
            <p:spPr>
              <a:xfrm rot="16200000" flipH="1">
                <a:off x="5647200" y="1590201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49B5E76F-287F-41C2-B8AD-92AFD996BE73}"/>
                  </a:ext>
                </a:extLst>
              </p:cNvPr>
              <p:cNvCxnSpPr/>
              <p:nvPr/>
            </p:nvCxnSpPr>
            <p:spPr>
              <a:xfrm rot="16200000" flipH="1">
                <a:off x="5647200" y="1415010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7B470C46-3CFE-420B-9C85-C2AC73E39ADA}"/>
                  </a:ext>
                </a:extLst>
              </p:cNvPr>
              <p:cNvCxnSpPr/>
              <p:nvPr/>
            </p:nvCxnSpPr>
            <p:spPr>
              <a:xfrm rot="16200000" flipH="1">
                <a:off x="5647200" y="1239819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FF063531-928F-48A3-96DC-328C6A2A7050}"/>
                  </a:ext>
                </a:extLst>
              </p:cNvPr>
              <p:cNvCxnSpPr/>
              <p:nvPr/>
            </p:nvCxnSpPr>
            <p:spPr>
              <a:xfrm rot="16200000" flipH="1">
                <a:off x="5647200" y="1064628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D8E34695-DD02-44AE-B867-D406F5AC47BC}"/>
                  </a:ext>
                </a:extLst>
              </p:cNvPr>
              <p:cNvCxnSpPr/>
              <p:nvPr/>
            </p:nvCxnSpPr>
            <p:spPr>
              <a:xfrm rot="16200000" flipH="1">
                <a:off x="5647200" y="889437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648545E3-DFE8-4C01-8210-15917BC85016}"/>
                  </a:ext>
                </a:extLst>
              </p:cNvPr>
              <p:cNvCxnSpPr/>
              <p:nvPr/>
            </p:nvCxnSpPr>
            <p:spPr>
              <a:xfrm rot="16200000" flipH="1">
                <a:off x="5647200" y="714246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DF6157B9-DDB4-44E1-9E0D-96792308F06C}"/>
                  </a:ext>
                </a:extLst>
              </p:cNvPr>
              <p:cNvCxnSpPr/>
              <p:nvPr/>
            </p:nvCxnSpPr>
            <p:spPr>
              <a:xfrm rot="16200000" flipH="1">
                <a:off x="5647200" y="539055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2094A022-2142-4579-AC93-D702C4B103A4}"/>
                  </a:ext>
                </a:extLst>
              </p:cNvPr>
              <p:cNvCxnSpPr/>
              <p:nvPr/>
            </p:nvCxnSpPr>
            <p:spPr>
              <a:xfrm rot="16200000" flipH="1">
                <a:off x="5647200" y="363864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C6AD92C2-E3D5-4F96-A008-033BCE90367A}"/>
                  </a:ext>
                </a:extLst>
              </p:cNvPr>
              <p:cNvCxnSpPr/>
              <p:nvPr/>
            </p:nvCxnSpPr>
            <p:spPr>
              <a:xfrm rot="16200000" flipH="1">
                <a:off x="5647200" y="188673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C12958D5-662B-4420-86FF-3280CBA5A1BB}"/>
                  </a:ext>
                </a:extLst>
              </p:cNvPr>
              <p:cNvCxnSpPr/>
              <p:nvPr/>
            </p:nvCxnSpPr>
            <p:spPr>
              <a:xfrm rot="16200000" flipH="1">
                <a:off x="5647200" y="13482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C53BCA7B-0757-43B7-B372-8589E9B86D30}"/>
                  </a:ext>
                </a:extLst>
              </p:cNvPr>
              <p:cNvCxnSpPr/>
              <p:nvPr/>
            </p:nvCxnSpPr>
            <p:spPr>
              <a:xfrm rot="16200000" flipH="1">
                <a:off x="5647200" y="-161709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37CF8C56-58EA-4403-8C72-47F3E90368BF}"/>
                  </a:ext>
                </a:extLst>
              </p:cNvPr>
              <p:cNvCxnSpPr/>
              <p:nvPr/>
            </p:nvCxnSpPr>
            <p:spPr>
              <a:xfrm rot="16200000" flipH="1">
                <a:off x="5647197" y="-336900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BDA5FE8F-CFA2-4D71-8B38-4B06BE35FB91}"/>
                  </a:ext>
                </a:extLst>
              </p:cNvPr>
              <p:cNvCxnSpPr/>
              <p:nvPr/>
            </p:nvCxnSpPr>
            <p:spPr>
              <a:xfrm rot="16200000" flipH="1">
                <a:off x="5647200" y="-512091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3C5D86AA-DC77-47A4-8F72-C1BBDA945974}"/>
                  </a:ext>
                </a:extLst>
              </p:cNvPr>
              <p:cNvCxnSpPr/>
              <p:nvPr/>
            </p:nvCxnSpPr>
            <p:spPr>
              <a:xfrm rot="16200000" flipH="1">
                <a:off x="5647200" y="-687282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7390108C-19C7-466C-9FDC-DDD9B973AD2F}"/>
                  </a:ext>
                </a:extLst>
              </p:cNvPr>
              <p:cNvCxnSpPr/>
              <p:nvPr/>
            </p:nvCxnSpPr>
            <p:spPr>
              <a:xfrm rot="16200000" flipH="1">
                <a:off x="5647200" y="-862473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4B04258B-C50D-45A1-9728-19811E771BE7}"/>
                  </a:ext>
                </a:extLst>
              </p:cNvPr>
              <p:cNvCxnSpPr/>
              <p:nvPr/>
            </p:nvCxnSpPr>
            <p:spPr>
              <a:xfrm rot="16200000" flipH="1">
                <a:off x="5647200" y="-1037664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E0D56964-1F71-4EAF-8E55-2BC9A121C4DB}"/>
                  </a:ext>
                </a:extLst>
              </p:cNvPr>
              <p:cNvCxnSpPr/>
              <p:nvPr/>
            </p:nvCxnSpPr>
            <p:spPr>
              <a:xfrm rot="16200000" flipH="1">
                <a:off x="5647200" y="-1212855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28E003E0-5B27-4310-B301-32F38320349C}"/>
                  </a:ext>
                </a:extLst>
              </p:cNvPr>
              <p:cNvCxnSpPr/>
              <p:nvPr/>
            </p:nvCxnSpPr>
            <p:spPr>
              <a:xfrm rot="16200000" flipH="1">
                <a:off x="5647200" y="-1388046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728D6AF7-8423-4144-B78F-F3E32E6B9F7F}"/>
                  </a:ext>
                </a:extLst>
              </p:cNvPr>
              <p:cNvCxnSpPr/>
              <p:nvPr/>
            </p:nvCxnSpPr>
            <p:spPr>
              <a:xfrm rot="16200000" flipH="1">
                <a:off x="5647200" y="-1563237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9EFC93FF-41B8-4EE0-8578-F521BB783668}"/>
                  </a:ext>
                </a:extLst>
              </p:cNvPr>
              <p:cNvCxnSpPr/>
              <p:nvPr/>
            </p:nvCxnSpPr>
            <p:spPr>
              <a:xfrm rot="16200000" flipH="1">
                <a:off x="5647200" y="-1738428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BD4C87B4-F919-4E58-A6DF-9AC67504F387}"/>
                  </a:ext>
                </a:extLst>
              </p:cNvPr>
              <p:cNvCxnSpPr/>
              <p:nvPr/>
            </p:nvCxnSpPr>
            <p:spPr>
              <a:xfrm rot="16200000" flipH="1">
                <a:off x="5647200" y="-1913619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F8C115E5-EF4E-4290-9CEA-201D5FCFCC82}"/>
                  </a:ext>
                </a:extLst>
              </p:cNvPr>
              <p:cNvCxnSpPr/>
              <p:nvPr/>
            </p:nvCxnSpPr>
            <p:spPr>
              <a:xfrm rot="16200000" flipH="1">
                <a:off x="5647200" y="-2088810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37013D3C-B2F2-4EFE-9A6F-75D2E8C0E655}"/>
                  </a:ext>
                </a:extLst>
              </p:cNvPr>
              <p:cNvCxnSpPr/>
              <p:nvPr/>
            </p:nvCxnSpPr>
            <p:spPr>
              <a:xfrm rot="16200000" flipH="1">
                <a:off x="5647200" y="-2264001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9486EEC9-8A75-4D7D-9297-66EBCB5D4E5B}"/>
                  </a:ext>
                </a:extLst>
              </p:cNvPr>
              <p:cNvCxnSpPr/>
              <p:nvPr/>
            </p:nvCxnSpPr>
            <p:spPr>
              <a:xfrm rot="16200000" flipH="1">
                <a:off x="5647200" y="-2439192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35A54A38-FC87-421E-8466-24062580DDD2}"/>
                  </a:ext>
                </a:extLst>
              </p:cNvPr>
              <p:cNvCxnSpPr/>
              <p:nvPr/>
            </p:nvCxnSpPr>
            <p:spPr>
              <a:xfrm rot="16200000" flipH="1">
                <a:off x="5647200" y="-2614383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1553B7AC-B515-44AF-8714-7272A60DB24C}"/>
                  </a:ext>
                </a:extLst>
              </p:cNvPr>
              <p:cNvCxnSpPr/>
              <p:nvPr/>
            </p:nvCxnSpPr>
            <p:spPr>
              <a:xfrm rot="16200000" flipH="1">
                <a:off x="5647200" y="-2789574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5FA7DAEE-3C49-4F96-905F-B624C65C7558}"/>
                  </a:ext>
                </a:extLst>
              </p:cNvPr>
              <p:cNvCxnSpPr/>
              <p:nvPr/>
            </p:nvCxnSpPr>
            <p:spPr>
              <a:xfrm rot="16200000" flipH="1">
                <a:off x="5647200" y="-2964765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B0C37579-DEFB-42C0-A4AD-61F20833FEC5}"/>
                  </a:ext>
                </a:extLst>
              </p:cNvPr>
              <p:cNvCxnSpPr/>
              <p:nvPr/>
            </p:nvCxnSpPr>
            <p:spPr>
              <a:xfrm rot="16200000" flipH="1">
                <a:off x="5647200" y="-3139956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3ADF6EB5-F273-4288-A4C7-1F7BF4958B05}"/>
                  </a:ext>
                </a:extLst>
              </p:cNvPr>
              <p:cNvCxnSpPr/>
              <p:nvPr/>
            </p:nvCxnSpPr>
            <p:spPr>
              <a:xfrm rot="16200000" flipH="1">
                <a:off x="5647200" y="-3315147"/>
                <a:ext cx="36291" cy="852457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E4004698-E03E-49D7-A046-B236ED983FF1}"/>
              </a:ext>
            </a:extLst>
          </p:cNvPr>
          <p:cNvCxnSpPr>
            <a:cxnSpLocks/>
          </p:cNvCxnSpPr>
          <p:nvPr/>
        </p:nvCxnSpPr>
        <p:spPr>
          <a:xfrm>
            <a:off x="1728506" y="821011"/>
            <a:ext cx="8416391" cy="529201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5000AC8E-FBE8-48C5-AA56-D68713E9D8CA}"/>
              </a:ext>
            </a:extLst>
          </p:cNvPr>
          <p:cNvCxnSpPr/>
          <p:nvPr/>
        </p:nvCxnSpPr>
        <p:spPr>
          <a:xfrm flipV="1">
            <a:off x="1728506" y="395257"/>
            <a:ext cx="0" cy="5699626"/>
          </a:xfrm>
          <a:prstGeom prst="straightConnector1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C8EE47B0-C88F-4224-B2AB-E96E632D7042}"/>
              </a:ext>
            </a:extLst>
          </p:cNvPr>
          <p:cNvCxnSpPr/>
          <p:nvPr/>
        </p:nvCxnSpPr>
        <p:spPr>
          <a:xfrm>
            <a:off x="1728506" y="6076335"/>
            <a:ext cx="8819540" cy="36694"/>
          </a:xfrm>
          <a:prstGeom prst="straightConnector1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84A156FE-B44D-4B17-9DBB-41FD54B4B63C}"/>
                  </a:ext>
                </a:extLst>
              </p:cNvPr>
              <p:cNvSpPr txBox="1"/>
              <p:nvPr/>
            </p:nvSpPr>
            <p:spPr>
              <a:xfrm rot="16200000">
                <a:off x="539982" y="2798208"/>
                <a:ext cx="15776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84A156FE-B44D-4B17-9DBB-41FD54B4B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539982" y="2798208"/>
                <a:ext cx="1577676" cy="369332"/>
              </a:xfrm>
              <a:prstGeom prst="rect">
                <a:avLst/>
              </a:prstGeom>
              <a:blipFill>
                <a:blip r:embed="rId2"/>
                <a:stretch>
                  <a:fillRect r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37251EF4-BFC1-4A97-BECB-A7BE1BE6A05E}"/>
                  </a:ext>
                </a:extLst>
              </p:cNvPr>
              <p:cNvSpPr txBox="1"/>
              <p:nvPr/>
            </p:nvSpPr>
            <p:spPr>
              <a:xfrm>
                <a:off x="5076209" y="6087557"/>
                <a:ext cx="146437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37251EF4-BFC1-4A97-BECB-A7BE1BE6A0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209" y="6087557"/>
                <a:ext cx="1464375" cy="390748"/>
              </a:xfrm>
              <a:prstGeom prst="rect">
                <a:avLst/>
              </a:prstGeom>
              <a:blipFill>
                <a:blip r:embed="rId3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C8072C0A-B9F6-47E8-8A6D-191CC9844ACA}"/>
                  </a:ext>
                </a:extLst>
              </p:cNvPr>
              <p:cNvSpPr txBox="1"/>
              <p:nvPr/>
            </p:nvSpPr>
            <p:spPr>
              <a:xfrm>
                <a:off x="4614458" y="3625552"/>
                <a:ext cx="9383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C8072C0A-B9F6-47E8-8A6D-191CC9844A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458" y="3625552"/>
                <a:ext cx="93839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7E097D2E-399B-4F7F-B0E9-769550DFD326}"/>
              </a:ext>
            </a:extLst>
          </p:cNvPr>
          <p:cNvCxnSpPr>
            <a:cxnSpLocks/>
          </p:cNvCxnSpPr>
          <p:nvPr/>
        </p:nvCxnSpPr>
        <p:spPr>
          <a:xfrm flipV="1">
            <a:off x="5490790" y="3369251"/>
            <a:ext cx="267294" cy="365143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Oval 79">
            <a:extLst>
              <a:ext uri="{FF2B5EF4-FFF2-40B4-BE49-F238E27FC236}">
                <a16:creationId xmlns:a16="http://schemas.microsoft.com/office/drawing/2014/main" id="{BA12BEBB-E679-458F-A31A-DE4F93A3EABB}"/>
              </a:ext>
            </a:extLst>
          </p:cNvPr>
          <p:cNvSpPr/>
          <p:nvPr/>
        </p:nvSpPr>
        <p:spPr>
          <a:xfrm>
            <a:off x="5300426" y="3055533"/>
            <a:ext cx="87197" cy="11313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AC343249-5246-4315-AA89-E2B64181C3F4}"/>
              </a:ext>
            </a:extLst>
          </p:cNvPr>
          <p:cNvSpPr/>
          <p:nvPr/>
        </p:nvSpPr>
        <p:spPr>
          <a:xfrm>
            <a:off x="8408216" y="4992071"/>
            <a:ext cx="87197" cy="11313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 rot="2006256">
                <a:off x="1885341" y="1362456"/>
                <a:ext cx="1583510" cy="390748"/>
              </a:xfrm>
              <a:prstGeom prst="rect">
                <a:avLst/>
              </a:prstGeom>
              <a:solidFill>
                <a:srgbClr val="E7E6E6">
                  <a:alpha val="41961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006256">
                <a:off x="1885341" y="1362456"/>
                <a:ext cx="1583510" cy="3907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5" name="Picture 84"/>
          <p:cNvPicPr>
            <a:picLocks noChangeAspect="1"/>
          </p:cNvPicPr>
          <p:nvPr/>
        </p:nvPicPr>
        <p:blipFill rotWithShape="1">
          <a:blip r:embed="rId6"/>
          <a:srcRect l="25812" r="24284"/>
          <a:stretch/>
        </p:blipFill>
        <p:spPr>
          <a:xfrm rot="1942653">
            <a:off x="1958883" y="2327904"/>
            <a:ext cx="8670903" cy="1176630"/>
          </a:xfrm>
          <a:prstGeom prst="rect">
            <a:avLst/>
          </a:prstGeom>
        </p:spPr>
      </p:pic>
      <p:cxnSp>
        <p:nvCxnSpPr>
          <p:cNvPr id="86" name="Straight Connector 85"/>
          <p:cNvCxnSpPr/>
          <p:nvPr/>
        </p:nvCxnSpPr>
        <p:spPr>
          <a:xfrm flipH="1">
            <a:off x="5756557" y="2388093"/>
            <a:ext cx="791082" cy="960528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0" y="-9042"/>
            <a:ext cx="31915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Doubly Resonant  OPO  (DRO)</a:t>
            </a:r>
          </a:p>
        </p:txBody>
      </p: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C13C5923-FA82-426A-805C-B4E953EF7F34}"/>
              </a:ext>
            </a:extLst>
          </p:cNvPr>
          <p:cNvCxnSpPr>
            <a:cxnSpLocks/>
          </p:cNvCxnSpPr>
          <p:nvPr/>
        </p:nvCxnSpPr>
        <p:spPr>
          <a:xfrm flipV="1">
            <a:off x="5110623" y="3148976"/>
            <a:ext cx="200700" cy="255322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22567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1929089" y="648928"/>
            <a:ext cx="7998542" cy="5427407"/>
            <a:chOff x="2064774" y="666623"/>
            <a:chExt cx="7998542" cy="542740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2064774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2321079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2577384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2833689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3089994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3346299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602604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>
              <a:off x="3858909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4115214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4371519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4627824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884129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5140434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396739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653044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909349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6165654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6421959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6678264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6934569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7190874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7447179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7703484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7959789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8216094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>
              <a:off x="8472399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8728704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8985009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9241314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9497619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9753924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10010222" y="666623"/>
              <a:ext cx="53094" cy="54274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1728506" y="645821"/>
            <a:ext cx="8524574" cy="5467208"/>
            <a:chOff x="1403057" y="928993"/>
            <a:chExt cx="8524574" cy="5467208"/>
          </a:xfrm>
        </p:grpSpPr>
        <p:cxnSp>
          <p:nvCxnSpPr>
            <p:cNvPr id="42" name="Straight Connector 41"/>
            <p:cNvCxnSpPr/>
            <p:nvPr/>
          </p:nvCxnSpPr>
          <p:spPr>
            <a:xfrm rot="16200000" flipH="1">
              <a:off x="5647200" y="2115770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16200000" flipH="1">
              <a:off x="5647200" y="1940583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 flipH="1">
              <a:off x="5647200" y="1765392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16200000" flipH="1">
              <a:off x="5647200" y="1590201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6200000" flipH="1">
              <a:off x="5647200" y="1415010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16200000" flipH="1">
              <a:off x="5647200" y="1239819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6200000" flipH="1">
              <a:off x="5647200" y="1064628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16200000" flipH="1">
              <a:off x="5647200" y="889437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5647200" y="714246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 flipH="1">
              <a:off x="5647200" y="539055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16200000" flipH="1">
              <a:off x="5647200" y="363864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6200000" flipH="1">
              <a:off x="5647200" y="188673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5647200" y="13482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16200000" flipH="1">
              <a:off x="5647200" y="-161709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16200000" flipH="1">
              <a:off x="5647197" y="-336900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>
              <a:off x="5647200" y="-512091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16200000" flipH="1">
              <a:off x="5647200" y="-687282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16200000" flipH="1">
              <a:off x="5647200" y="-862473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16200000" flipH="1">
              <a:off x="5647200" y="-1037664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 flipH="1">
              <a:off x="5647200" y="-1212855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16200000" flipH="1">
              <a:off x="5647200" y="-1388046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16200000" flipH="1">
              <a:off x="5647200" y="-1563237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16200000" flipH="1">
              <a:off x="5647200" y="-1738428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16200000" flipH="1">
              <a:off x="5647200" y="-1913619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16200000" flipH="1">
              <a:off x="5647200" y="-2088810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16200000" flipH="1">
              <a:off x="5647200" y="-2264001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16200000" flipH="1">
              <a:off x="5647200" y="-2439192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6200000" flipH="1">
              <a:off x="5647200" y="-2614383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16200000" flipH="1">
              <a:off x="5647200" y="-2789574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16200000" flipH="1">
              <a:off x="5647200" y="-2964765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16200000" flipH="1">
              <a:off x="5647200" y="-3139956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rot="16200000" flipH="1">
              <a:off x="5647200" y="-3315147"/>
              <a:ext cx="36291" cy="8524571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Connector 74"/>
          <p:cNvCxnSpPr>
            <a:cxnSpLocks/>
          </p:cNvCxnSpPr>
          <p:nvPr/>
        </p:nvCxnSpPr>
        <p:spPr>
          <a:xfrm>
            <a:off x="1728506" y="821011"/>
            <a:ext cx="8416391" cy="5292018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flipV="1">
            <a:off x="1728506" y="395257"/>
            <a:ext cx="0" cy="5699626"/>
          </a:xfrm>
          <a:prstGeom prst="straightConnector1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>
            <a:off x="1728506" y="6076335"/>
            <a:ext cx="8819540" cy="36694"/>
          </a:xfrm>
          <a:prstGeom prst="straightConnector1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 rot="16200000">
                <a:off x="539982" y="2798208"/>
                <a:ext cx="15776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539982" y="2798208"/>
                <a:ext cx="1577676" cy="369332"/>
              </a:xfrm>
              <a:prstGeom prst="rect">
                <a:avLst/>
              </a:prstGeom>
              <a:blipFill>
                <a:blip r:embed="rId2"/>
                <a:stretch>
                  <a:fillRect r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5076209" y="6087557"/>
                <a:ext cx="146437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209" y="6087557"/>
                <a:ext cx="1464375" cy="390748"/>
              </a:xfrm>
              <a:prstGeom prst="rect">
                <a:avLst/>
              </a:prstGeom>
              <a:blipFill>
                <a:blip r:embed="rId3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 rot="2006256">
                <a:off x="1666236" y="1286292"/>
                <a:ext cx="1583510" cy="390748"/>
              </a:xfrm>
              <a:prstGeom prst="rect">
                <a:avLst/>
              </a:prstGeom>
              <a:solidFill>
                <a:srgbClr val="E7E6E6">
                  <a:alpha val="41961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006256">
                <a:off x="1666236" y="1286292"/>
                <a:ext cx="1583510" cy="3907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Oval 83">
            <a:extLst>
              <a:ext uri="{FF2B5EF4-FFF2-40B4-BE49-F238E27FC236}">
                <a16:creationId xmlns:a16="http://schemas.microsoft.com/office/drawing/2014/main" id="{FA9CEA0C-5627-49E5-ABC2-0391D2229FAB}"/>
              </a:ext>
            </a:extLst>
          </p:cNvPr>
          <p:cNvSpPr/>
          <p:nvPr/>
        </p:nvSpPr>
        <p:spPr>
          <a:xfrm>
            <a:off x="7029300" y="4124595"/>
            <a:ext cx="87197" cy="11313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560C118A-33D9-4B22-A302-B7735E530666}"/>
              </a:ext>
            </a:extLst>
          </p:cNvPr>
          <p:cNvSpPr/>
          <p:nvPr/>
        </p:nvSpPr>
        <p:spPr>
          <a:xfrm>
            <a:off x="9840434" y="5887863"/>
            <a:ext cx="87197" cy="11313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1" name="Picture 90"/>
          <p:cNvPicPr>
            <a:picLocks noChangeAspect="1"/>
          </p:cNvPicPr>
          <p:nvPr/>
        </p:nvPicPr>
        <p:blipFill rotWithShape="1">
          <a:blip r:embed="rId5"/>
          <a:srcRect l="22013" r="20533"/>
          <a:stretch/>
        </p:blipFill>
        <p:spPr>
          <a:xfrm rot="1960363">
            <a:off x="1299565" y="2325651"/>
            <a:ext cx="9982513" cy="1176630"/>
          </a:xfrm>
          <a:prstGeom prst="rect">
            <a:avLst/>
          </a:prstGeom>
        </p:spPr>
      </p:pic>
      <p:cxnSp>
        <p:nvCxnSpPr>
          <p:cNvPr id="92" name="Straight Connector 91"/>
          <p:cNvCxnSpPr/>
          <p:nvPr/>
        </p:nvCxnSpPr>
        <p:spPr>
          <a:xfrm flipH="1">
            <a:off x="5775691" y="2418742"/>
            <a:ext cx="832727" cy="945839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0" y="-9042"/>
            <a:ext cx="31915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Doubly Resonant  OPO  (DRO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031638F8-D9D5-4EC3-801D-F10B66479DAC}"/>
                  </a:ext>
                </a:extLst>
              </p:cNvPr>
              <p:cNvSpPr txBox="1"/>
              <p:nvPr/>
            </p:nvSpPr>
            <p:spPr>
              <a:xfrm>
                <a:off x="4614458" y="3625552"/>
                <a:ext cx="9383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031638F8-D9D5-4EC3-801D-F10B66479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458" y="3625552"/>
                <a:ext cx="93839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E8B5C692-89B6-4CC1-9EDD-8F32853FE465}"/>
              </a:ext>
            </a:extLst>
          </p:cNvPr>
          <p:cNvCxnSpPr>
            <a:cxnSpLocks/>
          </p:cNvCxnSpPr>
          <p:nvPr/>
        </p:nvCxnSpPr>
        <p:spPr>
          <a:xfrm flipV="1">
            <a:off x="5490790" y="3369251"/>
            <a:ext cx="267294" cy="365143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B8CBF5B-E26D-497C-B6B1-32BD55839568}"/>
              </a:ext>
            </a:extLst>
          </p:cNvPr>
          <p:cNvCxnSpPr>
            <a:endCxn id="84" idx="3"/>
          </p:cNvCxnSpPr>
          <p:nvPr/>
        </p:nvCxnSpPr>
        <p:spPr>
          <a:xfrm flipV="1">
            <a:off x="6750996" y="4221162"/>
            <a:ext cx="291074" cy="370293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09934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D032B3-EE18-419A-A194-2694C1E3B6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453" y="55523"/>
            <a:ext cx="10515600" cy="858878"/>
          </a:xfrm>
        </p:spPr>
        <p:txBody>
          <a:bodyPr/>
          <a:lstStyle/>
          <a:p>
            <a:r>
              <a:rPr lang="en-US" dirty="0"/>
              <a:t>Oscillating Modes in OPO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F074692-B1D2-44A4-A82C-CDC00EE86D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735264"/>
            <a:ext cx="6298324" cy="191084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A9ABCC-7F12-468A-B6D1-369AA0E75F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932" y="2646111"/>
            <a:ext cx="5359068" cy="37934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DC68217-202B-4B6E-AEF4-D6C68A7676F1}"/>
              </a:ext>
            </a:extLst>
          </p:cNvPr>
          <p:cNvSpPr txBox="1"/>
          <p:nvPr/>
        </p:nvSpPr>
        <p:spPr>
          <a:xfrm>
            <a:off x="6197268" y="3402742"/>
            <a:ext cx="1119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RO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67C615-1201-45A7-BB3B-6FAF1237F55C}"/>
              </a:ext>
            </a:extLst>
          </p:cNvPr>
          <p:cNvSpPr txBox="1"/>
          <p:nvPr/>
        </p:nvSpPr>
        <p:spPr>
          <a:xfrm>
            <a:off x="6197268" y="5037100"/>
            <a:ext cx="1119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RO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3C198FA-8ECE-484B-ADE1-B10C540D7A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6620" y="4235760"/>
            <a:ext cx="4608503" cy="68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6463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978" y="254986"/>
            <a:ext cx="8217545" cy="11138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5908" y="1692518"/>
            <a:ext cx="7359965" cy="316053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0523" y="5478128"/>
            <a:ext cx="4075368" cy="86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535251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D367AD9-1F76-41A1-8617-956B0EB1FC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9832" y="805576"/>
            <a:ext cx="8747235" cy="25853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6FE7A15-874C-4CC6-871A-267AB36F96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2186" y="4116021"/>
            <a:ext cx="2858620" cy="2505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4231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BBO Crystal Properties,Nonlinear Optical Crystal - China Bluebe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987" y="495300"/>
            <a:ext cx="8435201" cy="3466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3778" y="4097866"/>
            <a:ext cx="3601627" cy="2487189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 flipH="1">
            <a:off x="4043680" y="833120"/>
            <a:ext cx="13547" cy="226906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4009813" y="1808480"/>
            <a:ext cx="94827" cy="88053"/>
          </a:xfrm>
          <a:prstGeom prst="ellips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002193" y="2803313"/>
            <a:ext cx="110067" cy="137159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7494694" y="833120"/>
            <a:ext cx="13547" cy="226906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7460827" y="1808480"/>
            <a:ext cx="94827" cy="88053"/>
          </a:xfrm>
          <a:prstGeom prst="ellips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453207" y="2803313"/>
            <a:ext cx="110067" cy="137159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5445761" y="4013200"/>
            <a:ext cx="13547" cy="226906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5423367" y="4580783"/>
            <a:ext cx="102447" cy="126684"/>
          </a:xfrm>
          <a:prstGeom prst="ellips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404274" y="5983393"/>
            <a:ext cx="110067" cy="137159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5090161" y="4097866"/>
            <a:ext cx="13547" cy="2269067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5052484" y="5354689"/>
            <a:ext cx="102447" cy="126684"/>
          </a:xfrm>
          <a:prstGeom prst="ellips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035127" y="5846234"/>
            <a:ext cx="110067" cy="137159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179249E-E3B5-4B0A-9668-C0A8384764AB}"/>
              </a:ext>
            </a:extLst>
          </p:cNvPr>
          <p:cNvSpPr/>
          <p:nvPr/>
        </p:nvSpPr>
        <p:spPr>
          <a:xfrm>
            <a:off x="6941580" y="4812303"/>
            <a:ext cx="102447" cy="126684"/>
          </a:xfrm>
          <a:prstGeom prst="ellips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9320392-CBE6-4704-88F6-443F035F86B4}"/>
              </a:ext>
            </a:extLst>
          </p:cNvPr>
          <p:cNvSpPr/>
          <p:nvPr/>
        </p:nvSpPr>
        <p:spPr>
          <a:xfrm>
            <a:off x="6937769" y="5006872"/>
            <a:ext cx="110067" cy="137159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507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5437230-601B-4E74-87A2-59EDDCF1F055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Cascading 2</a:t>
                </a:r>
                <a:r>
                  <a:rPr lang="en-US" baseline="30000" dirty="0"/>
                  <a:t>nd</a:t>
                </a:r>
                <a:r>
                  <a:rPr lang="en-US" dirty="0"/>
                  <a:t> Order Effect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dirty="0"/>
                  <a:t>:</a:t>
                </a:r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5437230-601B-4E74-87A2-59EDDCF1F0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5F88DA8-A8BF-4406-8E51-09B888FA631B}"/>
                  </a:ext>
                </a:extLst>
              </p:cNvPr>
              <p:cNvSpPr/>
              <p:nvPr/>
            </p:nvSpPr>
            <p:spPr>
              <a:xfrm>
                <a:off x="3430621" y="2094689"/>
                <a:ext cx="512324" cy="122568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5F88DA8-A8BF-4406-8E51-09B888FA63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621" y="2094689"/>
                <a:ext cx="512324" cy="1225685"/>
              </a:xfrm>
              <a:prstGeom prst="rect">
                <a:avLst/>
              </a:prstGeom>
              <a:blipFill>
                <a:blip r:embed="rId3"/>
                <a:stretch>
                  <a:fillRect l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CC75C48-0DD3-4F27-9BDD-224C7F2163E0}"/>
                  </a:ext>
                </a:extLst>
              </p:cNvPr>
              <p:cNvSpPr/>
              <p:nvPr/>
            </p:nvSpPr>
            <p:spPr>
              <a:xfrm>
                <a:off x="4062919" y="2094689"/>
                <a:ext cx="512324" cy="122568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CC75C48-0DD3-4F27-9BDD-224C7F2163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919" y="2094689"/>
                <a:ext cx="512324" cy="1225685"/>
              </a:xfrm>
              <a:prstGeom prst="rect">
                <a:avLst/>
              </a:prstGeom>
              <a:blipFill>
                <a:blip r:embed="rId4"/>
                <a:stretch>
                  <a:fillRect l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rrow: Right 7">
            <a:extLst>
              <a:ext uri="{FF2B5EF4-FFF2-40B4-BE49-F238E27FC236}">
                <a16:creationId xmlns:a16="http://schemas.microsoft.com/office/drawing/2014/main" id="{CA3235AC-58E4-4C61-B107-42D4B5D134AE}"/>
              </a:ext>
            </a:extLst>
          </p:cNvPr>
          <p:cNvSpPr/>
          <p:nvPr/>
        </p:nvSpPr>
        <p:spPr>
          <a:xfrm>
            <a:off x="2334638" y="2548647"/>
            <a:ext cx="817124" cy="3372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9951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B50ABE-8BCD-4007-A135-3B052FA158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447" y="212473"/>
            <a:ext cx="10515600" cy="905956"/>
          </a:xfrm>
        </p:spPr>
        <p:txBody>
          <a:bodyPr/>
          <a:lstStyle/>
          <a:p>
            <a:r>
              <a:rPr lang="en-US" dirty="0"/>
              <a:t>NLO with Focused Gaussian Beam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6F6F660-BD09-40D7-A94D-D71CF39B6A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937" y="1078822"/>
            <a:ext cx="4584971" cy="82821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EF7DC35-4CF2-4939-82D2-9E06C357F8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976552"/>
            <a:ext cx="3644632" cy="89533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C631BB4-4493-4CBA-A93B-4686CD080A7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9827" r="23620" b="46886"/>
          <a:stretch/>
        </p:blipFill>
        <p:spPr>
          <a:xfrm>
            <a:off x="680937" y="2414092"/>
            <a:ext cx="5214025" cy="9058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EDB6B64-7E04-4F44-915A-FF151A1DE4A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6926" r="69966" b="17859"/>
          <a:stretch/>
        </p:blipFill>
        <p:spPr>
          <a:xfrm>
            <a:off x="6297040" y="2690768"/>
            <a:ext cx="2269789" cy="3525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2BCA6DE-8022-47AA-8498-E7AD890A0C70}"/>
                  </a:ext>
                </a:extLst>
              </p:cNvPr>
              <p:cNvSpPr txBox="1"/>
              <p:nvPr/>
            </p:nvSpPr>
            <p:spPr>
              <a:xfrm>
                <a:off x="10207883" y="1078822"/>
                <a:ext cx="1416670" cy="659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2BCA6DE-8022-47AA-8498-E7AD890A0C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7883" y="1078822"/>
                <a:ext cx="1416670" cy="6597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9D9E30F8-ACCB-482A-BD40-7B473AEABD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6643" y="3576098"/>
            <a:ext cx="4744995" cy="68374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DF029A4-9D65-46D8-AD58-9BC60A844CBD}"/>
              </a:ext>
            </a:extLst>
          </p:cNvPr>
          <p:cNvSpPr txBox="1"/>
          <p:nvPr/>
        </p:nvSpPr>
        <p:spPr>
          <a:xfrm>
            <a:off x="843065" y="2096864"/>
            <a:ext cx="3071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q-</a:t>
            </a:r>
            <a:r>
              <a:rPr lang="en-US" dirty="0" err="1"/>
              <a:t>th</a:t>
            </a:r>
            <a:r>
              <a:rPr lang="en-US" dirty="0"/>
              <a:t> Harmonic Generation: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DA8A41A-755F-4430-910C-A77C4D99EB1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6643" y="4775809"/>
            <a:ext cx="4151870" cy="848497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44434A21-3DDA-47F2-8C2E-6682C317DBB4}"/>
              </a:ext>
            </a:extLst>
          </p:cNvPr>
          <p:cNvGrpSpPr/>
          <p:nvPr/>
        </p:nvGrpSpPr>
        <p:grpSpPr>
          <a:xfrm>
            <a:off x="5265908" y="4332655"/>
            <a:ext cx="3274979" cy="2073663"/>
            <a:chOff x="5421548" y="3859015"/>
            <a:chExt cx="3274979" cy="2073663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387F0FF-1489-4846-8033-E17B10989D1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892" r="14225"/>
            <a:stretch/>
          </p:blipFill>
          <p:spPr>
            <a:xfrm>
              <a:off x="5421548" y="3859015"/>
              <a:ext cx="3274979" cy="2073663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72D8056-5AC1-41FD-83C1-11B9598C5AD4}"/>
                </a:ext>
              </a:extLst>
            </p:cNvPr>
            <p:cNvSpPr txBox="1"/>
            <p:nvPr/>
          </p:nvSpPr>
          <p:spPr>
            <a:xfrm>
              <a:off x="6096000" y="3929974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3</a:t>
              </a: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B48E7530-3A16-467A-B577-E4489C58F319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0253" r="16617"/>
          <a:stretch/>
        </p:blipFill>
        <p:spPr>
          <a:xfrm>
            <a:off x="8615204" y="4332655"/>
            <a:ext cx="3093398" cy="1996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59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BC826DF-58BB-486E-AB4B-28D8ADDA1E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0383" y="318412"/>
            <a:ext cx="7840494" cy="230602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C5A96B2-BBE2-4780-B23E-30A7D04736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998" r="19882"/>
          <a:stretch/>
        </p:blipFill>
        <p:spPr>
          <a:xfrm>
            <a:off x="609600" y="2976664"/>
            <a:ext cx="3748391" cy="20756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CA8778F-AB1A-4065-A41A-F71D8A694AA6}"/>
                  </a:ext>
                </a:extLst>
              </p:cNvPr>
              <p:cNvSpPr txBox="1"/>
              <p:nvPr/>
            </p:nvSpPr>
            <p:spPr>
              <a:xfrm>
                <a:off x="6900154" y="2976664"/>
                <a:ext cx="1105752" cy="611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CA8778F-AB1A-4065-A41A-F71D8A694A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0154" y="2976664"/>
                <a:ext cx="1105752" cy="6117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E207E16-81FC-4D6F-94D0-BA3D724A9758}"/>
                  </a:ext>
                </a:extLst>
              </p:cNvPr>
              <p:cNvSpPr/>
              <p:nvPr/>
            </p:nvSpPr>
            <p:spPr>
              <a:xfrm>
                <a:off x="6900154" y="3702652"/>
                <a:ext cx="1332031" cy="7164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√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E207E16-81FC-4D6F-94D0-BA3D724A97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0154" y="3702652"/>
                <a:ext cx="1332031" cy="7164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F900A63-06B2-4A1E-AF1E-B31235A05997}"/>
                  </a:ext>
                </a:extLst>
              </p:cNvPr>
              <p:cNvSpPr txBox="1"/>
              <p:nvPr/>
            </p:nvSpPr>
            <p:spPr>
              <a:xfrm>
                <a:off x="4442299" y="4555261"/>
                <a:ext cx="906850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.2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F900A63-06B2-4A1E-AF1E-B31235A059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2299" y="4555261"/>
                <a:ext cx="906850" cy="497059"/>
              </a:xfrm>
              <a:prstGeom prst="rect">
                <a:avLst/>
              </a:prstGeom>
              <a:blipFill>
                <a:blip r:embed="rId6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98B3E053-7B8C-4445-BABD-A8D736CF4C7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3945" t="17456"/>
          <a:stretch/>
        </p:blipFill>
        <p:spPr>
          <a:xfrm>
            <a:off x="6712085" y="4704521"/>
            <a:ext cx="4026720" cy="20756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FFF2F5E-50EE-4D18-896F-257FEC05F36A}"/>
                  </a:ext>
                </a:extLst>
              </p:cNvPr>
              <p:cNvSpPr txBox="1"/>
              <p:nvPr/>
            </p:nvSpPr>
            <p:spPr>
              <a:xfrm>
                <a:off x="9585557" y="4086475"/>
                <a:ext cx="1000722" cy="6653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FFF2F5E-50EE-4D18-896F-257FEC05F3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5557" y="4086475"/>
                <a:ext cx="1000722" cy="6653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93724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EFAE798E-13EB-43BD-884A-E1615426BDD8}"/>
              </a:ext>
            </a:extLst>
          </p:cNvPr>
          <p:cNvSpPr/>
          <p:nvPr/>
        </p:nvSpPr>
        <p:spPr>
          <a:xfrm>
            <a:off x="5201056" y="2008771"/>
            <a:ext cx="6355404" cy="119979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7CE88B1-D6A1-48CC-9619-1537049C66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24" y="46996"/>
            <a:ext cx="10515600" cy="757928"/>
          </a:xfrm>
        </p:spPr>
        <p:txBody>
          <a:bodyPr/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Quantum Mechanical Treatmen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2D6D6BB-3441-43BD-AC03-75832A89FC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599" y="903158"/>
            <a:ext cx="2669626" cy="84778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3100352-F9FE-4356-B288-1A78CFE5CD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2557" y="1041327"/>
            <a:ext cx="3031795" cy="6568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EF60AE1-EFD8-4A64-B662-E56BE66247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010" y="2195409"/>
            <a:ext cx="2225329" cy="4467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3E32A97-3112-4BE0-B33C-849499AEFD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7406" y="2689919"/>
            <a:ext cx="865543" cy="54817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8C5E1197-5EF4-4D74-B62A-E36E0BC6AA86}"/>
              </a:ext>
            </a:extLst>
          </p:cNvPr>
          <p:cNvSpPr/>
          <p:nvPr/>
        </p:nvSpPr>
        <p:spPr>
          <a:xfrm>
            <a:off x="461084" y="3642158"/>
            <a:ext cx="19442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Calibri" panose="020F0502020204030204" pitchFamily="34" charset="0"/>
              </a:rPr>
              <a:t>Energy Eigenstate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C090DD9-5BD6-4D87-A5E2-A2B98E1E071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48594" y="3642158"/>
            <a:ext cx="2537254" cy="43660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3C08220-C027-4BEE-ADF8-F04328BB3D4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46937" y="3699822"/>
            <a:ext cx="2616127" cy="35816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186A6EF-2261-49A9-BA24-9E3AEC3BA64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4551" y="4829722"/>
            <a:ext cx="2613674" cy="44312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3478BBE-8CCD-4FC6-AA80-C399FEEAFBF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06124" y="4767435"/>
            <a:ext cx="5704621" cy="61007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F52E4E0-C81D-4832-87B0-15E521EB1D1E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-2458" t="-3149" r="20656" b="3149"/>
          <a:stretch/>
        </p:blipFill>
        <p:spPr>
          <a:xfrm>
            <a:off x="2583339" y="5439800"/>
            <a:ext cx="4824920" cy="124062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EC88514-338B-448B-9A46-57C65F07AF51}"/>
              </a:ext>
            </a:extLst>
          </p:cNvPr>
          <p:cNvSpPr txBox="1"/>
          <p:nvPr/>
        </p:nvSpPr>
        <p:spPr>
          <a:xfrm>
            <a:off x="273035" y="4478738"/>
            <a:ext cx="2149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rturbation Theor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7B152A4-729D-40CF-9BF3-43F93B28128B}"/>
                  </a:ext>
                </a:extLst>
              </p:cNvPr>
              <p:cNvSpPr txBox="1"/>
              <p:nvPr/>
            </p:nvSpPr>
            <p:spPr>
              <a:xfrm>
                <a:off x="5221251" y="2525177"/>
                <a:ext cx="3503972" cy="6137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̃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  <m:acc>
                        <m:accPr>
                          <m:chr m:val="̃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7B152A4-729D-40CF-9BF3-43F93B281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1251" y="2525177"/>
                <a:ext cx="3503972" cy="61375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95FE0029-E790-4D80-8F8A-FC4633083998}"/>
                  </a:ext>
                </a:extLst>
              </p:cNvPr>
              <p:cNvSpPr/>
              <p:nvPr/>
            </p:nvSpPr>
            <p:spPr>
              <a:xfrm>
                <a:off x="9497219" y="1009292"/>
                <a:ext cx="982577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95FE0029-E790-4D80-8F8A-FC46330839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7219" y="1009292"/>
                <a:ext cx="982577" cy="61824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B546366-71D1-40EA-B1A4-075D4EB43529}"/>
                  </a:ext>
                </a:extLst>
              </p:cNvPr>
              <p:cNvSpPr txBox="1"/>
              <p:nvPr/>
            </p:nvSpPr>
            <p:spPr>
              <a:xfrm>
                <a:off x="6617832" y="970820"/>
                <a:ext cx="2032736" cy="6951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B546366-71D1-40EA-B1A4-075D4EB435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832" y="970820"/>
                <a:ext cx="2032736" cy="69519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BC284AA1-D954-46D0-B637-AD68D7B91A4C}"/>
              </a:ext>
            </a:extLst>
          </p:cNvPr>
          <p:cNvSpPr txBox="1"/>
          <p:nvPr/>
        </p:nvSpPr>
        <p:spPr>
          <a:xfrm>
            <a:off x="350153" y="1825265"/>
            <a:ext cx="2873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ptical (dipole) Interaction: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F7C615C-100E-4090-BC04-6EA755022F2B}"/>
              </a:ext>
            </a:extLst>
          </p:cNvPr>
          <p:cNvSpPr txBox="1"/>
          <p:nvPr/>
        </p:nvSpPr>
        <p:spPr>
          <a:xfrm>
            <a:off x="5275073" y="2032957"/>
            <a:ext cx="312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  </a:t>
            </a:r>
            <a:r>
              <a:rPr lang="en-US" dirty="0" err="1"/>
              <a:t>A.p</a:t>
            </a:r>
            <a:r>
              <a:rPr lang="en-US" dirty="0"/>
              <a:t> Interaction (for solids) 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3D712AF9-FFDE-4ECC-B7CE-2376B80EE177}"/>
                  </a:ext>
                </a:extLst>
              </p:cNvPr>
              <p:cNvSpPr/>
              <p:nvPr/>
            </p:nvSpPr>
            <p:spPr>
              <a:xfrm>
                <a:off x="9824330" y="2535278"/>
                <a:ext cx="1594474" cy="5922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̃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3D712AF9-FFDE-4ECC-B7CE-2376B80EE1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4330" y="2535278"/>
                <a:ext cx="1594474" cy="59221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0BA55606-600E-4007-8788-13DD9A6C71C8}"/>
              </a:ext>
            </a:extLst>
          </p:cNvPr>
          <p:cNvSpPr txBox="1"/>
          <p:nvPr/>
        </p:nvSpPr>
        <p:spPr>
          <a:xfrm>
            <a:off x="9044758" y="2678358"/>
            <a:ext cx="795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all: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6F911D9-71C2-4A48-8F32-DABE0310D5F5}"/>
              </a:ext>
            </a:extLst>
          </p:cNvPr>
          <p:cNvCxnSpPr/>
          <p:nvPr/>
        </p:nvCxnSpPr>
        <p:spPr>
          <a:xfrm>
            <a:off x="350153" y="3501957"/>
            <a:ext cx="1143977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60687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11B6D14-CD02-4A6C-B0B3-7207E0C8A3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115" y="1010187"/>
            <a:ext cx="3888259" cy="58488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0D5987B-D1AA-4CA7-86E9-95690B51154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049" t="9508" r="18002" b="12943"/>
          <a:stretch/>
        </p:blipFill>
        <p:spPr>
          <a:xfrm>
            <a:off x="603115" y="1951566"/>
            <a:ext cx="3775735" cy="70911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96E430F-4CF8-4768-BD3D-C1E8057CA8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1092" y="2893304"/>
            <a:ext cx="5049620" cy="71587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20226EE-2FB8-46A5-91BA-3C7EE91AB4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2664" y="4645347"/>
            <a:ext cx="4304533" cy="57595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F3341A7-3375-4E6F-A6FF-6C5263E0ADE7}"/>
              </a:ext>
            </a:extLst>
          </p:cNvPr>
          <p:cNvSpPr/>
          <p:nvPr/>
        </p:nvSpPr>
        <p:spPr>
          <a:xfrm>
            <a:off x="603115" y="3712061"/>
            <a:ext cx="95615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>
              <a:latin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</a:rPr>
              <a:t>Multiply  each  side  from  the  left  by  </a:t>
            </a:r>
            <a:r>
              <a:rPr lang="en-US" i="1" dirty="0">
                <a:latin typeface="Palatino Linotype" panose="02040502050505030304" pitchFamily="18" charset="0"/>
              </a:rPr>
              <a:t>u</a:t>
            </a:r>
            <a:r>
              <a:rPr lang="en-US" sz="1400" baseline="30000" dirty="0">
                <a:latin typeface="Lucida Sans Unicode" panose="020B0602030504020204" pitchFamily="34" charset="0"/>
              </a:rPr>
              <a:t>∗ </a:t>
            </a:r>
            <a:r>
              <a:rPr lang="en-US" sz="1400" baseline="30000" dirty="0">
                <a:latin typeface="Times New Roman" panose="02020603050405020304" pitchFamily="18" charset="0"/>
              </a:rPr>
              <a:t>  </a:t>
            </a:r>
            <a:r>
              <a:rPr lang="en-US" dirty="0">
                <a:latin typeface="Times New Roman" panose="02020603050405020304" pitchFamily="18" charset="0"/>
              </a:rPr>
              <a:t> and integrate the resulting equation over all space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9F87302-71F0-4037-991C-83F4E9F6CD4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61333" y="5590148"/>
            <a:ext cx="3752071" cy="62030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7175E8D-B76C-4C99-9F7E-0C8BDFC5DA8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41048" y="4500896"/>
            <a:ext cx="5152504" cy="752028"/>
          </a:xfrm>
          <a:prstGeom prst="rect">
            <a:avLst/>
          </a:prstGeom>
        </p:spPr>
      </p:pic>
      <p:sp>
        <p:nvSpPr>
          <p:cNvPr id="11" name="Arrow: Right 10">
            <a:extLst>
              <a:ext uri="{FF2B5EF4-FFF2-40B4-BE49-F238E27FC236}">
                <a16:creationId xmlns:a16="http://schemas.microsoft.com/office/drawing/2014/main" id="{407A8628-4A2B-406E-BA60-2A07EFA0B9F3}"/>
              </a:ext>
            </a:extLst>
          </p:cNvPr>
          <p:cNvSpPr/>
          <p:nvPr/>
        </p:nvSpPr>
        <p:spPr>
          <a:xfrm>
            <a:off x="5192537" y="4748711"/>
            <a:ext cx="428017" cy="2313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F740AE0F-AB24-499C-BD01-BC9A021C44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24" y="46996"/>
            <a:ext cx="10515600" cy="757928"/>
          </a:xfrm>
        </p:spPr>
        <p:txBody>
          <a:bodyPr/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Quantum Mechanical Treatme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2F7F435-5903-4AEB-B1EA-8814CF53E92A}"/>
              </a:ext>
            </a:extLst>
          </p:cNvPr>
          <p:cNvSpPr txBox="1"/>
          <p:nvPr/>
        </p:nvSpPr>
        <p:spPr>
          <a:xfrm>
            <a:off x="3981468" y="1084707"/>
            <a:ext cx="3719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ystem initially in the ground state (g)</a:t>
            </a:r>
          </a:p>
        </p:txBody>
      </p:sp>
    </p:spTree>
    <p:extLst>
      <p:ext uri="{BB962C8B-B14F-4D97-AF65-F5344CB8AC3E}">
        <p14:creationId xmlns:p14="http://schemas.microsoft.com/office/powerpoint/2010/main" val="25560073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E890405-66FC-42E3-8F08-D02CE68C5A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700" y="1155269"/>
            <a:ext cx="2965622" cy="68374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088192F-85DE-4009-BA49-3C268F54499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1366" t="41076" r="24053" b="-1492"/>
          <a:stretch/>
        </p:blipFill>
        <p:spPr>
          <a:xfrm>
            <a:off x="1167320" y="2250409"/>
            <a:ext cx="1984442" cy="428016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F23C5EC2-FBC9-4BC2-9890-603A10BA0408}"/>
              </a:ext>
            </a:extLst>
          </p:cNvPr>
          <p:cNvGrpSpPr/>
          <p:nvPr/>
        </p:nvGrpSpPr>
        <p:grpSpPr>
          <a:xfrm>
            <a:off x="5149175" y="1242699"/>
            <a:ext cx="4318643" cy="369332"/>
            <a:chOff x="5142689" y="2422287"/>
            <a:chExt cx="4318643" cy="369332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034CCF87-9C56-4518-8DD9-9921A1C5F61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47024" r="58314" b="3544"/>
            <a:stretch/>
          </p:blipFill>
          <p:spPr>
            <a:xfrm>
              <a:off x="6096000" y="2441422"/>
              <a:ext cx="3365332" cy="350197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4AC3FBF-DA59-4AF2-AB47-2FDE2D1B76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82453" r="6702" b="50569"/>
            <a:stretch/>
          </p:blipFill>
          <p:spPr>
            <a:xfrm>
              <a:off x="5142689" y="2441422"/>
              <a:ext cx="875489" cy="350197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C19CC1F-54FA-478A-A3F0-47C72B4F5769}"/>
                </a:ext>
              </a:extLst>
            </p:cNvPr>
            <p:cNvSpPr txBox="1"/>
            <p:nvPr/>
          </p:nvSpPr>
          <p:spPr>
            <a:xfrm>
              <a:off x="5907048" y="242228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=</a:t>
              </a:r>
            </a:p>
          </p:txBody>
        </p:sp>
      </p:grpSp>
      <p:sp>
        <p:nvSpPr>
          <p:cNvPr id="10" name="Arrow: Right 9">
            <a:extLst>
              <a:ext uri="{FF2B5EF4-FFF2-40B4-BE49-F238E27FC236}">
                <a16:creationId xmlns:a16="http://schemas.microsoft.com/office/drawing/2014/main" id="{F77F5C0B-B892-4A3E-8803-520F025A06CE}"/>
              </a:ext>
            </a:extLst>
          </p:cNvPr>
          <p:cNvSpPr/>
          <p:nvPr/>
        </p:nvSpPr>
        <p:spPr>
          <a:xfrm>
            <a:off x="3894307" y="1341496"/>
            <a:ext cx="810638" cy="3112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4295873-497A-48E2-9BFD-8ED2EA6DE833}"/>
              </a:ext>
            </a:extLst>
          </p:cNvPr>
          <p:cNvSpPr/>
          <p:nvPr/>
        </p:nvSpPr>
        <p:spPr>
          <a:xfrm>
            <a:off x="3583027" y="2250409"/>
            <a:ext cx="33009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electric dipole transition moment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E32FB21-B368-430C-9EA6-6D37EC6E98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743" y="3316803"/>
            <a:ext cx="4349228" cy="70148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D7CEDD7-BD19-4155-B10E-6D633DA176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5743" y="4516495"/>
            <a:ext cx="5415409" cy="68362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FA5DC4D-296B-43D4-94AB-4ACD066583E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41159"/>
          <a:stretch/>
        </p:blipFill>
        <p:spPr>
          <a:xfrm>
            <a:off x="-89738" y="5479132"/>
            <a:ext cx="6839684" cy="701488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7A3819D0-F841-492D-923F-02B6679625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24" y="46996"/>
            <a:ext cx="10515600" cy="757928"/>
          </a:xfrm>
        </p:spPr>
        <p:txBody>
          <a:bodyPr/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Quantum Mechanical Treatment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F24DCDB7-4C52-4399-BAB0-3D4D8E69889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6437" t="54668" r="58439" b="-477"/>
          <a:stretch/>
        </p:blipFill>
        <p:spPr>
          <a:xfrm>
            <a:off x="6231304" y="5513935"/>
            <a:ext cx="1718386" cy="546126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0245663-3DBD-4C33-B652-E4A748D4A86B}"/>
              </a:ext>
            </a:extLst>
          </p:cNvPr>
          <p:cNvSpPr/>
          <p:nvPr/>
        </p:nvSpPr>
        <p:spPr>
          <a:xfrm>
            <a:off x="141225" y="3316804"/>
            <a:ext cx="4031458" cy="77427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0316909-9552-4EFF-A36C-11889271EFDE}"/>
              </a:ext>
            </a:extLst>
          </p:cNvPr>
          <p:cNvSpPr/>
          <p:nvPr/>
        </p:nvSpPr>
        <p:spPr>
          <a:xfrm>
            <a:off x="161163" y="4361575"/>
            <a:ext cx="5415408" cy="77427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B097C519-77F5-4E1E-B18E-422C69EAEE7F}"/>
              </a:ext>
            </a:extLst>
          </p:cNvPr>
          <p:cNvSpPr/>
          <p:nvPr/>
        </p:nvSpPr>
        <p:spPr>
          <a:xfrm>
            <a:off x="161163" y="5406346"/>
            <a:ext cx="8023041" cy="77427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E2270B01-C9CE-4DD5-BF77-42A5516E5FF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049" t="9508" r="18002" b="12943"/>
          <a:stretch/>
        </p:blipFill>
        <p:spPr>
          <a:xfrm>
            <a:off x="8849543" y="4516495"/>
            <a:ext cx="3180857" cy="597389"/>
          </a:xfrm>
          <a:prstGeom prst="rect">
            <a:avLst/>
          </a:prstGeom>
        </p:spPr>
      </p:pic>
      <p:sp>
        <p:nvSpPr>
          <p:cNvPr id="22" name="Right Brace 21">
            <a:extLst>
              <a:ext uri="{FF2B5EF4-FFF2-40B4-BE49-F238E27FC236}">
                <a16:creationId xmlns:a16="http://schemas.microsoft.com/office/drawing/2014/main" id="{C6826E52-9EAA-4699-A82B-609BAD9F0F5D}"/>
              </a:ext>
            </a:extLst>
          </p:cNvPr>
          <p:cNvSpPr/>
          <p:nvPr/>
        </p:nvSpPr>
        <p:spPr>
          <a:xfrm>
            <a:off x="8086928" y="3316803"/>
            <a:ext cx="551234" cy="304508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3299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D135D90-05DE-422F-B54B-75934AC619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67973" y="231191"/>
            <a:ext cx="2232151" cy="51074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7976A59-0161-434A-8BDE-41DF972B74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8670" y="1344520"/>
            <a:ext cx="4201019" cy="47185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0E48F72-A58F-48E4-B1CB-0A325F47D6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0454" y="1930429"/>
            <a:ext cx="6904258" cy="67124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483CF6C-727B-4D92-9F26-BF0FAA85DD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43636" y="3463168"/>
            <a:ext cx="5605719" cy="934286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EE678A6A-7685-48AD-8CF4-91677B667A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24" y="46996"/>
            <a:ext cx="10515600" cy="757928"/>
          </a:xfrm>
        </p:spPr>
        <p:txBody>
          <a:bodyPr/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Quantum Mechanical Treatm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7090B30-B2D4-47FF-BF0D-1DF2DC962AE1}"/>
                  </a:ext>
                </a:extLst>
              </p:cNvPr>
              <p:cNvSpPr txBox="1"/>
              <p:nvPr/>
            </p:nvSpPr>
            <p:spPr>
              <a:xfrm>
                <a:off x="4032552" y="644702"/>
                <a:ext cx="2283510" cy="5522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solidFill>
                      <a:schemeClr val="accent2">
                        <a:lumMod val="50000"/>
                      </a:schemeClr>
                    </a:solidFill>
                  </a:rPr>
                  <a:t>Example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d>
                          <m:dPr>
                            <m:ctrlPr>
                              <a:rPr lang="en-US" sz="2800" b="0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</m:oMath>
                </a14:m>
                <a:endParaRPr lang="en-US" sz="28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7090B30-B2D4-47FF-BF0D-1DF2DC962A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2552" y="644702"/>
                <a:ext cx="2283510" cy="552267"/>
              </a:xfrm>
              <a:prstGeom prst="rect">
                <a:avLst/>
              </a:prstGeom>
              <a:blipFill>
                <a:blip r:embed="rId6"/>
                <a:stretch>
                  <a:fillRect l="-5615" t="-5556" b="-3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B812F6F-93EA-4B56-BECA-5FB6D24FEE4A}"/>
                  </a:ext>
                </a:extLst>
              </p:cNvPr>
              <p:cNvSpPr txBox="1"/>
              <p:nvPr/>
            </p:nvSpPr>
            <p:spPr>
              <a:xfrm>
                <a:off x="3164467" y="2910974"/>
                <a:ext cx="3825471" cy="4156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̃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B812F6F-93EA-4B56-BECA-5FB6D24FEE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4467" y="2910974"/>
                <a:ext cx="3825471" cy="415691"/>
              </a:xfrm>
              <a:prstGeom prst="rect">
                <a:avLst/>
              </a:prstGeom>
              <a:blipFill>
                <a:blip r:embed="rId7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7" name="Group 76">
            <a:extLst>
              <a:ext uri="{FF2B5EF4-FFF2-40B4-BE49-F238E27FC236}">
                <a16:creationId xmlns:a16="http://schemas.microsoft.com/office/drawing/2014/main" id="{6B6E2366-0138-4568-BD40-A6CFED3B0B2B}"/>
              </a:ext>
            </a:extLst>
          </p:cNvPr>
          <p:cNvGrpSpPr/>
          <p:nvPr/>
        </p:nvGrpSpPr>
        <p:grpSpPr>
          <a:xfrm>
            <a:off x="4706746" y="4477582"/>
            <a:ext cx="1088271" cy="1196487"/>
            <a:chOff x="8839678" y="3791044"/>
            <a:chExt cx="1088271" cy="1196487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43A8EF1-EB9F-4DF7-903E-2757632BAD19}"/>
                </a:ext>
              </a:extLst>
            </p:cNvPr>
            <p:cNvCxnSpPr>
              <a:cxnSpLocks/>
            </p:cNvCxnSpPr>
            <p:nvPr/>
          </p:nvCxnSpPr>
          <p:spPr>
            <a:xfrm>
              <a:off x="9197138" y="4864338"/>
              <a:ext cx="730811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D0C7C30F-AA7C-4145-A956-A16322DE9F5C}"/>
                </a:ext>
              </a:extLst>
            </p:cNvPr>
            <p:cNvCxnSpPr>
              <a:cxnSpLocks/>
            </p:cNvCxnSpPr>
            <p:nvPr/>
          </p:nvCxnSpPr>
          <p:spPr>
            <a:xfrm>
              <a:off x="9197139" y="3949938"/>
              <a:ext cx="730810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99A1A72C-1B30-485B-926B-2FCD5E5195AB}"/>
                </a:ext>
              </a:extLst>
            </p:cNvPr>
            <p:cNvCxnSpPr/>
            <p:nvPr/>
          </p:nvCxnSpPr>
          <p:spPr>
            <a:xfrm flipV="1">
              <a:off x="9390123" y="3949938"/>
              <a:ext cx="0" cy="9144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1257C9E1-B455-4BC2-A324-6141A69A2C3D}"/>
                </a:ext>
              </a:extLst>
            </p:cNvPr>
            <p:cNvCxnSpPr/>
            <p:nvPr/>
          </p:nvCxnSpPr>
          <p:spPr>
            <a:xfrm>
              <a:off x="9542326" y="3949938"/>
              <a:ext cx="0" cy="9144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366AFA48-7648-4FAF-9B9C-19B43BA5AD21}"/>
                    </a:ext>
                  </a:extLst>
                </p:cNvPr>
                <p:cNvSpPr/>
                <p:nvPr/>
              </p:nvSpPr>
              <p:spPr>
                <a:xfrm>
                  <a:off x="9048708" y="4183188"/>
                  <a:ext cx="412421" cy="2912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366AFA48-7648-4FAF-9B9C-19B43BA5AD2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48708" y="4183188"/>
                  <a:ext cx="412421" cy="29129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DDB982C7-B2A0-483E-B26D-6F2BFDE79D82}"/>
                    </a:ext>
                  </a:extLst>
                </p:cNvPr>
                <p:cNvSpPr/>
                <p:nvPr/>
              </p:nvSpPr>
              <p:spPr>
                <a:xfrm>
                  <a:off x="9489961" y="4220157"/>
                  <a:ext cx="437988" cy="29129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DDB982C7-B2A0-483E-B26D-6F2BFDE79D8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89961" y="4220157"/>
                  <a:ext cx="437988" cy="29129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E6C804DC-AAC4-40ED-B10A-0EAC63CA4977}"/>
                </a:ext>
              </a:extLst>
            </p:cNvPr>
            <p:cNvSpPr txBox="1"/>
            <p:nvPr/>
          </p:nvSpPr>
          <p:spPr>
            <a:xfrm>
              <a:off x="8866607" y="4725921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91FFA2F-2CBD-448E-B311-6D22B4EB8911}"/>
                </a:ext>
              </a:extLst>
            </p:cNvPr>
            <p:cNvSpPr txBox="1"/>
            <p:nvPr/>
          </p:nvSpPr>
          <p:spPr>
            <a:xfrm>
              <a:off x="8839678" y="3791044"/>
              <a:ext cx="3962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BDD3F5AC-2671-431B-A74C-E51786622325}"/>
              </a:ext>
            </a:extLst>
          </p:cNvPr>
          <p:cNvGrpSpPr/>
          <p:nvPr/>
        </p:nvGrpSpPr>
        <p:grpSpPr>
          <a:xfrm>
            <a:off x="2053030" y="5829121"/>
            <a:ext cx="1784026" cy="789638"/>
            <a:chOff x="4502832" y="6080784"/>
            <a:chExt cx="1784026" cy="789638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9B19870-727C-4770-9A10-8D1DB41E9CAF}"/>
                </a:ext>
              </a:extLst>
            </p:cNvPr>
            <p:cNvCxnSpPr/>
            <p:nvPr/>
          </p:nvCxnSpPr>
          <p:spPr>
            <a:xfrm>
              <a:off x="5001703" y="6669492"/>
              <a:ext cx="114300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5E28B675-1E35-4E9A-B883-52C878D8C932}"/>
                </a:ext>
              </a:extLst>
            </p:cNvPr>
            <p:cNvCxnSpPr/>
            <p:nvPr/>
          </p:nvCxnSpPr>
          <p:spPr>
            <a:xfrm>
              <a:off x="4773103" y="6288492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870005EB-5999-4130-8606-A1C145B77134}"/>
                </a:ext>
              </a:extLst>
            </p:cNvPr>
            <p:cNvCxnSpPr/>
            <p:nvPr/>
          </p:nvCxnSpPr>
          <p:spPr>
            <a:xfrm flipH="1">
              <a:off x="5458903" y="6284428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C0EC6043-FEC1-4AE3-B114-08BC883A528A}"/>
                    </a:ext>
                  </a:extLst>
                </p:cNvPr>
                <p:cNvSpPr txBox="1"/>
                <p:nvPr/>
              </p:nvSpPr>
              <p:spPr>
                <a:xfrm>
                  <a:off x="4810391" y="6129843"/>
                  <a:ext cx="438390" cy="32438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C0EC6043-FEC1-4AE3-B114-08BC883A528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10391" y="6129843"/>
                  <a:ext cx="438390" cy="324384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8251426-943F-4255-9FD4-1B81CC2F534D}"/>
                    </a:ext>
                  </a:extLst>
                </p:cNvPr>
                <p:cNvSpPr txBox="1"/>
                <p:nvPr/>
              </p:nvSpPr>
              <p:spPr>
                <a:xfrm>
                  <a:off x="5192682" y="6129844"/>
                  <a:ext cx="899408" cy="3243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8251426-943F-4255-9FD4-1B81CC2F53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92682" y="6129844"/>
                  <a:ext cx="899408" cy="324384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7CB86C2A-7152-4778-AA2A-45FBB82ABE96}"/>
                </a:ext>
              </a:extLst>
            </p:cNvPr>
            <p:cNvSpPr txBox="1"/>
            <p:nvPr/>
          </p:nvSpPr>
          <p:spPr>
            <a:xfrm>
              <a:off x="4502832" y="6080784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AE20060E-3B8E-43C9-BB8C-A208CB50247E}"/>
                </a:ext>
              </a:extLst>
            </p:cNvPr>
            <p:cNvSpPr txBox="1"/>
            <p:nvPr/>
          </p:nvSpPr>
          <p:spPr>
            <a:xfrm>
              <a:off x="5135908" y="6608812"/>
              <a:ext cx="3962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D24E58A9-FF76-45D4-BCAD-8CD1B2B1F4E3}"/>
                </a:ext>
              </a:extLst>
            </p:cNvPr>
            <p:cNvSpPr txBox="1"/>
            <p:nvPr/>
          </p:nvSpPr>
          <p:spPr>
            <a:xfrm>
              <a:off x="5922656" y="6092895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599323E7-6054-448A-9751-58A3A33D3586}"/>
              </a:ext>
            </a:extLst>
          </p:cNvPr>
          <p:cNvGrpSpPr/>
          <p:nvPr/>
        </p:nvGrpSpPr>
        <p:grpSpPr>
          <a:xfrm>
            <a:off x="8584945" y="5757670"/>
            <a:ext cx="1616787" cy="861089"/>
            <a:chOff x="6504232" y="5530323"/>
            <a:chExt cx="1616787" cy="861089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A6B9AB7A-A8DC-40BD-B2A1-53DCBF31DA9F}"/>
                </a:ext>
              </a:extLst>
            </p:cNvPr>
            <p:cNvCxnSpPr>
              <a:cxnSpLocks/>
            </p:cNvCxnSpPr>
            <p:nvPr/>
          </p:nvCxnSpPr>
          <p:spPr>
            <a:xfrm>
              <a:off x="6638833" y="6156438"/>
              <a:ext cx="1371293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303D1F98-4313-4067-933C-302EA3946998}"/>
                </a:ext>
              </a:extLst>
            </p:cNvPr>
            <p:cNvCxnSpPr/>
            <p:nvPr/>
          </p:nvCxnSpPr>
          <p:spPr>
            <a:xfrm>
              <a:off x="7355617" y="5770517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65D04A90-4931-4EAD-BBBA-2597D88FA1B9}"/>
                </a:ext>
              </a:extLst>
            </p:cNvPr>
            <p:cNvCxnSpPr/>
            <p:nvPr/>
          </p:nvCxnSpPr>
          <p:spPr>
            <a:xfrm flipH="1">
              <a:off x="6723238" y="5770517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36993173-A704-4406-A008-673771AB300B}"/>
                    </a:ext>
                  </a:extLst>
                </p:cNvPr>
                <p:cNvSpPr txBox="1"/>
                <p:nvPr/>
              </p:nvSpPr>
              <p:spPr>
                <a:xfrm>
                  <a:off x="7525043" y="5727766"/>
                  <a:ext cx="438390" cy="32438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36993173-A704-4406-A008-673771AB30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5043" y="5727766"/>
                  <a:ext cx="438390" cy="324384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3433A86A-8CF4-4920-A064-A40B3EC9EF0B}"/>
                    </a:ext>
                  </a:extLst>
                </p:cNvPr>
                <p:cNvSpPr txBox="1"/>
                <p:nvPr/>
              </p:nvSpPr>
              <p:spPr>
                <a:xfrm>
                  <a:off x="6505489" y="5733990"/>
                  <a:ext cx="477279" cy="3243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3433A86A-8CF4-4920-A064-A40B3EC9EF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05489" y="5733990"/>
                  <a:ext cx="477279" cy="324384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3B5FDD30-3D00-440F-B5BA-E4C40CB48397}"/>
                </a:ext>
              </a:extLst>
            </p:cNvPr>
            <p:cNvSpPr txBox="1"/>
            <p:nvPr/>
          </p:nvSpPr>
          <p:spPr>
            <a:xfrm>
              <a:off x="6504232" y="6082585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1F26A0BE-C375-409B-BA2A-3F098C3D0868}"/>
                </a:ext>
              </a:extLst>
            </p:cNvPr>
            <p:cNvSpPr txBox="1"/>
            <p:nvPr/>
          </p:nvSpPr>
          <p:spPr>
            <a:xfrm>
              <a:off x="7113115" y="5530323"/>
              <a:ext cx="3962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1652EF77-853C-4423-AE1F-5E8564B15C3F}"/>
                </a:ext>
              </a:extLst>
            </p:cNvPr>
            <p:cNvSpPr txBox="1"/>
            <p:nvPr/>
          </p:nvSpPr>
          <p:spPr>
            <a:xfrm>
              <a:off x="7756817" y="6129802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0ABE1959-431A-408D-8995-ED13DFCB61FF}"/>
              </a:ext>
            </a:extLst>
          </p:cNvPr>
          <p:cNvGrpSpPr/>
          <p:nvPr/>
        </p:nvGrpSpPr>
        <p:grpSpPr>
          <a:xfrm>
            <a:off x="6261500" y="5411017"/>
            <a:ext cx="1139319" cy="1130501"/>
            <a:chOff x="10289654" y="4725921"/>
            <a:chExt cx="1139319" cy="1130501"/>
          </a:xfrm>
        </p:grpSpPr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6EFD578C-36C4-4811-BF80-ECDAAA2D2098}"/>
                </a:ext>
              </a:extLst>
            </p:cNvPr>
            <p:cNvCxnSpPr>
              <a:cxnSpLocks/>
            </p:cNvCxnSpPr>
            <p:nvPr/>
          </p:nvCxnSpPr>
          <p:spPr>
            <a:xfrm>
              <a:off x="10625863" y="4864338"/>
              <a:ext cx="730811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1110603B-07F9-49D5-9D8B-0D9BEDB8FB62}"/>
                </a:ext>
              </a:extLst>
            </p:cNvPr>
            <p:cNvCxnSpPr>
              <a:cxnSpLocks/>
            </p:cNvCxnSpPr>
            <p:nvPr/>
          </p:nvCxnSpPr>
          <p:spPr>
            <a:xfrm>
              <a:off x="10647115" y="5753706"/>
              <a:ext cx="730810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CABFFC53-41FA-4E75-8B4B-74B1665B9414}"/>
                </a:ext>
              </a:extLst>
            </p:cNvPr>
            <p:cNvCxnSpPr/>
            <p:nvPr/>
          </p:nvCxnSpPr>
          <p:spPr>
            <a:xfrm flipV="1">
              <a:off x="10993532" y="4839306"/>
              <a:ext cx="0" cy="9144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>
              <a:extLst>
                <a:ext uri="{FF2B5EF4-FFF2-40B4-BE49-F238E27FC236}">
                  <a16:creationId xmlns:a16="http://schemas.microsoft.com/office/drawing/2014/main" id="{39F3F385-4CA3-499F-A97F-24214A75F43F}"/>
                </a:ext>
              </a:extLst>
            </p:cNvPr>
            <p:cNvCxnSpPr>
              <a:cxnSpLocks/>
            </p:cNvCxnSpPr>
            <p:nvPr/>
          </p:nvCxnSpPr>
          <p:spPr>
            <a:xfrm>
              <a:off x="10797558" y="4864338"/>
              <a:ext cx="0" cy="893472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5425E49D-4F27-4CDA-AA5D-BC8AB78E5080}"/>
                    </a:ext>
                  </a:extLst>
                </p:cNvPr>
                <p:cNvSpPr/>
                <p:nvPr/>
              </p:nvSpPr>
              <p:spPr>
                <a:xfrm>
                  <a:off x="10450603" y="5129904"/>
                  <a:ext cx="412421" cy="2912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5425E49D-4F27-4CDA-AA5D-BC8AB78E508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50603" y="5129904"/>
                  <a:ext cx="412421" cy="291298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Rectangle 72">
                  <a:extLst>
                    <a:ext uri="{FF2B5EF4-FFF2-40B4-BE49-F238E27FC236}">
                      <a16:creationId xmlns:a16="http://schemas.microsoft.com/office/drawing/2014/main" id="{EAF03B0E-A9CE-4C63-8D6A-625419626F82}"/>
                    </a:ext>
                  </a:extLst>
                </p:cNvPr>
                <p:cNvSpPr/>
                <p:nvPr/>
              </p:nvSpPr>
              <p:spPr>
                <a:xfrm>
                  <a:off x="10990985" y="5161726"/>
                  <a:ext cx="437988" cy="29129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73" name="Rectangle 72">
                  <a:extLst>
                    <a:ext uri="{FF2B5EF4-FFF2-40B4-BE49-F238E27FC236}">
                      <a16:creationId xmlns:a16="http://schemas.microsoft.com/office/drawing/2014/main" id="{EAF03B0E-A9CE-4C63-8D6A-625419626F8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90985" y="5161726"/>
                  <a:ext cx="437988" cy="291298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8E5BDC7D-9A7C-413E-8E71-88197AA41BFA}"/>
                </a:ext>
              </a:extLst>
            </p:cNvPr>
            <p:cNvSpPr txBox="1"/>
            <p:nvPr/>
          </p:nvSpPr>
          <p:spPr>
            <a:xfrm>
              <a:off x="10295332" y="4725921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63D663B2-2D14-4A71-9D77-2CA7ED9D88E1}"/>
                </a:ext>
              </a:extLst>
            </p:cNvPr>
            <p:cNvSpPr txBox="1"/>
            <p:nvPr/>
          </p:nvSpPr>
          <p:spPr>
            <a:xfrm>
              <a:off x="10289654" y="5594812"/>
              <a:ext cx="3962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A10E3402-CDB3-439B-B56C-F610617ECA5D}"/>
              </a:ext>
            </a:extLst>
          </p:cNvPr>
          <p:cNvCxnSpPr/>
          <p:nvPr/>
        </p:nvCxnSpPr>
        <p:spPr>
          <a:xfrm>
            <a:off x="6834870" y="4477582"/>
            <a:ext cx="127961" cy="4770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037733CB-7B05-4BD0-94D3-278D79912CBF}"/>
              </a:ext>
            </a:extLst>
          </p:cNvPr>
          <p:cNvCxnSpPr/>
          <p:nvPr/>
        </p:nvCxnSpPr>
        <p:spPr>
          <a:xfrm flipH="1">
            <a:off x="5538225" y="4325187"/>
            <a:ext cx="147433" cy="2087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1EA958D8-EF1A-4B84-890D-CA221934073F}"/>
                  </a:ext>
                </a:extLst>
              </p:cNvPr>
              <p:cNvSpPr txBox="1"/>
              <p:nvPr/>
            </p:nvSpPr>
            <p:spPr>
              <a:xfrm>
                <a:off x="9071953" y="3670548"/>
                <a:ext cx="21506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𝑛</m:t>
                          </m:r>
                        </m:sub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1EA958D8-EF1A-4B84-890D-CA22193407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1953" y="3670548"/>
                <a:ext cx="2150652" cy="369332"/>
              </a:xfrm>
              <a:prstGeom prst="rect">
                <a:avLst/>
              </a:prstGeom>
              <a:blipFill>
                <a:blip r:embed="rId1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ACCC6C3C-32CB-41CD-917F-5DBA82228DFF}"/>
              </a:ext>
            </a:extLst>
          </p:cNvPr>
          <p:cNvCxnSpPr/>
          <p:nvPr/>
        </p:nvCxnSpPr>
        <p:spPr>
          <a:xfrm flipH="1">
            <a:off x="3542501" y="5330757"/>
            <a:ext cx="828461" cy="3418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A36EFAC8-200A-4F09-84FF-1BAF547225F2}"/>
              </a:ext>
            </a:extLst>
          </p:cNvPr>
          <p:cNvCxnSpPr/>
          <p:nvPr/>
        </p:nvCxnSpPr>
        <p:spPr>
          <a:xfrm>
            <a:off x="7641366" y="5754198"/>
            <a:ext cx="842729" cy="2826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9107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BB98B76-35A9-4092-83AD-D6E0A9EE5A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314" y="974867"/>
            <a:ext cx="4908699" cy="37552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4DAE456-1413-458B-A34F-92C476D1284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71384"/>
          <a:stretch/>
        </p:blipFill>
        <p:spPr>
          <a:xfrm>
            <a:off x="8512667" y="841053"/>
            <a:ext cx="1265296" cy="13255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42296D7-544C-4956-96A6-E55F64F88D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7174" y="5338641"/>
            <a:ext cx="4915184" cy="81248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B01E875-CFD0-431B-A6EE-D535CE38F3A0}"/>
              </a:ext>
            </a:extLst>
          </p:cNvPr>
          <p:cNvSpPr txBox="1"/>
          <p:nvPr/>
        </p:nvSpPr>
        <p:spPr>
          <a:xfrm>
            <a:off x="694522" y="4991590"/>
            <a:ext cx="2745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ar away from resonances: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7075510-5584-4145-87F4-67D3FFC98B9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4196" t="-506" r="39843" b="506"/>
          <a:stretch/>
        </p:blipFill>
        <p:spPr>
          <a:xfrm>
            <a:off x="8630098" y="2258541"/>
            <a:ext cx="1147865" cy="1325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E0FB449-6002-43D1-B4AA-E8BF10BF5DE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8363"/>
          <a:stretch/>
        </p:blipFill>
        <p:spPr>
          <a:xfrm>
            <a:off x="8630098" y="3611180"/>
            <a:ext cx="1398840" cy="1325563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C948457-214D-426B-AF32-793A2A3D1D11}"/>
              </a:ext>
            </a:extLst>
          </p:cNvPr>
          <p:cNvCxnSpPr/>
          <p:nvPr/>
        </p:nvCxnSpPr>
        <p:spPr>
          <a:xfrm>
            <a:off x="7302229" y="1964901"/>
            <a:ext cx="25291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A43977E-1880-4EB0-8B1E-738EF28A63EE}"/>
              </a:ext>
            </a:extLst>
          </p:cNvPr>
          <p:cNvGrpSpPr/>
          <p:nvPr/>
        </p:nvGrpSpPr>
        <p:grpSpPr>
          <a:xfrm>
            <a:off x="285960" y="1717149"/>
            <a:ext cx="7637790" cy="2556450"/>
            <a:chOff x="435118" y="2566784"/>
            <a:chExt cx="7637790" cy="255645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1B82A964-5539-4B87-81FA-51B7B3A7559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35118" y="2566784"/>
              <a:ext cx="7637790" cy="2556450"/>
            </a:xfrm>
            <a:prstGeom prst="rect">
              <a:avLst/>
            </a:prstGeom>
          </p:spPr>
        </p:pic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333A894D-B33F-4770-9CAB-1F51AAC0FEB4}"/>
                </a:ext>
              </a:extLst>
            </p:cNvPr>
            <p:cNvSpPr/>
            <p:nvPr/>
          </p:nvSpPr>
          <p:spPr>
            <a:xfrm>
              <a:off x="6429458" y="4320406"/>
              <a:ext cx="1274847" cy="6755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033EF8C-8407-42F0-ADC1-2A6A130A815D}"/>
              </a:ext>
            </a:extLst>
          </p:cNvPr>
          <p:cNvCxnSpPr/>
          <p:nvPr/>
        </p:nvCxnSpPr>
        <p:spPr>
          <a:xfrm>
            <a:off x="6193276" y="2921323"/>
            <a:ext cx="1889883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F89A841-AA33-4D46-9822-9C0F033AC5BA}"/>
              </a:ext>
            </a:extLst>
          </p:cNvPr>
          <p:cNvCxnSpPr>
            <a:cxnSpLocks/>
          </p:cNvCxnSpPr>
          <p:nvPr/>
        </p:nvCxnSpPr>
        <p:spPr>
          <a:xfrm flipV="1">
            <a:off x="7555147" y="1575663"/>
            <a:ext cx="1074951" cy="47354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3E767D4-DA33-4E25-89B2-01276BD23C2F}"/>
              </a:ext>
            </a:extLst>
          </p:cNvPr>
          <p:cNvCxnSpPr>
            <a:cxnSpLocks/>
          </p:cNvCxnSpPr>
          <p:nvPr/>
        </p:nvCxnSpPr>
        <p:spPr>
          <a:xfrm>
            <a:off x="6520774" y="3838966"/>
            <a:ext cx="1991893" cy="43463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itle 1">
            <a:extLst>
              <a:ext uri="{FF2B5EF4-FFF2-40B4-BE49-F238E27FC236}">
                <a16:creationId xmlns:a16="http://schemas.microsoft.com/office/drawing/2014/main" id="{D65ED1C9-BEF5-4810-861F-678CF60EF7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524" y="46996"/>
            <a:ext cx="10515600" cy="757928"/>
          </a:xfrm>
        </p:spPr>
        <p:txBody>
          <a:bodyPr/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Quantum Mechanical Treatment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41F32797-B13F-42D6-996E-ADCE70624760}"/>
              </a:ext>
            </a:extLst>
          </p:cNvPr>
          <p:cNvGrpSpPr/>
          <p:nvPr/>
        </p:nvGrpSpPr>
        <p:grpSpPr>
          <a:xfrm>
            <a:off x="10188166" y="2529515"/>
            <a:ext cx="1798743" cy="391807"/>
            <a:chOff x="3285053" y="4982055"/>
            <a:chExt cx="1798743" cy="391807"/>
          </a:xfrm>
        </p:grpSpPr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7423C341-BDD7-4F46-B582-2F1C3CBBE71B}"/>
                </a:ext>
              </a:extLst>
            </p:cNvPr>
            <p:cNvCxnSpPr/>
            <p:nvPr/>
          </p:nvCxnSpPr>
          <p:spPr>
            <a:xfrm flipV="1">
              <a:off x="3636665" y="5364336"/>
              <a:ext cx="1447131" cy="952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4FD1A40F-E54C-4F94-A392-3F41F926F822}"/>
                </a:ext>
              </a:extLst>
            </p:cNvPr>
            <p:cNvCxnSpPr/>
            <p:nvPr/>
          </p:nvCxnSpPr>
          <p:spPr>
            <a:xfrm>
              <a:off x="3285053" y="4992862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1C639A27-C9B4-43C4-863A-DA1B38E57760}"/>
                </a:ext>
              </a:extLst>
            </p:cNvPr>
            <p:cNvCxnSpPr/>
            <p:nvPr/>
          </p:nvCxnSpPr>
          <p:spPr>
            <a:xfrm>
              <a:off x="4506326" y="4983335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31E8F260-E1C3-4D3A-9B97-6A846A110ACA}"/>
                </a:ext>
              </a:extLst>
            </p:cNvPr>
            <p:cNvCxnSpPr/>
            <p:nvPr/>
          </p:nvCxnSpPr>
          <p:spPr>
            <a:xfrm flipH="1">
              <a:off x="3882243" y="4982055"/>
              <a:ext cx="533400" cy="381000"/>
            </a:xfrm>
            <a:prstGeom prst="straightConnector1">
              <a:avLst/>
            </a:prstGeom>
            <a:ln w="28575">
              <a:solidFill>
                <a:srgbClr val="0070C0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246E39ED-ABFE-4268-9380-97F46A39108D}"/>
              </a:ext>
            </a:extLst>
          </p:cNvPr>
          <p:cNvGrpSpPr/>
          <p:nvPr/>
        </p:nvGrpSpPr>
        <p:grpSpPr>
          <a:xfrm>
            <a:off x="10320970" y="3951013"/>
            <a:ext cx="1447131" cy="390526"/>
            <a:chOff x="7724029" y="4983335"/>
            <a:chExt cx="1447131" cy="390526"/>
          </a:xfrm>
        </p:grpSpPr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A244F385-3472-4F8C-9C07-34F4CB6958BF}"/>
                </a:ext>
              </a:extLst>
            </p:cNvPr>
            <p:cNvCxnSpPr/>
            <p:nvPr/>
          </p:nvCxnSpPr>
          <p:spPr>
            <a:xfrm flipV="1">
              <a:off x="7724029" y="5364335"/>
              <a:ext cx="1447131" cy="952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1FFD9CFB-022D-4797-B0E6-042545BAFBAB}"/>
                </a:ext>
              </a:extLst>
            </p:cNvPr>
            <p:cNvCxnSpPr/>
            <p:nvPr/>
          </p:nvCxnSpPr>
          <p:spPr>
            <a:xfrm>
              <a:off x="8382486" y="4983335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CD99EDEC-274B-4AF8-A0D3-F2AF99E25097}"/>
                </a:ext>
              </a:extLst>
            </p:cNvPr>
            <p:cNvCxnSpPr/>
            <p:nvPr/>
          </p:nvCxnSpPr>
          <p:spPr>
            <a:xfrm>
              <a:off x="8573522" y="4983335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A1CCD3C6-54C4-40E5-9DDD-4176107E0BF8}"/>
                </a:ext>
              </a:extLst>
            </p:cNvPr>
            <p:cNvCxnSpPr/>
            <p:nvPr/>
          </p:nvCxnSpPr>
          <p:spPr>
            <a:xfrm flipH="1">
              <a:off x="7804941" y="4992861"/>
              <a:ext cx="533400" cy="381000"/>
            </a:xfrm>
            <a:prstGeom prst="straightConnector1">
              <a:avLst/>
            </a:prstGeom>
            <a:ln w="28575">
              <a:solidFill>
                <a:srgbClr val="0070C0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459E74C8-8B48-4BF7-BCA5-2455319B9133}"/>
              </a:ext>
            </a:extLst>
          </p:cNvPr>
          <p:cNvGrpSpPr/>
          <p:nvPr/>
        </p:nvGrpSpPr>
        <p:grpSpPr>
          <a:xfrm>
            <a:off x="9777963" y="1150171"/>
            <a:ext cx="2360565" cy="752756"/>
            <a:chOff x="770227" y="4630631"/>
            <a:chExt cx="2360565" cy="752756"/>
          </a:xfrm>
        </p:grpSpPr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77F59F9B-0949-43AF-969C-F24FD2F7EE63}"/>
                </a:ext>
              </a:extLst>
            </p:cNvPr>
            <p:cNvCxnSpPr/>
            <p:nvPr/>
          </p:nvCxnSpPr>
          <p:spPr>
            <a:xfrm>
              <a:off x="1350665" y="5383387"/>
              <a:ext cx="114300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C6F86D21-FD07-4ECD-8877-3EDF5BA8210A}"/>
                </a:ext>
              </a:extLst>
            </p:cNvPr>
            <p:cNvCxnSpPr/>
            <p:nvPr/>
          </p:nvCxnSpPr>
          <p:spPr>
            <a:xfrm>
              <a:off x="1122065" y="5002387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17E9F2D-0282-4989-9CA0-162FF082E986}"/>
                </a:ext>
              </a:extLst>
            </p:cNvPr>
            <p:cNvCxnSpPr/>
            <p:nvPr/>
          </p:nvCxnSpPr>
          <p:spPr>
            <a:xfrm>
              <a:off x="1341006" y="5002387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F6607A34-FB7C-4669-94B4-A0AD123F4321}"/>
                </a:ext>
              </a:extLst>
            </p:cNvPr>
            <p:cNvCxnSpPr/>
            <p:nvPr/>
          </p:nvCxnSpPr>
          <p:spPr>
            <a:xfrm flipH="1">
              <a:off x="2226965" y="4983336"/>
              <a:ext cx="533400" cy="381000"/>
            </a:xfrm>
            <a:prstGeom prst="straightConnector1">
              <a:avLst/>
            </a:prstGeom>
            <a:ln w="28575">
              <a:solidFill>
                <a:srgbClr val="0070C0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34AB3C1F-1FD4-4162-AAEA-09FE0D671D28}"/>
                    </a:ext>
                  </a:extLst>
                </p:cNvPr>
                <p:cNvSpPr txBox="1"/>
                <p:nvPr/>
              </p:nvSpPr>
              <p:spPr>
                <a:xfrm>
                  <a:off x="770227" y="4681605"/>
                  <a:ext cx="404405" cy="2912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1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34AB3C1F-1FD4-4162-AAEA-09FE0D671D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0227" y="4681605"/>
                  <a:ext cx="404405" cy="29129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D85EC48C-DEE9-4EA6-96E9-E86B17B7AB6A}"/>
                    </a:ext>
                  </a:extLst>
                </p:cNvPr>
                <p:cNvSpPr txBox="1"/>
                <p:nvPr/>
              </p:nvSpPr>
              <p:spPr>
                <a:xfrm>
                  <a:off x="1122658" y="4678114"/>
                  <a:ext cx="403252" cy="2912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</m:oMath>
                    </m:oMathPara>
                  </a14:m>
                  <a:endParaRPr lang="en-US" sz="1200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D85EC48C-DEE9-4EA6-96E9-E86B17B7AB6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2658" y="4678114"/>
                  <a:ext cx="403252" cy="29129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66E67358-E32A-41B0-961D-F26626984A4F}"/>
                    </a:ext>
                  </a:extLst>
                </p:cNvPr>
                <p:cNvSpPr txBox="1"/>
                <p:nvPr/>
              </p:nvSpPr>
              <p:spPr>
                <a:xfrm>
                  <a:off x="2044320" y="4630631"/>
                  <a:ext cx="1086472" cy="2912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  <m:r>
                          <a:rPr lang="en-US" sz="12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1200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66E67358-E32A-41B0-961D-F26626984A4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4320" y="4630631"/>
                  <a:ext cx="1086472" cy="29129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BEDB3D90-8A43-420A-A6FB-917FF296A553}"/>
                  </a:ext>
                </a:extLst>
              </p:cNvPr>
              <p:cNvSpPr txBox="1"/>
              <p:nvPr/>
            </p:nvSpPr>
            <p:spPr>
              <a:xfrm>
                <a:off x="746314" y="6342591"/>
                <a:ext cx="10281934" cy="38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Note: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, this requires states with mixed-parity (e.g. S+P)   (non-</a:t>
                </a:r>
                <a:r>
                  <a:rPr lang="en-US" dirty="0" err="1"/>
                  <a:t>centro</a:t>
                </a:r>
                <a:r>
                  <a:rPr lang="en-US" dirty="0"/>
                  <a:t>-symmetry) </a:t>
                </a: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BEDB3D90-8A43-420A-A6FB-917FF296A5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314" y="6342591"/>
                <a:ext cx="10281934" cy="387927"/>
              </a:xfrm>
              <a:prstGeom prst="rect">
                <a:avLst/>
              </a:prstGeom>
              <a:blipFill>
                <a:blip r:embed="rId9"/>
                <a:stretch>
                  <a:fillRect l="-474" t="-3125" b="-23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>
            <a:extLst>
              <a:ext uri="{FF2B5EF4-FFF2-40B4-BE49-F238E27FC236}">
                <a16:creationId xmlns:a16="http://schemas.microsoft.com/office/drawing/2014/main" id="{97FCCE8D-4B0D-44E9-AC0B-69A7FF8305E2}"/>
              </a:ext>
            </a:extLst>
          </p:cNvPr>
          <p:cNvSpPr txBox="1"/>
          <p:nvPr/>
        </p:nvSpPr>
        <p:spPr>
          <a:xfrm>
            <a:off x="10443219" y="1844310"/>
            <a:ext cx="39626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8D69D3B5-6B3E-4643-BFE2-907CF981C06D}"/>
              </a:ext>
            </a:extLst>
          </p:cNvPr>
          <p:cNvSpPr txBox="1"/>
          <p:nvPr/>
        </p:nvSpPr>
        <p:spPr>
          <a:xfrm>
            <a:off x="10039889" y="1356319"/>
            <a:ext cx="3642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22A284EE-8FC1-4418-824E-7AABBF261934}"/>
              </a:ext>
            </a:extLst>
          </p:cNvPr>
          <p:cNvSpPr txBox="1"/>
          <p:nvPr/>
        </p:nvSpPr>
        <p:spPr>
          <a:xfrm>
            <a:off x="10709700" y="1840187"/>
            <a:ext cx="3642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805DA1DD-CB0A-426E-B2C4-14E11A0C9421}"/>
              </a:ext>
            </a:extLst>
          </p:cNvPr>
          <p:cNvSpPr txBox="1"/>
          <p:nvPr/>
        </p:nvSpPr>
        <p:spPr>
          <a:xfrm>
            <a:off x="10324488" y="1348617"/>
            <a:ext cx="39626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2BBC421C-8F61-492A-81ED-6E90D4206AB9}"/>
              </a:ext>
            </a:extLst>
          </p:cNvPr>
          <p:cNvSpPr txBox="1"/>
          <p:nvPr/>
        </p:nvSpPr>
        <p:spPr>
          <a:xfrm>
            <a:off x="11031891" y="1844407"/>
            <a:ext cx="3642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899E30FC-021A-43E0-BC6D-141F8066AF97}"/>
              </a:ext>
            </a:extLst>
          </p:cNvPr>
          <p:cNvSpPr txBox="1"/>
          <p:nvPr/>
        </p:nvSpPr>
        <p:spPr>
          <a:xfrm>
            <a:off x="11704465" y="1346501"/>
            <a:ext cx="3642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632A6ECB-3DB6-46A2-BCCD-8CE4679689C5}"/>
              </a:ext>
            </a:extLst>
          </p:cNvPr>
          <p:cNvSpPr txBox="1"/>
          <p:nvPr/>
        </p:nvSpPr>
        <p:spPr>
          <a:xfrm>
            <a:off x="10511569" y="2873916"/>
            <a:ext cx="39626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C3A397A9-E324-42A1-A05E-0D2659F24FFF}"/>
              </a:ext>
            </a:extLst>
          </p:cNvPr>
          <p:cNvSpPr txBox="1"/>
          <p:nvPr/>
        </p:nvSpPr>
        <p:spPr>
          <a:xfrm>
            <a:off x="10082550" y="2320402"/>
            <a:ext cx="3642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0A8C5741-7E18-4C76-B3C3-94F86CC1150C}"/>
              </a:ext>
            </a:extLst>
          </p:cNvPr>
          <p:cNvSpPr txBox="1"/>
          <p:nvPr/>
        </p:nvSpPr>
        <p:spPr>
          <a:xfrm>
            <a:off x="11119276" y="2319067"/>
            <a:ext cx="3642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41702A4E-1E0F-4C40-9231-8440A7A2CD66}"/>
              </a:ext>
            </a:extLst>
          </p:cNvPr>
          <p:cNvSpPr txBox="1"/>
          <p:nvPr/>
        </p:nvSpPr>
        <p:spPr>
          <a:xfrm>
            <a:off x="11723939" y="2887997"/>
            <a:ext cx="3642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94145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1463" y="199548"/>
            <a:ext cx="6831724" cy="531149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8007" y="5660889"/>
            <a:ext cx="7798635" cy="1007925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73785383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638E0C2-7883-49F0-8A92-59EF8CFAC94F}"/>
              </a:ext>
            </a:extLst>
          </p:cNvPr>
          <p:cNvCxnSpPr/>
          <p:nvPr/>
        </p:nvCxnSpPr>
        <p:spPr>
          <a:xfrm>
            <a:off x="1697476" y="6300281"/>
            <a:ext cx="11430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F35348C-FE4A-4CF6-A4D1-AE1DE02D5E9D}"/>
              </a:ext>
            </a:extLst>
          </p:cNvPr>
          <p:cNvCxnSpPr/>
          <p:nvPr/>
        </p:nvCxnSpPr>
        <p:spPr>
          <a:xfrm>
            <a:off x="1436451" y="5919281"/>
            <a:ext cx="533400" cy="3810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B737ED4-642E-4B24-8168-EC2BBEFBD196}"/>
              </a:ext>
            </a:extLst>
          </p:cNvPr>
          <p:cNvCxnSpPr/>
          <p:nvPr/>
        </p:nvCxnSpPr>
        <p:spPr>
          <a:xfrm>
            <a:off x="1687817" y="5919281"/>
            <a:ext cx="533400" cy="38100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478F906-3C42-475F-BFF9-F330A6E35D70}"/>
              </a:ext>
            </a:extLst>
          </p:cNvPr>
          <p:cNvCxnSpPr/>
          <p:nvPr/>
        </p:nvCxnSpPr>
        <p:spPr>
          <a:xfrm>
            <a:off x="1906758" y="5909756"/>
            <a:ext cx="533400" cy="38100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9707910-3A6F-42B6-90AF-A76EB9D1151E}"/>
              </a:ext>
            </a:extLst>
          </p:cNvPr>
          <p:cNvCxnSpPr>
            <a:cxnSpLocks/>
          </p:cNvCxnSpPr>
          <p:nvPr/>
        </p:nvCxnSpPr>
        <p:spPr>
          <a:xfrm flipH="1">
            <a:off x="2515790" y="5877825"/>
            <a:ext cx="405749" cy="403404"/>
          </a:xfrm>
          <a:prstGeom prst="straightConnector1">
            <a:avLst/>
          </a:prstGeom>
          <a:ln w="28575">
            <a:solidFill>
              <a:srgbClr val="0070C0"/>
            </a:solidFill>
            <a:prstDash val="sys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6ECF981-3B0E-4177-981C-6A786FE0F333}"/>
              </a:ext>
            </a:extLst>
          </p:cNvPr>
          <p:cNvCxnSpPr/>
          <p:nvPr/>
        </p:nvCxnSpPr>
        <p:spPr>
          <a:xfrm flipV="1">
            <a:off x="3983476" y="6281230"/>
            <a:ext cx="1447131" cy="952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ADF331F-47BD-4891-B5EF-92A4D1AC3E0E}"/>
              </a:ext>
            </a:extLst>
          </p:cNvPr>
          <p:cNvCxnSpPr/>
          <p:nvPr/>
        </p:nvCxnSpPr>
        <p:spPr>
          <a:xfrm>
            <a:off x="3573499" y="5909756"/>
            <a:ext cx="533400" cy="3810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8A0FA73-BB93-4F46-B0CA-127D877CC049}"/>
              </a:ext>
            </a:extLst>
          </p:cNvPr>
          <p:cNvCxnSpPr/>
          <p:nvPr/>
        </p:nvCxnSpPr>
        <p:spPr>
          <a:xfrm>
            <a:off x="3764535" y="5909756"/>
            <a:ext cx="533400" cy="38100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BF8F9A7-6F13-45FF-8611-F86E1291FD37}"/>
              </a:ext>
            </a:extLst>
          </p:cNvPr>
          <p:cNvCxnSpPr/>
          <p:nvPr/>
        </p:nvCxnSpPr>
        <p:spPr>
          <a:xfrm>
            <a:off x="4897207" y="5900230"/>
            <a:ext cx="533400" cy="38100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2B5ECCB-9F09-49BA-B41A-E2B0BE6A0B1B}"/>
              </a:ext>
            </a:extLst>
          </p:cNvPr>
          <p:cNvCxnSpPr>
            <a:cxnSpLocks/>
          </p:cNvCxnSpPr>
          <p:nvPr/>
        </p:nvCxnSpPr>
        <p:spPr>
          <a:xfrm flipH="1">
            <a:off x="4330871" y="5877825"/>
            <a:ext cx="346458" cy="403405"/>
          </a:xfrm>
          <a:prstGeom prst="straightConnector1">
            <a:avLst/>
          </a:prstGeom>
          <a:ln w="28575">
            <a:solidFill>
              <a:srgbClr val="0070C0"/>
            </a:solidFill>
            <a:prstDash val="sys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F9ED156-C670-4C27-87D9-FE1A9B9467DA}"/>
              </a:ext>
            </a:extLst>
          </p:cNvPr>
          <p:cNvCxnSpPr/>
          <p:nvPr/>
        </p:nvCxnSpPr>
        <p:spPr>
          <a:xfrm flipV="1">
            <a:off x="6088100" y="6290755"/>
            <a:ext cx="1447131" cy="952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2350BF8-55CE-4065-88A7-150F71A92588}"/>
              </a:ext>
            </a:extLst>
          </p:cNvPr>
          <p:cNvCxnSpPr/>
          <p:nvPr/>
        </p:nvCxnSpPr>
        <p:spPr>
          <a:xfrm>
            <a:off x="5678123" y="5919281"/>
            <a:ext cx="533400" cy="3810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7B957EF-031F-498C-B3B7-C59DCED5BE78}"/>
              </a:ext>
            </a:extLst>
          </p:cNvPr>
          <p:cNvCxnSpPr/>
          <p:nvPr/>
        </p:nvCxnSpPr>
        <p:spPr>
          <a:xfrm>
            <a:off x="6781953" y="5900229"/>
            <a:ext cx="533400" cy="38100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5DCDE82-ED6F-472F-A3D8-829D851D1222}"/>
              </a:ext>
            </a:extLst>
          </p:cNvPr>
          <p:cNvCxnSpPr/>
          <p:nvPr/>
        </p:nvCxnSpPr>
        <p:spPr>
          <a:xfrm>
            <a:off x="7001831" y="5909755"/>
            <a:ext cx="533400" cy="38100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99CA9E3-C840-4F56-AA4B-3D14EABD1297}"/>
              </a:ext>
            </a:extLst>
          </p:cNvPr>
          <p:cNvCxnSpPr>
            <a:cxnSpLocks/>
          </p:cNvCxnSpPr>
          <p:nvPr/>
        </p:nvCxnSpPr>
        <p:spPr>
          <a:xfrm flipH="1">
            <a:off x="6219845" y="5877825"/>
            <a:ext cx="401655" cy="422456"/>
          </a:xfrm>
          <a:prstGeom prst="straightConnector1">
            <a:avLst/>
          </a:prstGeom>
          <a:ln w="28575">
            <a:solidFill>
              <a:srgbClr val="0070C0"/>
            </a:solidFill>
            <a:prstDash val="sys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E8B9B89-7DF5-4220-97B6-E279A8E49CC6}"/>
              </a:ext>
            </a:extLst>
          </p:cNvPr>
          <p:cNvCxnSpPr/>
          <p:nvPr/>
        </p:nvCxnSpPr>
        <p:spPr>
          <a:xfrm flipV="1">
            <a:off x="8129205" y="6281229"/>
            <a:ext cx="1447131" cy="952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B797A686-BCAC-49C0-8EA5-69D38C7D5C6F}"/>
              </a:ext>
            </a:extLst>
          </p:cNvPr>
          <p:cNvCxnSpPr/>
          <p:nvPr/>
        </p:nvCxnSpPr>
        <p:spPr>
          <a:xfrm>
            <a:off x="8632022" y="5900229"/>
            <a:ext cx="533400" cy="3810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91E0F2E-5AD6-4F73-B5C7-F696497F01FB}"/>
              </a:ext>
            </a:extLst>
          </p:cNvPr>
          <p:cNvCxnSpPr/>
          <p:nvPr/>
        </p:nvCxnSpPr>
        <p:spPr>
          <a:xfrm>
            <a:off x="8823058" y="5900229"/>
            <a:ext cx="533400" cy="38100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480E2FF-B33E-40DB-A811-28EED5DE66A6}"/>
              </a:ext>
            </a:extLst>
          </p:cNvPr>
          <p:cNvCxnSpPr/>
          <p:nvPr/>
        </p:nvCxnSpPr>
        <p:spPr>
          <a:xfrm>
            <a:off x="9042936" y="5900229"/>
            <a:ext cx="533400" cy="38100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69463FC-2DB0-4E8C-AE94-7DC61D53EA87}"/>
              </a:ext>
            </a:extLst>
          </p:cNvPr>
          <p:cNvCxnSpPr>
            <a:cxnSpLocks/>
          </p:cNvCxnSpPr>
          <p:nvPr/>
        </p:nvCxnSpPr>
        <p:spPr>
          <a:xfrm flipH="1">
            <a:off x="8115135" y="5882588"/>
            <a:ext cx="403081" cy="412930"/>
          </a:xfrm>
          <a:prstGeom prst="straightConnector1">
            <a:avLst/>
          </a:prstGeom>
          <a:ln w="28575">
            <a:solidFill>
              <a:srgbClr val="0070C0"/>
            </a:solidFill>
            <a:prstDash val="sys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4">
            <a:extLst>
              <a:ext uri="{FF2B5EF4-FFF2-40B4-BE49-F238E27FC236}">
                <a16:creationId xmlns:a16="http://schemas.microsoft.com/office/drawing/2014/main" id="{99BE0510-5020-4BF9-B82D-5EE8C72A123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80" t="24791" r="36980" b="56834"/>
          <a:stretch/>
        </p:blipFill>
        <p:spPr bwMode="auto">
          <a:xfrm>
            <a:off x="1051632" y="2479034"/>
            <a:ext cx="7691149" cy="2292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821CF3D-BBED-4C7D-BC34-EEFAC3EFC17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129" b="26898"/>
          <a:stretch/>
        </p:blipFill>
        <p:spPr>
          <a:xfrm>
            <a:off x="611084" y="1547346"/>
            <a:ext cx="84561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1E64869-73C3-4E8B-AD29-88974693303F}"/>
                  </a:ext>
                </a:extLst>
              </p:cNvPr>
              <p:cNvSpPr txBox="1"/>
              <p:nvPr/>
            </p:nvSpPr>
            <p:spPr>
              <a:xfrm>
                <a:off x="316062" y="4842113"/>
                <a:ext cx="36674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00B050"/>
                    </a:solidFill>
                  </a:rPr>
                  <a:t>6 terms each</a:t>
                </a:r>
              </a:p>
              <a:p>
                <a:pPr algn="ctr"/>
                <a:r>
                  <a:rPr lang="en-US" dirty="0">
                    <a:solidFill>
                      <a:srgbClr val="00B050"/>
                    </a:solidFill>
                  </a:rPr>
                  <a:t>intrinsic permutation symmetr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𝒫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1E64869-73C3-4E8B-AD29-889746933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062" y="4842113"/>
                <a:ext cx="3667414" cy="646331"/>
              </a:xfrm>
              <a:prstGeom prst="rect">
                <a:avLst/>
              </a:prstGeom>
              <a:blipFill>
                <a:blip r:embed="rId4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40798E18-7BDA-4E66-B3FA-10C04D104CE3}"/>
                  </a:ext>
                </a:extLst>
              </p:cNvPr>
              <p:cNvSpPr txBox="1"/>
              <p:nvPr/>
            </p:nvSpPr>
            <p:spPr>
              <a:xfrm>
                <a:off x="2391887" y="229958"/>
                <a:ext cx="4036746" cy="5030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d>
                            <m:dPr>
                              <m:ctrlP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sup>
                      </m:sSup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40798E18-7BDA-4E66-B3FA-10C04D104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1887" y="229958"/>
                <a:ext cx="4036746" cy="5030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2512B725-5357-49CE-B78F-D6AF788068DB}"/>
              </a:ext>
            </a:extLst>
          </p:cNvPr>
          <p:cNvSpPr txBox="1"/>
          <p:nvPr/>
        </p:nvSpPr>
        <p:spPr>
          <a:xfrm>
            <a:off x="834958" y="908251"/>
            <a:ext cx="762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Sum-Frequency Generation (SFG), 3</a:t>
            </a:r>
            <a:r>
              <a:rPr lang="en-US" b="1" baseline="30000" dirty="0">
                <a:solidFill>
                  <a:srgbClr val="0070C0"/>
                </a:solidFill>
              </a:rPr>
              <a:t>rd</a:t>
            </a:r>
            <a:r>
              <a:rPr lang="en-US" b="1" dirty="0">
                <a:solidFill>
                  <a:srgbClr val="0070C0"/>
                </a:solidFill>
              </a:rPr>
              <a:t> Harmonic Generation (THG),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D0366D58-4C61-4326-8E3A-5F2B6A894F2B}"/>
                  </a:ext>
                </a:extLst>
              </p:cNvPr>
              <p:cNvSpPr/>
              <p:nvPr/>
            </p:nvSpPr>
            <p:spPr>
              <a:xfrm>
                <a:off x="2794951" y="5591501"/>
                <a:ext cx="48327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D0366D58-4C61-4326-8E3A-5F2B6A894F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951" y="5591501"/>
                <a:ext cx="483273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5A2D5EF7-CC10-4013-9E57-55B7020E6736}"/>
                  </a:ext>
                </a:extLst>
              </p:cNvPr>
              <p:cNvSpPr/>
              <p:nvPr/>
            </p:nvSpPr>
            <p:spPr>
              <a:xfrm>
                <a:off x="1066915" y="5600936"/>
                <a:ext cx="477117" cy="3575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5A2D5EF7-CC10-4013-9E57-55B7020E67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915" y="5600936"/>
                <a:ext cx="477117" cy="357534"/>
              </a:xfrm>
              <a:prstGeom prst="rect">
                <a:avLst/>
              </a:prstGeom>
              <a:blipFill>
                <a:blip r:embed="rId7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17FC281-7C7B-4665-976D-94F12BB807B2}"/>
                  </a:ext>
                </a:extLst>
              </p:cNvPr>
              <p:cNvSpPr/>
              <p:nvPr/>
            </p:nvSpPr>
            <p:spPr>
              <a:xfrm>
                <a:off x="1378550" y="5600936"/>
                <a:ext cx="475065" cy="3575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17FC281-7C7B-4665-976D-94F12BB807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550" y="5600936"/>
                <a:ext cx="475065" cy="357534"/>
              </a:xfrm>
              <a:prstGeom prst="rect">
                <a:avLst/>
              </a:prstGeom>
              <a:blipFill>
                <a:blip r:embed="rId8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94C1BE96-7A72-4502-80F2-578B87A57311}"/>
                  </a:ext>
                </a:extLst>
              </p:cNvPr>
              <p:cNvSpPr/>
              <p:nvPr/>
            </p:nvSpPr>
            <p:spPr>
              <a:xfrm>
                <a:off x="1708638" y="5600936"/>
                <a:ext cx="464037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94C1BE96-7A72-4502-80F2-578B87A573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638" y="5600936"/>
                <a:ext cx="464037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8851AC48-CEE5-4683-8140-D08D2B3306F0}"/>
              </a:ext>
            </a:extLst>
          </p:cNvPr>
          <p:cNvSpPr txBox="1"/>
          <p:nvPr/>
        </p:nvSpPr>
        <p:spPr>
          <a:xfrm>
            <a:off x="1853615" y="2063312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(a)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67EED20-756B-4FCD-852E-437371A591A2}"/>
              </a:ext>
            </a:extLst>
          </p:cNvPr>
          <p:cNvSpPr txBox="1"/>
          <p:nvPr/>
        </p:nvSpPr>
        <p:spPr>
          <a:xfrm>
            <a:off x="3399134" y="2063312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(b)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D6110DC6-454B-49A6-88D1-B6B43AE176B8}"/>
              </a:ext>
            </a:extLst>
          </p:cNvPr>
          <p:cNvSpPr txBox="1"/>
          <p:nvPr/>
        </p:nvSpPr>
        <p:spPr>
          <a:xfrm>
            <a:off x="5430607" y="2063312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(c)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FA8D7AD-6204-47AC-8640-2809F28B730A}"/>
              </a:ext>
            </a:extLst>
          </p:cNvPr>
          <p:cNvSpPr txBox="1"/>
          <p:nvPr/>
        </p:nvSpPr>
        <p:spPr>
          <a:xfrm>
            <a:off x="7438036" y="2063312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(d)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8F00F5AA-2A77-47BD-9623-C536681501C3}"/>
              </a:ext>
            </a:extLst>
          </p:cNvPr>
          <p:cNvSpPr txBox="1"/>
          <p:nvPr/>
        </p:nvSpPr>
        <p:spPr>
          <a:xfrm>
            <a:off x="2063405" y="643396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(a)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C9790C3-59B1-47BE-A02E-42BC6CBD3932}"/>
              </a:ext>
            </a:extLst>
          </p:cNvPr>
          <p:cNvSpPr txBox="1"/>
          <p:nvPr/>
        </p:nvSpPr>
        <p:spPr>
          <a:xfrm>
            <a:off x="4319657" y="6388564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(b)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D4270C73-E72F-4D11-A81F-1BDE2D032FC0}"/>
              </a:ext>
            </a:extLst>
          </p:cNvPr>
          <p:cNvSpPr txBox="1"/>
          <p:nvPr/>
        </p:nvSpPr>
        <p:spPr>
          <a:xfrm>
            <a:off x="6351130" y="6388564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(c)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06E1F90-FFFE-4D60-8897-703F7939C247}"/>
              </a:ext>
            </a:extLst>
          </p:cNvPr>
          <p:cNvSpPr txBox="1"/>
          <p:nvPr/>
        </p:nvSpPr>
        <p:spPr>
          <a:xfrm>
            <a:off x="8358559" y="6388564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(d)</a:t>
            </a:r>
          </a:p>
        </p:txBody>
      </p:sp>
    </p:spTree>
    <p:extLst>
      <p:ext uri="{BB962C8B-B14F-4D97-AF65-F5344CB8AC3E}">
        <p14:creationId xmlns:p14="http://schemas.microsoft.com/office/powerpoint/2010/main" val="1700956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80" t="24791" r="36980" b="56834"/>
          <a:stretch/>
        </p:blipFill>
        <p:spPr bwMode="auto">
          <a:xfrm>
            <a:off x="2514600" y="76200"/>
            <a:ext cx="6553200" cy="1953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9" name="Group 48">
            <a:extLst>
              <a:ext uri="{FF2B5EF4-FFF2-40B4-BE49-F238E27FC236}">
                <a16:creationId xmlns:a16="http://schemas.microsoft.com/office/drawing/2014/main" id="{E0467A14-EEBB-428C-8F4C-32D89E7DAE75}"/>
              </a:ext>
            </a:extLst>
          </p:cNvPr>
          <p:cNvGrpSpPr/>
          <p:nvPr/>
        </p:nvGrpSpPr>
        <p:grpSpPr>
          <a:xfrm>
            <a:off x="9023480" y="3322693"/>
            <a:ext cx="1485088" cy="422456"/>
            <a:chOff x="1436451" y="5877825"/>
            <a:chExt cx="1485088" cy="422456"/>
          </a:xfrm>
        </p:grpSpPr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365FA8A6-F535-4081-A617-39AB1BA0BEA6}"/>
                </a:ext>
              </a:extLst>
            </p:cNvPr>
            <p:cNvCxnSpPr/>
            <p:nvPr/>
          </p:nvCxnSpPr>
          <p:spPr>
            <a:xfrm>
              <a:off x="1697476" y="6300281"/>
              <a:ext cx="114300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C98AC6AB-30F5-4F1B-9974-B49A74DABAEF}"/>
                </a:ext>
              </a:extLst>
            </p:cNvPr>
            <p:cNvCxnSpPr/>
            <p:nvPr/>
          </p:nvCxnSpPr>
          <p:spPr>
            <a:xfrm>
              <a:off x="1436451" y="5919281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3F356975-5764-4C4B-8351-F983A7426791}"/>
                </a:ext>
              </a:extLst>
            </p:cNvPr>
            <p:cNvCxnSpPr/>
            <p:nvPr/>
          </p:nvCxnSpPr>
          <p:spPr>
            <a:xfrm>
              <a:off x="1687817" y="5919281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DAB60110-2F38-4A6E-88AE-B3641B541668}"/>
                </a:ext>
              </a:extLst>
            </p:cNvPr>
            <p:cNvCxnSpPr/>
            <p:nvPr/>
          </p:nvCxnSpPr>
          <p:spPr>
            <a:xfrm>
              <a:off x="1906758" y="5909756"/>
              <a:ext cx="533400" cy="38100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E355B493-9DD5-4866-BBFC-61756C829E2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515790" y="5877825"/>
              <a:ext cx="405749" cy="403404"/>
            </a:xfrm>
            <a:prstGeom prst="straightConnector1">
              <a:avLst/>
            </a:prstGeom>
            <a:ln w="28575">
              <a:solidFill>
                <a:srgbClr val="0070C0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7C77D7DA-9ABF-48BE-AF1E-4BBBEBF7DAA4}"/>
              </a:ext>
            </a:extLst>
          </p:cNvPr>
          <p:cNvGrpSpPr/>
          <p:nvPr/>
        </p:nvGrpSpPr>
        <p:grpSpPr>
          <a:xfrm>
            <a:off x="8831933" y="4200594"/>
            <a:ext cx="1857108" cy="412931"/>
            <a:chOff x="3573499" y="5877825"/>
            <a:chExt cx="1857108" cy="412931"/>
          </a:xfrm>
        </p:grpSpPr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F5DE671B-0616-4D63-81D1-798A9089773D}"/>
                </a:ext>
              </a:extLst>
            </p:cNvPr>
            <p:cNvCxnSpPr/>
            <p:nvPr/>
          </p:nvCxnSpPr>
          <p:spPr>
            <a:xfrm flipV="1">
              <a:off x="3983476" y="6281230"/>
              <a:ext cx="1447131" cy="952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ECB9D487-6FC7-4D79-A1E0-A6C2227993EA}"/>
                </a:ext>
              </a:extLst>
            </p:cNvPr>
            <p:cNvCxnSpPr/>
            <p:nvPr/>
          </p:nvCxnSpPr>
          <p:spPr>
            <a:xfrm>
              <a:off x="3573499" y="5909756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41B20974-ACAC-4F93-995C-B6897E37F302}"/>
                </a:ext>
              </a:extLst>
            </p:cNvPr>
            <p:cNvCxnSpPr/>
            <p:nvPr/>
          </p:nvCxnSpPr>
          <p:spPr>
            <a:xfrm>
              <a:off x="3764535" y="5909756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14570A0-7584-4A32-8411-BD464FEA3F5B}"/>
                </a:ext>
              </a:extLst>
            </p:cNvPr>
            <p:cNvCxnSpPr/>
            <p:nvPr/>
          </p:nvCxnSpPr>
          <p:spPr>
            <a:xfrm>
              <a:off x="4897207" y="5900230"/>
              <a:ext cx="533400" cy="38100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D729DAE0-26C3-41FB-B618-57BA5D228A7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330871" y="5877825"/>
              <a:ext cx="346458" cy="403405"/>
            </a:xfrm>
            <a:prstGeom prst="straightConnector1">
              <a:avLst/>
            </a:prstGeom>
            <a:ln w="28575">
              <a:solidFill>
                <a:srgbClr val="0070C0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0BCD3685-13A8-4257-8EA1-C86A63B17F5F}"/>
              </a:ext>
            </a:extLst>
          </p:cNvPr>
          <p:cNvGrpSpPr/>
          <p:nvPr/>
        </p:nvGrpSpPr>
        <p:grpSpPr>
          <a:xfrm>
            <a:off x="8170079" y="4994102"/>
            <a:ext cx="1857108" cy="422456"/>
            <a:chOff x="5678123" y="5877825"/>
            <a:chExt cx="1857108" cy="422456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43BCAD2E-DE65-45C9-A3B1-9FAE8389940C}"/>
                </a:ext>
              </a:extLst>
            </p:cNvPr>
            <p:cNvCxnSpPr/>
            <p:nvPr/>
          </p:nvCxnSpPr>
          <p:spPr>
            <a:xfrm flipV="1">
              <a:off x="6088100" y="6290755"/>
              <a:ext cx="1447131" cy="952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539C59C8-36E4-4BB9-BD36-EA1D6AA9DF4E}"/>
                </a:ext>
              </a:extLst>
            </p:cNvPr>
            <p:cNvCxnSpPr/>
            <p:nvPr/>
          </p:nvCxnSpPr>
          <p:spPr>
            <a:xfrm>
              <a:off x="5678123" y="5919281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9680098C-C7C3-4B46-9B55-AF07889D9D9A}"/>
                </a:ext>
              </a:extLst>
            </p:cNvPr>
            <p:cNvCxnSpPr/>
            <p:nvPr/>
          </p:nvCxnSpPr>
          <p:spPr>
            <a:xfrm>
              <a:off x="6781953" y="5900229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F73FE773-CD7C-4DDF-9757-942767B9C1AA}"/>
                </a:ext>
              </a:extLst>
            </p:cNvPr>
            <p:cNvCxnSpPr/>
            <p:nvPr/>
          </p:nvCxnSpPr>
          <p:spPr>
            <a:xfrm>
              <a:off x="7001831" y="5909755"/>
              <a:ext cx="533400" cy="38100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9C99F4A7-E570-4EA7-ABA2-7BBBE077C4F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19845" y="5877825"/>
              <a:ext cx="401655" cy="422456"/>
            </a:xfrm>
            <a:prstGeom prst="straightConnector1">
              <a:avLst/>
            </a:prstGeom>
            <a:ln w="28575">
              <a:solidFill>
                <a:srgbClr val="0070C0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8B7D97BB-BFB8-45F9-A47C-DAEC02E41CBC}"/>
              </a:ext>
            </a:extLst>
          </p:cNvPr>
          <p:cNvGrpSpPr/>
          <p:nvPr/>
        </p:nvGrpSpPr>
        <p:grpSpPr>
          <a:xfrm>
            <a:off x="8738572" y="5886293"/>
            <a:ext cx="1461201" cy="412930"/>
            <a:chOff x="9755847" y="4968710"/>
            <a:chExt cx="1461201" cy="412930"/>
          </a:xfrm>
        </p:grpSpPr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12701BEE-039E-4500-A1F0-A3815E60A2D2}"/>
                </a:ext>
              </a:extLst>
            </p:cNvPr>
            <p:cNvCxnSpPr/>
            <p:nvPr/>
          </p:nvCxnSpPr>
          <p:spPr>
            <a:xfrm flipV="1">
              <a:off x="9769917" y="5367351"/>
              <a:ext cx="1447131" cy="952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4A389705-B8EE-4903-993B-8E99BB8878E4}"/>
                </a:ext>
              </a:extLst>
            </p:cNvPr>
            <p:cNvCxnSpPr/>
            <p:nvPr/>
          </p:nvCxnSpPr>
          <p:spPr>
            <a:xfrm>
              <a:off x="10272734" y="4986351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1D6CADC7-5A70-4D08-9A19-D53133E30573}"/>
                </a:ext>
              </a:extLst>
            </p:cNvPr>
            <p:cNvCxnSpPr/>
            <p:nvPr/>
          </p:nvCxnSpPr>
          <p:spPr>
            <a:xfrm>
              <a:off x="10463770" y="4986351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2B60885D-B078-4B7D-BC48-5911F4171A5A}"/>
                </a:ext>
              </a:extLst>
            </p:cNvPr>
            <p:cNvCxnSpPr/>
            <p:nvPr/>
          </p:nvCxnSpPr>
          <p:spPr>
            <a:xfrm>
              <a:off x="10683648" y="4986351"/>
              <a:ext cx="533400" cy="381000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422E7FD1-5CA5-4C45-93B1-58563AA6364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755847" y="4968710"/>
              <a:ext cx="403081" cy="412930"/>
            </a:xfrm>
            <a:prstGeom prst="straightConnector1">
              <a:avLst/>
            </a:prstGeom>
            <a:ln w="28575">
              <a:solidFill>
                <a:srgbClr val="0070C0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E3269569-14F6-42DB-957E-3FB1F8271212}"/>
              </a:ext>
            </a:extLst>
          </p:cNvPr>
          <p:cNvGrpSpPr/>
          <p:nvPr/>
        </p:nvGrpSpPr>
        <p:grpSpPr>
          <a:xfrm>
            <a:off x="1268314" y="2936132"/>
            <a:ext cx="6724918" cy="3582158"/>
            <a:chOff x="1826034" y="2209800"/>
            <a:chExt cx="6724918" cy="358215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6034" y="2209800"/>
              <a:ext cx="6724918" cy="3582158"/>
            </a:xfrm>
            <a:prstGeom prst="rect">
              <a:avLst/>
            </a:prstGeom>
          </p:spPr>
        </p:pic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5C10C0BC-1AD0-47F2-BC15-8101079E9FAD}"/>
                </a:ext>
              </a:extLst>
            </p:cNvPr>
            <p:cNvSpPr/>
            <p:nvPr/>
          </p:nvSpPr>
          <p:spPr>
            <a:xfrm>
              <a:off x="7243864" y="5032443"/>
              <a:ext cx="1307088" cy="6679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BFB97BEF-852A-45B2-8C34-1FF4B7989FA4}"/>
              </a:ext>
            </a:extLst>
          </p:cNvPr>
          <p:cNvCxnSpPr/>
          <p:nvPr/>
        </p:nvCxnSpPr>
        <p:spPr>
          <a:xfrm>
            <a:off x="7723761" y="3745149"/>
            <a:ext cx="786319" cy="0"/>
          </a:xfrm>
          <a:prstGeom prst="straightConnector1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0C044BF9-E727-447D-9660-0F9B56A5E2A9}"/>
              </a:ext>
            </a:extLst>
          </p:cNvPr>
          <p:cNvCxnSpPr/>
          <p:nvPr/>
        </p:nvCxnSpPr>
        <p:spPr>
          <a:xfrm>
            <a:off x="6946528" y="4539148"/>
            <a:ext cx="786319" cy="0"/>
          </a:xfrm>
          <a:prstGeom prst="straightConnector1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FFC8B088-74F9-447D-8D31-72DC7D851112}"/>
              </a:ext>
            </a:extLst>
          </p:cNvPr>
          <p:cNvCxnSpPr/>
          <p:nvPr/>
        </p:nvCxnSpPr>
        <p:spPr>
          <a:xfrm>
            <a:off x="6495814" y="5314118"/>
            <a:ext cx="786319" cy="0"/>
          </a:xfrm>
          <a:prstGeom prst="straightConnector1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E5FBCF9F-0F99-4B9B-A902-17891B4245B4}"/>
              </a:ext>
            </a:extLst>
          </p:cNvPr>
          <p:cNvCxnSpPr/>
          <p:nvPr/>
        </p:nvCxnSpPr>
        <p:spPr>
          <a:xfrm>
            <a:off x="7282133" y="6111787"/>
            <a:ext cx="786319" cy="0"/>
          </a:xfrm>
          <a:prstGeom prst="straightConnector1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0D2F3D1A-3847-4BC0-B23F-14D994EE25F7}"/>
              </a:ext>
            </a:extLst>
          </p:cNvPr>
          <p:cNvSpPr txBox="1"/>
          <p:nvPr/>
        </p:nvSpPr>
        <p:spPr>
          <a:xfrm>
            <a:off x="3040690" y="206115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(a)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BF82D0E0-D99C-4C86-AE7F-40159EF84378}"/>
              </a:ext>
            </a:extLst>
          </p:cNvPr>
          <p:cNvSpPr txBox="1"/>
          <p:nvPr/>
        </p:nvSpPr>
        <p:spPr>
          <a:xfrm>
            <a:off x="4784619" y="2059719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(b)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A9E625B-630A-4A12-82E8-5F1E6B7EB697}"/>
              </a:ext>
            </a:extLst>
          </p:cNvPr>
          <p:cNvSpPr txBox="1"/>
          <p:nvPr/>
        </p:nvSpPr>
        <p:spPr>
          <a:xfrm>
            <a:off x="6407530" y="2059719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(c)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6310ADA9-71FC-4B70-8AD8-F620225863C1}"/>
              </a:ext>
            </a:extLst>
          </p:cNvPr>
          <p:cNvSpPr txBox="1"/>
          <p:nvPr/>
        </p:nvSpPr>
        <p:spPr>
          <a:xfrm>
            <a:off x="7791479" y="2073774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(d)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A9DBD466-28ED-49C1-A8F5-8C9C050AD4EC}"/>
              </a:ext>
            </a:extLst>
          </p:cNvPr>
          <p:cNvSpPr txBox="1"/>
          <p:nvPr/>
        </p:nvSpPr>
        <p:spPr>
          <a:xfrm>
            <a:off x="11038918" y="334202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(a)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2727D9C6-6214-4CB8-AA99-9FF1B9C1A6D0}"/>
              </a:ext>
            </a:extLst>
          </p:cNvPr>
          <p:cNvSpPr txBox="1"/>
          <p:nvPr/>
        </p:nvSpPr>
        <p:spPr>
          <a:xfrm>
            <a:off x="11029300" y="4248817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(b)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05B68BF3-6243-468F-8C74-ABF9462467FE}"/>
              </a:ext>
            </a:extLst>
          </p:cNvPr>
          <p:cNvSpPr txBox="1"/>
          <p:nvPr/>
        </p:nvSpPr>
        <p:spPr>
          <a:xfrm>
            <a:off x="11009741" y="5047226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(c)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E87AE622-602B-4808-A8A0-3CEDAC217049}"/>
              </a:ext>
            </a:extLst>
          </p:cNvPr>
          <p:cNvSpPr txBox="1"/>
          <p:nvPr/>
        </p:nvSpPr>
        <p:spPr>
          <a:xfrm>
            <a:off x="11024491" y="5927121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(d)</a:t>
            </a:r>
          </a:p>
        </p:txBody>
      </p:sp>
    </p:spTree>
    <p:extLst>
      <p:ext uri="{BB962C8B-B14F-4D97-AF65-F5344CB8AC3E}">
        <p14:creationId xmlns:p14="http://schemas.microsoft.com/office/powerpoint/2010/main" val="41194228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80" t="72569" r="43072" b="15316"/>
          <a:stretch/>
        </p:blipFill>
        <p:spPr bwMode="auto">
          <a:xfrm>
            <a:off x="1965767" y="2336260"/>
            <a:ext cx="7050713" cy="1645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8"/>
              <p:cNvSpPr txBox="1">
                <a:spLocks noChangeArrowheads="1"/>
              </p:cNvSpPr>
              <p:nvPr/>
            </p:nvSpPr>
            <p:spPr bwMode="auto">
              <a:xfrm>
                <a:off x="3805136" y="240268"/>
                <a:ext cx="402488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>
                    <a:solidFill>
                      <a:srgbClr val="996633"/>
                    </a:solidFill>
                  </a:rPr>
                  <a:t>Full Permutation Symmetr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𝒫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r>
                  <a:rPr lang="en-US" altLang="en-US" sz="2000" b="1" dirty="0">
                    <a:solidFill>
                      <a:srgbClr val="996633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5136" y="240268"/>
                <a:ext cx="4024884" cy="400110"/>
              </a:xfrm>
              <a:prstGeom prst="rect">
                <a:avLst/>
              </a:prstGeom>
              <a:blipFill>
                <a:blip r:embed="rId4"/>
                <a:stretch>
                  <a:fillRect l="-1515" t="-6061" b="-272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34266" y="721993"/>
                <a:ext cx="5723467" cy="38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When far enough from any resonance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d>
                          <m:d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d>
                      </m:sup>
                    </m:sSup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is real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4266" y="721993"/>
                <a:ext cx="5723467" cy="387927"/>
              </a:xfrm>
              <a:prstGeom prst="rect">
                <a:avLst/>
              </a:prstGeom>
              <a:blipFill>
                <a:blip r:embed="rId5"/>
                <a:stretch>
                  <a:fillRect l="-959" t="-3125" b="-23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332141" y="6248400"/>
            <a:ext cx="3106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:  THG in atomic media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85" t="42621" r="49571" b="38733"/>
          <a:stretch/>
        </p:blipFill>
        <p:spPr bwMode="auto">
          <a:xfrm>
            <a:off x="1258111" y="457200"/>
            <a:ext cx="4217535" cy="2971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3085" y="1314972"/>
            <a:ext cx="3840804" cy="375908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464685" y="4929776"/>
            <a:ext cx="1399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a (Sodium) 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75" t="37500" r="34895" b="30000"/>
          <a:stretch>
            <a:fillRect/>
          </a:stretch>
        </p:blipFill>
        <p:spPr bwMode="auto">
          <a:xfrm>
            <a:off x="2438400" y="1524000"/>
            <a:ext cx="7162800" cy="336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78" t="28275" r="34332" b="41411"/>
          <a:stretch/>
        </p:blipFill>
        <p:spPr bwMode="auto">
          <a:xfrm>
            <a:off x="1676400" y="521732"/>
            <a:ext cx="54102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52" t="64999" r="54196" b="15994"/>
          <a:stretch>
            <a:fillRect/>
          </a:stretch>
        </p:blipFill>
        <p:spPr bwMode="auto">
          <a:xfrm>
            <a:off x="7050098" y="1600200"/>
            <a:ext cx="331596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0" y="152400"/>
            <a:ext cx="1785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G in Na-vapor 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58" t="37500" r="40299" b="35679"/>
          <a:stretch/>
        </p:blipFill>
        <p:spPr bwMode="auto">
          <a:xfrm>
            <a:off x="7021680" y="4967764"/>
            <a:ext cx="3412958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133601" y="2209800"/>
                <a:ext cx="7158113" cy="4866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</a:rPr>
                  <a:t>What are the consequences of Imaginary part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𝝌</m:t>
                        </m:r>
                      </m:e>
                      <m:sup>
                        <m:d>
                          <m:dPr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sz="2400" b="1" dirty="0">
                    <a:solidFill>
                      <a:srgbClr val="FF0000"/>
                    </a:solidFill>
                  </a:rPr>
                  <a:t>?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1" y="2209800"/>
                <a:ext cx="7158113" cy="486672"/>
              </a:xfrm>
              <a:prstGeom prst="rect">
                <a:avLst/>
              </a:prstGeom>
              <a:blipFill>
                <a:blip r:embed="rId2"/>
                <a:stretch>
                  <a:fillRect l="-1278" t="-5063" r="-341" b="-27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33601" y="1219200"/>
                <a:ext cx="5348965" cy="4866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</a:rPr>
                  <a:t>Other type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𝝌</m:t>
                        </m:r>
                      </m:e>
                      <m:sup>
                        <m:d>
                          <m:dPr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sz="2400" b="1" dirty="0">
                    <a:solidFill>
                      <a:srgbClr val="FF0000"/>
                    </a:solidFill>
                  </a:rPr>
                  <a:t> (DFG, Kerr effect, …)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1" y="1219200"/>
                <a:ext cx="5348965" cy="486672"/>
              </a:xfrm>
              <a:prstGeom prst="rect">
                <a:avLst/>
              </a:prstGeom>
              <a:blipFill>
                <a:blip r:embed="rId3"/>
                <a:stretch>
                  <a:fillRect l="-1710" t="-5000" r="-798" b="-2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373361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874276" y="161430"/>
                <a:ext cx="3760645" cy="6009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𝝌</m:t>
                        </m:r>
                      </m:e>
                      <m:sup>
                        <m:d>
                          <m:d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d>
                      </m:sup>
                    </m:sSup>
                    <m:r>
                      <a:rPr lang="en-US" sz="2800" b="1" i="1">
                        <a:latin typeface="Cambria Math" panose="02040503050406030204" pitchFamily="18" charset="0"/>
                      </a:rPr>
                      <m:t> (</m:t>
                    </m:r>
                    <m:sSub>
                      <m:sSub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sz="2800" b="1" i="1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sz="28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𝒒</m:t>
                        </m:r>
                      </m:sub>
                    </m:sSub>
                  </m:oMath>
                </a14:m>
                <a:r>
                  <a:rPr lang="en-US" sz="2800" b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𝒒</m:t>
                        </m:r>
                      </m:sub>
                    </m:sSub>
                  </m:oMath>
                </a14:m>
                <a:r>
                  <a:rPr lang="en-US" sz="2800" b="1" dirty="0"/>
                  <a:t>)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4276" y="161430"/>
                <a:ext cx="3760645" cy="600934"/>
              </a:xfrm>
              <a:prstGeom prst="rect">
                <a:avLst/>
              </a:prstGeom>
              <a:blipFill>
                <a:blip r:embed="rId2"/>
                <a:stretch>
                  <a:fillRect t="-2020" r="-1461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Rectangle 74"/>
          <p:cNvSpPr/>
          <p:nvPr/>
        </p:nvSpPr>
        <p:spPr>
          <a:xfrm>
            <a:off x="8919858" y="228600"/>
            <a:ext cx="528942" cy="762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6" name="Straight Arrow Connector 75"/>
          <p:cNvCxnSpPr/>
          <p:nvPr/>
        </p:nvCxnSpPr>
        <p:spPr>
          <a:xfrm>
            <a:off x="8500952" y="460454"/>
            <a:ext cx="1366754" cy="3254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8519808" y="757667"/>
            <a:ext cx="1366754" cy="325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8291839" y="-21328"/>
                <a:ext cx="522066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1839" y="-21328"/>
                <a:ext cx="522066" cy="390748"/>
              </a:xfrm>
              <a:prstGeom prst="rect">
                <a:avLst/>
              </a:prstGeom>
              <a:blipFill>
                <a:blip r:embed="rId3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/>
              <p:nvPr/>
            </p:nvSpPr>
            <p:spPr>
              <a:xfrm>
                <a:off x="8298277" y="734664"/>
                <a:ext cx="523861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8277" y="734664"/>
                <a:ext cx="523861" cy="390748"/>
              </a:xfrm>
              <a:prstGeom prst="rect">
                <a:avLst/>
              </a:prstGeom>
              <a:blipFill>
                <a:blip r:embed="rId4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E9A30CEA-605B-4B58-A854-AA998179A68D}"/>
              </a:ext>
            </a:extLst>
          </p:cNvPr>
          <p:cNvGrpSpPr/>
          <p:nvPr/>
        </p:nvGrpSpPr>
        <p:grpSpPr>
          <a:xfrm>
            <a:off x="1087588" y="1203986"/>
            <a:ext cx="1711174" cy="2269766"/>
            <a:chOff x="1819759" y="1291369"/>
            <a:chExt cx="1711174" cy="2269766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2177219" y="3430330"/>
              <a:ext cx="83820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2177220" y="2515930"/>
              <a:ext cx="495079" cy="0"/>
            </a:xfrm>
            <a:prstGeom prst="line">
              <a:avLst/>
            </a:prstGeom>
            <a:ln>
              <a:solidFill>
                <a:schemeClr val="accent2">
                  <a:lumMod val="60000"/>
                  <a:lumOff val="40000"/>
                </a:schemeClr>
              </a:solidFill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271864" y="1420555"/>
              <a:ext cx="838200" cy="0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2370204" y="2515930"/>
              <a:ext cx="0" cy="9144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370204" y="1420555"/>
              <a:ext cx="0" cy="10668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957822" y="1433081"/>
              <a:ext cx="0" cy="10668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957822" y="2515930"/>
              <a:ext cx="0" cy="9144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2028789" y="2749180"/>
                  <a:ext cx="412421" cy="2912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8789" y="2749180"/>
                  <a:ext cx="412421" cy="29129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2037103" y="1762226"/>
                  <a:ext cx="411266" cy="2912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7103" y="1762226"/>
                  <a:ext cx="411266" cy="29129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2652368" y="1749779"/>
                  <a:ext cx="411266" cy="2912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52368" y="1749779"/>
                  <a:ext cx="411266" cy="29129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2633579" y="2719101"/>
                  <a:ext cx="437988" cy="29129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33579" y="2719101"/>
                  <a:ext cx="437988" cy="29129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5" name="TextBox 94"/>
            <p:cNvSpPr txBox="1"/>
            <p:nvPr/>
          </p:nvSpPr>
          <p:spPr>
            <a:xfrm>
              <a:off x="1888334" y="3299525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1819759" y="2357036"/>
              <a:ext cx="3962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>
            <a:xfrm>
              <a:off x="2779087" y="2512407"/>
              <a:ext cx="495079" cy="0"/>
            </a:xfrm>
            <a:prstGeom prst="line">
              <a:avLst/>
            </a:prstGeom>
            <a:ln>
              <a:solidFill>
                <a:srgbClr val="C00000"/>
              </a:solidFill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1907662" y="1291369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3174745" y="2357036"/>
              <a:ext cx="35618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3" name="Group 202"/>
          <p:cNvGrpSpPr/>
          <p:nvPr/>
        </p:nvGrpSpPr>
        <p:grpSpPr>
          <a:xfrm>
            <a:off x="5750331" y="1778839"/>
            <a:ext cx="1950174" cy="1343315"/>
            <a:chOff x="6450157" y="1618193"/>
            <a:chExt cx="1950174" cy="1343315"/>
          </a:xfrm>
        </p:grpSpPr>
        <p:cxnSp>
          <p:nvCxnSpPr>
            <p:cNvPr id="103" name="Straight Connector 102"/>
            <p:cNvCxnSpPr/>
            <p:nvPr/>
          </p:nvCxnSpPr>
          <p:spPr>
            <a:xfrm>
              <a:off x="6738827" y="2833980"/>
              <a:ext cx="261307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6" name="Straight Arrow Connector 105"/>
            <p:cNvCxnSpPr/>
            <p:nvPr/>
          </p:nvCxnSpPr>
          <p:spPr>
            <a:xfrm flipV="1">
              <a:off x="6885691" y="1921663"/>
              <a:ext cx="9753" cy="9218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/>
            <p:cNvCxnSpPr/>
            <p:nvPr/>
          </p:nvCxnSpPr>
          <p:spPr>
            <a:xfrm flipV="1">
              <a:off x="7418135" y="1774452"/>
              <a:ext cx="0" cy="10668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/>
            <p:nvPr/>
          </p:nvCxnSpPr>
          <p:spPr>
            <a:xfrm>
              <a:off x="7864324" y="1785252"/>
              <a:ext cx="0" cy="10668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/>
            <p:cNvCxnSpPr/>
            <p:nvPr/>
          </p:nvCxnSpPr>
          <p:spPr>
            <a:xfrm>
              <a:off x="7175726" y="1926852"/>
              <a:ext cx="0" cy="9144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Rectangle 109"/>
                <p:cNvSpPr/>
                <p:nvPr/>
              </p:nvSpPr>
              <p:spPr>
                <a:xfrm>
                  <a:off x="6568924" y="2161975"/>
                  <a:ext cx="412421" cy="2912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10" name="Rectangle 10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68924" y="2161975"/>
                  <a:ext cx="412421" cy="29129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Rectangle 111"/>
                <p:cNvSpPr/>
                <p:nvPr/>
              </p:nvSpPr>
              <p:spPr>
                <a:xfrm>
                  <a:off x="7337143" y="2161975"/>
                  <a:ext cx="411266" cy="2912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12" name="Rectangle 1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37143" y="2161975"/>
                  <a:ext cx="411266" cy="29129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Rectangle 112"/>
                <p:cNvSpPr/>
                <p:nvPr/>
              </p:nvSpPr>
              <p:spPr>
                <a:xfrm>
                  <a:off x="6845327" y="2161975"/>
                  <a:ext cx="437988" cy="29129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13" name="Rectangle 1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5327" y="2161975"/>
                  <a:ext cx="437988" cy="29129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4" name="TextBox 113"/>
            <p:cNvSpPr txBox="1"/>
            <p:nvPr/>
          </p:nvSpPr>
          <p:spPr>
            <a:xfrm>
              <a:off x="6450157" y="2699898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5" name="Straight Connector 104"/>
            <p:cNvCxnSpPr/>
            <p:nvPr/>
          </p:nvCxnSpPr>
          <p:spPr>
            <a:xfrm>
              <a:off x="7085010" y="2833980"/>
              <a:ext cx="396610" cy="0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17" name="TextBox 116"/>
            <p:cNvSpPr txBox="1"/>
            <p:nvPr/>
          </p:nvSpPr>
          <p:spPr>
            <a:xfrm>
              <a:off x="7397463" y="2695333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4" name="Straight Connector 133"/>
            <p:cNvCxnSpPr/>
            <p:nvPr/>
          </p:nvCxnSpPr>
          <p:spPr>
            <a:xfrm>
              <a:off x="6821399" y="1910802"/>
              <a:ext cx="495079" cy="0"/>
            </a:xfrm>
            <a:prstGeom prst="line">
              <a:avLst/>
            </a:prstGeom>
            <a:ln>
              <a:solidFill>
                <a:schemeClr val="accent2">
                  <a:lumMod val="60000"/>
                  <a:lumOff val="40000"/>
                </a:schemeClr>
              </a:solidFill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35" name="TextBox 134"/>
            <p:cNvSpPr txBox="1"/>
            <p:nvPr/>
          </p:nvSpPr>
          <p:spPr>
            <a:xfrm>
              <a:off x="6463939" y="1751908"/>
              <a:ext cx="3962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3" name="Straight Connector 142"/>
            <p:cNvCxnSpPr/>
            <p:nvPr/>
          </p:nvCxnSpPr>
          <p:spPr>
            <a:xfrm>
              <a:off x="7700747" y="2852052"/>
              <a:ext cx="327153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44" name="TextBox 143"/>
            <p:cNvSpPr txBox="1"/>
            <p:nvPr/>
          </p:nvSpPr>
          <p:spPr>
            <a:xfrm>
              <a:off x="8036129" y="2689070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7" name="Straight Connector 146"/>
            <p:cNvCxnSpPr/>
            <p:nvPr/>
          </p:nvCxnSpPr>
          <p:spPr>
            <a:xfrm>
              <a:off x="7316478" y="1775168"/>
              <a:ext cx="785114" cy="0"/>
            </a:xfrm>
            <a:prstGeom prst="line">
              <a:avLst/>
            </a:prstGeom>
            <a:ln>
              <a:solidFill>
                <a:srgbClr val="C00000"/>
              </a:solidFill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48" name="TextBox 147"/>
            <p:cNvSpPr txBox="1"/>
            <p:nvPr/>
          </p:nvSpPr>
          <p:spPr>
            <a:xfrm>
              <a:off x="8039710" y="1618193"/>
              <a:ext cx="35618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4" name="Rectangle 153"/>
                <p:cNvSpPr/>
                <p:nvPr/>
              </p:nvSpPr>
              <p:spPr>
                <a:xfrm>
                  <a:off x="7793758" y="2161975"/>
                  <a:ext cx="411266" cy="2912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54" name="Rectangle 1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93758" y="2161975"/>
                  <a:ext cx="411266" cy="291298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2" name="TextBox 161"/>
          <p:cNvSpPr txBox="1"/>
          <p:nvPr/>
        </p:nvSpPr>
        <p:spPr>
          <a:xfrm>
            <a:off x="1507245" y="228982"/>
            <a:ext cx="16313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ample: </a:t>
            </a:r>
          </a:p>
        </p:txBody>
      </p:sp>
      <p:cxnSp>
        <p:nvCxnSpPr>
          <p:cNvPr id="164" name="Straight Connector 163"/>
          <p:cNvCxnSpPr/>
          <p:nvPr/>
        </p:nvCxnSpPr>
        <p:spPr>
          <a:xfrm>
            <a:off x="4014391" y="3430330"/>
            <a:ext cx="8382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>
            <a:off x="4014392" y="2515930"/>
            <a:ext cx="495079" cy="0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>
            <a:off x="4109036" y="1420555"/>
            <a:ext cx="838200" cy="0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/>
          <p:nvPr/>
        </p:nvCxnSpPr>
        <p:spPr>
          <a:xfrm flipV="1">
            <a:off x="4207376" y="2515930"/>
            <a:ext cx="0" cy="9144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/>
          <p:nvPr/>
        </p:nvCxnSpPr>
        <p:spPr>
          <a:xfrm flipV="1">
            <a:off x="4207376" y="1420555"/>
            <a:ext cx="0" cy="106680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/>
          <p:nvPr/>
        </p:nvCxnSpPr>
        <p:spPr>
          <a:xfrm>
            <a:off x="4692546" y="2378475"/>
            <a:ext cx="0" cy="106680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/>
          <p:nvPr/>
        </p:nvCxnSpPr>
        <p:spPr>
          <a:xfrm>
            <a:off x="4689745" y="1424469"/>
            <a:ext cx="0" cy="91440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Rectangle 170"/>
              <p:cNvSpPr/>
              <p:nvPr/>
            </p:nvSpPr>
            <p:spPr>
              <a:xfrm>
                <a:off x="3865961" y="2749180"/>
                <a:ext cx="412421" cy="291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71" name="Rectangle 1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961" y="2749180"/>
                <a:ext cx="412421" cy="29129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Rectangle 171"/>
              <p:cNvSpPr/>
              <p:nvPr/>
            </p:nvSpPr>
            <p:spPr>
              <a:xfrm>
                <a:off x="3874275" y="1762226"/>
                <a:ext cx="411266" cy="291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72" name="Rectangle 1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4275" y="1762226"/>
                <a:ext cx="411266" cy="29129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Rectangle 172"/>
              <p:cNvSpPr/>
              <p:nvPr/>
            </p:nvSpPr>
            <p:spPr>
              <a:xfrm>
                <a:off x="4359553" y="2703119"/>
                <a:ext cx="411266" cy="291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73" name="Rectangle 1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9553" y="2703119"/>
                <a:ext cx="411266" cy="29129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Rectangle 173"/>
              <p:cNvSpPr/>
              <p:nvPr/>
            </p:nvSpPr>
            <p:spPr>
              <a:xfrm>
                <a:off x="4352605" y="1716113"/>
                <a:ext cx="437988" cy="2912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74" name="Rectangle 1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2605" y="1716113"/>
                <a:ext cx="437988" cy="2912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5" name="TextBox 174"/>
          <p:cNvSpPr txBox="1"/>
          <p:nvPr/>
        </p:nvSpPr>
        <p:spPr>
          <a:xfrm>
            <a:off x="3725506" y="3299525"/>
            <a:ext cx="3642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3656931" y="2357036"/>
            <a:ext cx="39626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7" name="Straight Connector 176"/>
          <p:cNvCxnSpPr/>
          <p:nvPr/>
        </p:nvCxnSpPr>
        <p:spPr>
          <a:xfrm>
            <a:off x="4528137" y="2356370"/>
            <a:ext cx="495079" cy="0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8" name="TextBox 177"/>
          <p:cNvSpPr txBox="1"/>
          <p:nvPr/>
        </p:nvSpPr>
        <p:spPr>
          <a:xfrm>
            <a:off x="3744834" y="1291369"/>
            <a:ext cx="3642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" name="TextBox 178"/>
          <p:cNvSpPr txBox="1"/>
          <p:nvPr/>
        </p:nvSpPr>
        <p:spPr>
          <a:xfrm>
            <a:off x="4987053" y="2211292"/>
            <a:ext cx="35618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9DF09E9C-E171-44FE-93A4-56E44BA20FFC}"/>
              </a:ext>
            </a:extLst>
          </p:cNvPr>
          <p:cNvGrpSpPr/>
          <p:nvPr/>
        </p:nvGrpSpPr>
        <p:grpSpPr>
          <a:xfrm>
            <a:off x="391401" y="4890925"/>
            <a:ext cx="2328518" cy="823785"/>
            <a:chOff x="1558391" y="4941580"/>
            <a:chExt cx="2328518" cy="823785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2015036" y="5561434"/>
              <a:ext cx="1437712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1891211" y="5161384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2110152" y="5161384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H="1">
              <a:off x="3208233" y="5175073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ot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flipH="1">
              <a:off x="2884249" y="5167647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prstDash val="solid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558391" y="4941580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178160" y="5503755"/>
              <a:ext cx="3962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910392" y="4941580"/>
              <a:ext cx="3962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441342" y="5503755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704524" y="5485280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276423" y="4941580"/>
              <a:ext cx="35618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2990012" y="5485280"/>
              <a:ext cx="35618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3522707" y="4941580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Rectangle 89"/>
                <p:cNvSpPr/>
                <p:nvPr/>
              </p:nvSpPr>
              <p:spPr>
                <a:xfrm>
                  <a:off x="1867243" y="5253329"/>
                  <a:ext cx="354328" cy="2414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9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9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900" dirty="0"/>
                </a:p>
              </p:txBody>
            </p:sp>
          </mc:Choice>
          <mc:Fallback xmlns="">
            <p:sp>
              <p:nvSpPr>
                <p:cNvPr id="90" name="Rectangle 8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7243" y="5253329"/>
                  <a:ext cx="354328" cy="241476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Rectangle 91"/>
                <p:cNvSpPr/>
                <p:nvPr/>
              </p:nvSpPr>
              <p:spPr>
                <a:xfrm>
                  <a:off x="2166873" y="5092623"/>
                  <a:ext cx="372153" cy="2580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0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</m:oMath>
                    </m:oMathPara>
                  </a14:m>
                  <a:endParaRPr lang="en-US" sz="1000" dirty="0"/>
                </a:p>
              </p:txBody>
            </p:sp>
          </mc:Choice>
          <mc:Fallback xmlns="">
            <p:sp>
              <p:nvSpPr>
                <p:cNvPr id="92" name="Rectangle 9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6873" y="5092623"/>
                  <a:ext cx="372153" cy="258084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3157351" y="5238655"/>
                  <a:ext cx="321552" cy="2472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9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9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900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57351" y="5238655"/>
                  <a:ext cx="321552" cy="247241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Rectangle 93"/>
                <p:cNvSpPr/>
                <p:nvPr/>
              </p:nvSpPr>
              <p:spPr>
                <a:xfrm>
                  <a:off x="2851367" y="5157019"/>
                  <a:ext cx="372153" cy="2580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0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</m:oMath>
                    </m:oMathPara>
                  </a14:m>
                  <a:endParaRPr lang="en-US" sz="1000" dirty="0"/>
                </a:p>
              </p:txBody>
            </p:sp>
          </mc:Choice>
          <mc:Fallback xmlns="">
            <p:sp>
              <p:nvSpPr>
                <p:cNvPr id="94" name="Rectangle 9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51367" y="5157019"/>
                  <a:ext cx="372153" cy="258084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0" name="Right Arrow 189"/>
          <p:cNvSpPr/>
          <p:nvPr/>
        </p:nvSpPr>
        <p:spPr>
          <a:xfrm rot="16200000">
            <a:off x="1587835" y="4074170"/>
            <a:ext cx="584235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Right Arrow 190"/>
          <p:cNvSpPr/>
          <p:nvPr/>
        </p:nvSpPr>
        <p:spPr>
          <a:xfrm rot="16200000">
            <a:off x="6215020" y="3972876"/>
            <a:ext cx="584235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8AE74C4E-86E7-4186-9B6F-5C98B8F535AB}"/>
              </a:ext>
            </a:extLst>
          </p:cNvPr>
          <p:cNvGrpSpPr/>
          <p:nvPr/>
        </p:nvGrpSpPr>
        <p:grpSpPr>
          <a:xfrm>
            <a:off x="8471464" y="4836510"/>
            <a:ext cx="2693842" cy="904374"/>
            <a:chOff x="7865281" y="4905883"/>
            <a:chExt cx="2693842" cy="904374"/>
          </a:xfrm>
        </p:grpSpPr>
        <p:cxnSp>
          <p:nvCxnSpPr>
            <p:cNvPr id="60" name="Straight Connector 59"/>
            <p:cNvCxnSpPr>
              <a:cxnSpLocks/>
            </p:cNvCxnSpPr>
            <p:nvPr/>
          </p:nvCxnSpPr>
          <p:spPr>
            <a:xfrm flipV="1">
              <a:off x="8201298" y="5548647"/>
              <a:ext cx="2038685" cy="742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>
              <a:off x="8716024" y="5187901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9852830" y="5154401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flipH="1">
              <a:off x="8178759" y="5147417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flipH="1">
              <a:off x="9270198" y="5161384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prstDash val="solid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2" name="TextBox 191"/>
            <p:cNvSpPr txBox="1"/>
            <p:nvPr/>
          </p:nvSpPr>
          <p:spPr>
            <a:xfrm>
              <a:off x="7865281" y="5503755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3" name="TextBox 192"/>
            <p:cNvSpPr txBox="1"/>
            <p:nvPr/>
          </p:nvSpPr>
          <p:spPr>
            <a:xfrm>
              <a:off x="8568870" y="4937989"/>
              <a:ext cx="3962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8948352" y="5548647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7" name="TextBox 196"/>
            <p:cNvSpPr txBox="1"/>
            <p:nvPr/>
          </p:nvSpPr>
          <p:spPr>
            <a:xfrm>
              <a:off x="10194921" y="5535401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9657301" y="4905883"/>
              <a:ext cx="65098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1" name="TextBox 200"/>
          <p:cNvSpPr txBox="1"/>
          <p:nvPr/>
        </p:nvSpPr>
        <p:spPr>
          <a:xfrm>
            <a:off x="3511219" y="6067413"/>
            <a:ext cx="43273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No more 3-photon resonan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Only 1-photon and 2-photon resonances 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631C97D-6130-4497-9958-692EFA7402C3}"/>
              </a:ext>
            </a:extLst>
          </p:cNvPr>
          <p:cNvGrpSpPr/>
          <p:nvPr/>
        </p:nvGrpSpPr>
        <p:grpSpPr>
          <a:xfrm>
            <a:off x="8547693" y="1362756"/>
            <a:ext cx="2010386" cy="2288781"/>
            <a:chOff x="7956585" y="1393046"/>
            <a:chExt cx="2010386" cy="2288781"/>
          </a:xfrm>
        </p:grpSpPr>
        <p:cxnSp>
          <p:nvCxnSpPr>
            <p:cNvPr id="205" name="Straight Connector 204"/>
            <p:cNvCxnSpPr/>
            <p:nvPr/>
          </p:nvCxnSpPr>
          <p:spPr>
            <a:xfrm>
              <a:off x="8305468" y="2608833"/>
              <a:ext cx="261307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06" name="Straight Arrow Connector 205"/>
            <p:cNvCxnSpPr/>
            <p:nvPr/>
          </p:nvCxnSpPr>
          <p:spPr>
            <a:xfrm flipV="1">
              <a:off x="8746736" y="2605321"/>
              <a:ext cx="9753" cy="9218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Arrow Connector 206"/>
            <p:cNvCxnSpPr/>
            <p:nvPr/>
          </p:nvCxnSpPr>
          <p:spPr>
            <a:xfrm flipV="1">
              <a:off x="8984775" y="1549305"/>
              <a:ext cx="0" cy="10668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Arrow Connector 207"/>
            <p:cNvCxnSpPr/>
            <p:nvPr/>
          </p:nvCxnSpPr>
          <p:spPr>
            <a:xfrm>
              <a:off x="9430964" y="1560105"/>
              <a:ext cx="0" cy="10668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Arrow Connector 208"/>
            <p:cNvCxnSpPr/>
            <p:nvPr/>
          </p:nvCxnSpPr>
          <p:spPr>
            <a:xfrm>
              <a:off x="8380999" y="2626905"/>
              <a:ext cx="0" cy="9144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0" name="Rectangle 209"/>
                <p:cNvSpPr/>
                <p:nvPr/>
              </p:nvSpPr>
              <p:spPr>
                <a:xfrm>
                  <a:off x="8042098" y="2942967"/>
                  <a:ext cx="412421" cy="2912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210" name="Rectangle 20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42098" y="2942967"/>
                  <a:ext cx="412421" cy="291298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1" name="Rectangle 210"/>
                <p:cNvSpPr/>
                <p:nvPr/>
              </p:nvSpPr>
              <p:spPr>
                <a:xfrm>
                  <a:off x="8903783" y="1936828"/>
                  <a:ext cx="411266" cy="2912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211" name="Rectangle 2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03783" y="1936828"/>
                  <a:ext cx="411266" cy="291298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2" name="Rectangle 211"/>
                <p:cNvSpPr/>
                <p:nvPr/>
              </p:nvSpPr>
              <p:spPr>
                <a:xfrm>
                  <a:off x="8366992" y="2933092"/>
                  <a:ext cx="437988" cy="29129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212" name="Rectangle 2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66992" y="2933092"/>
                  <a:ext cx="437988" cy="291298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3" name="TextBox 212"/>
            <p:cNvSpPr txBox="1"/>
            <p:nvPr/>
          </p:nvSpPr>
          <p:spPr>
            <a:xfrm>
              <a:off x="8016797" y="2474751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4" name="Straight Connector 213"/>
            <p:cNvCxnSpPr/>
            <p:nvPr/>
          </p:nvCxnSpPr>
          <p:spPr>
            <a:xfrm>
              <a:off x="8651650" y="2608833"/>
              <a:ext cx="396610" cy="0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15" name="TextBox 214"/>
            <p:cNvSpPr txBox="1"/>
            <p:nvPr/>
          </p:nvSpPr>
          <p:spPr>
            <a:xfrm>
              <a:off x="8964103" y="2470186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6" name="Straight Connector 215"/>
            <p:cNvCxnSpPr/>
            <p:nvPr/>
          </p:nvCxnSpPr>
          <p:spPr>
            <a:xfrm>
              <a:off x="8341775" y="3537466"/>
              <a:ext cx="495079" cy="0"/>
            </a:xfrm>
            <a:prstGeom prst="line">
              <a:avLst/>
            </a:prstGeom>
            <a:ln>
              <a:solidFill>
                <a:schemeClr val="accent2">
                  <a:lumMod val="60000"/>
                  <a:lumOff val="40000"/>
                </a:schemeClr>
              </a:solidFill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17" name="TextBox 216"/>
            <p:cNvSpPr txBox="1"/>
            <p:nvPr/>
          </p:nvSpPr>
          <p:spPr>
            <a:xfrm>
              <a:off x="7956585" y="3420217"/>
              <a:ext cx="3962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8" name="Straight Connector 217"/>
            <p:cNvCxnSpPr/>
            <p:nvPr/>
          </p:nvCxnSpPr>
          <p:spPr>
            <a:xfrm>
              <a:off x="9267388" y="2617669"/>
              <a:ext cx="327153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19" name="TextBox 218"/>
            <p:cNvSpPr txBox="1"/>
            <p:nvPr/>
          </p:nvSpPr>
          <p:spPr>
            <a:xfrm>
              <a:off x="9602769" y="2463923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0" name="Straight Connector 219"/>
            <p:cNvCxnSpPr/>
            <p:nvPr/>
          </p:nvCxnSpPr>
          <p:spPr>
            <a:xfrm>
              <a:off x="8883118" y="1550021"/>
              <a:ext cx="785114" cy="0"/>
            </a:xfrm>
            <a:prstGeom prst="line">
              <a:avLst/>
            </a:prstGeom>
            <a:ln>
              <a:solidFill>
                <a:srgbClr val="C00000"/>
              </a:solidFill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21" name="TextBox 220"/>
            <p:cNvSpPr txBox="1"/>
            <p:nvPr/>
          </p:nvSpPr>
          <p:spPr>
            <a:xfrm>
              <a:off x="9606350" y="1393046"/>
              <a:ext cx="35618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2" name="Rectangle 221"/>
                <p:cNvSpPr/>
                <p:nvPr/>
              </p:nvSpPr>
              <p:spPr>
                <a:xfrm>
                  <a:off x="9360398" y="1936828"/>
                  <a:ext cx="411266" cy="2912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222" name="Rectangle 2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60398" y="1936828"/>
                  <a:ext cx="411266" cy="29129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3" name="TextBox 222"/>
          <p:cNvSpPr txBox="1"/>
          <p:nvPr/>
        </p:nvSpPr>
        <p:spPr>
          <a:xfrm>
            <a:off x="1228677" y="3578212"/>
            <a:ext cx="1414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-terms each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EF3DCCD-1411-4599-B9DE-4A952B592689}"/>
              </a:ext>
            </a:extLst>
          </p:cNvPr>
          <p:cNvGrpSpPr/>
          <p:nvPr/>
        </p:nvGrpSpPr>
        <p:grpSpPr>
          <a:xfrm>
            <a:off x="5541147" y="4868616"/>
            <a:ext cx="2439520" cy="897626"/>
            <a:chOff x="4653544" y="4852794"/>
            <a:chExt cx="2439520" cy="897626"/>
          </a:xfrm>
        </p:grpSpPr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E07DAB3A-3FA2-4C5D-96C6-202AC392FBA2}"/>
                </a:ext>
              </a:extLst>
            </p:cNvPr>
            <p:cNvCxnSpPr/>
            <p:nvPr/>
          </p:nvCxnSpPr>
          <p:spPr>
            <a:xfrm>
              <a:off x="5248755" y="5478813"/>
              <a:ext cx="162509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6" name="Straight Arrow Connector 115">
              <a:extLst>
                <a:ext uri="{FF2B5EF4-FFF2-40B4-BE49-F238E27FC236}">
                  <a16:creationId xmlns:a16="http://schemas.microsoft.com/office/drawing/2014/main" id="{09DEF5C6-BF02-4A4D-BEF4-0F8B71A6E7C6}"/>
                </a:ext>
              </a:extLst>
            </p:cNvPr>
            <p:cNvCxnSpPr/>
            <p:nvPr/>
          </p:nvCxnSpPr>
          <p:spPr>
            <a:xfrm>
              <a:off x="4872906" y="5068794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>
              <a:extLst>
                <a:ext uri="{FF2B5EF4-FFF2-40B4-BE49-F238E27FC236}">
                  <a16:creationId xmlns:a16="http://schemas.microsoft.com/office/drawing/2014/main" id="{B153D389-64F6-4AA7-9829-1EEF4CA1EED2}"/>
                </a:ext>
              </a:extLst>
            </p:cNvPr>
            <p:cNvCxnSpPr/>
            <p:nvPr/>
          </p:nvCxnSpPr>
          <p:spPr>
            <a:xfrm>
              <a:off x="6335087" y="5116978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>
              <a:extLst>
                <a:ext uri="{FF2B5EF4-FFF2-40B4-BE49-F238E27FC236}">
                  <a16:creationId xmlns:a16="http://schemas.microsoft.com/office/drawing/2014/main" id="{B096B504-EF3C-41B8-A305-0DAC42CA757B}"/>
                </a:ext>
              </a:extLst>
            </p:cNvPr>
            <p:cNvCxnSpPr/>
            <p:nvPr/>
          </p:nvCxnSpPr>
          <p:spPr>
            <a:xfrm flipH="1">
              <a:off x="5476921" y="5082797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>
              <a:extLst>
                <a:ext uri="{FF2B5EF4-FFF2-40B4-BE49-F238E27FC236}">
                  <a16:creationId xmlns:a16="http://schemas.microsoft.com/office/drawing/2014/main" id="{9CD6E677-EA3A-46BB-90A6-2B81DF303642}"/>
                </a:ext>
              </a:extLst>
            </p:cNvPr>
            <p:cNvCxnSpPr/>
            <p:nvPr/>
          </p:nvCxnSpPr>
          <p:spPr>
            <a:xfrm flipH="1">
              <a:off x="5724491" y="5104280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prstDash val="solid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338D52C0-F9D0-4E47-BF51-EB3B39CFE7AB}"/>
                </a:ext>
              </a:extLst>
            </p:cNvPr>
            <p:cNvSpPr txBox="1"/>
            <p:nvPr/>
          </p:nvSpPr>
          <p:spPr>
            <a:xfrm>
              <a:off x="4653544" y="4852794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id="{92174078-7A96-4DF6-BBC4-CFC881D3F3F6}"/>
                </a:ext>
              </a:extLst>
            </p:cNvPr>
            <p:cNvSpPr txBox="1"/>
            <p:nvPr/>
          </p:nvSpPr>
          <p:spPr>
            <a:xfrm>
              <a:off x="5104729" y="5435839"/>
              <a:ext cx="3962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FF41EE6A-444A-4A83-8DBF-535BD9D25ADA}"/>
                </a:ext>
              </a:extLst>
            </p:cNvPr>
            <p:cNvSpPr txBox="1"/>
            <p:nvPr/>
          </p:nvSpPr>
          <p:spPr>
            <a:xfrm>
              <a:off x="5923813" y="4857808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7DBD27F6-6E5D-4530-A8BC-1488707B911B}"/>
                </a:ext>
              </a:extLst>
            </p:cNvPr>
            <p:cNvSpPr txBox="1"/>
            <p:nvPr/>
          </p:nvSpPr>
          <p:spPr>
            <a:xfrm>
              <a:off x="5457271" y="5488810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6" name="TextBox 125">
              <a:extLst>
                <a:ext uri="{FF2B5EF4-FFF2-40B4-BE49-F238E27FC236}">
                  <a16:creationId xmlns:a16="http://schemas.microsoft.com/office/drawing/2014/main" id="{1BC20340-4339-4049-B750-2D08FE50EF79}"/>
                </a:ext>
              </a:extLst>
            </p:cNvPr>
            <p:cNvSpPr txBox="1"/>
            <p:nvPr/>
          </p:nvSpPr>
          <p:spPr>
            <a:xfrm>
              <a:off x="6728862" y="5453965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53A2D12D-0384-4564-8745-3DBB1D441F9E}"/>
                </a:ext>
              </a:extLst>
            </p:cNvPr>
            <p:cNvSpPr txBox="1"/>
            <p:nvPr/>
          </p:nvSpPr>
          <p:spPr>
            <a:xfrm>
              <a:off x="6193379" y="4864839"/>
              <a:ext cx="65098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31E39AC-8858-4D0C-8471-B960D5DC4955}"/>
              </a:ext>
            </a:extLst>
          </p:cNvPr>
          <p:cNvGrpSpPr/>
          <p:nvPr/>
        </p:nvGrpSpPr>
        <p:grpSpPr>
          <a:xfrm>
            <a:off x="3043360" y="4904034"/>
            <a:ext cx="2270570" cy="823604"/>
            <a:chOff x="2886130" y="4914220"/>
            <a:chExt cx="2270570" cy="823604"/>
          </a:xfrm>
        </p:grpSpPr>
        <p:cxnSp>
          <p:nvCxnSpPr>
            <p:cNvPr id="133" name="Straight Connector 132">
              <a:extLst>
                <a:ext uri="{FF2B5EF4-FFF2-40B4-BE49-F238E27FC236}">
                  <a16:creationId xmlns:a16="http://schemas.microsoft.com/office/drawing/2014/main" id="{98396705-DBAE-4C65-B944-737610A74E7A}"/>
                </a:ext>
              </a:extLst>
            </p:cNvPr>
            <p:cNvCxnSpPr/>
            <p:nvPr/>
          </p:nvCxnSpPr>
          <p:spPr>
            <a:xfrm>
              <a:off x="3362070" y="5521034"/>
              <a:ext cx="162509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6" name="Straight Arrow Connector 135">
              <a:extLst>
                <a:ext uri="{FF2B5EF4-FFF2-40B4-BE49-F238E27FC236}">
                  <a16:creationId xmlns:a16="http://schemas.microsoft.com/office/drawing/2014/main" id="{0A9B9764-3BE6-4231-A675-94420F8127D1}"/>
                </a:ext>
              </a:extLst>
            </p:cNvPr>
            <p:cNvCxnSpPr/>
            <p:nvPr/>
          </p:nvCxnSpPr>
          <p:spPr>
            <a:xfrm>
              <a:off x="3163634" y="5109169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>
              <a:extLst>
                <a:ext uri="{FF2B5EF4-FFF2-40B4-BE49-F238E27FC236}">
                  <a16:creationId xmlns:a16="http://schemas.microsoft.com/office/drawing/2014/main" id="{23189D98-092B-41F6-ACD2-6D25DBEFE72A}"/>
                </a:ext>
              </a:extLst>
            </p:cNvPr>
            <p:cNvCxnSpPr/>
            <p:nvPr/>
          </p:nvCxnSpPr>
          <p:spPr>
            <a:xfrm>
              <a:off x="3381287" y="5112318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>
              <a:extLst>
                <a:ext uri="{FF2B5EF4-FFF2-40B4-BE49-F238E27FC236}">
                  <a16:creationId xmlns:a16="http://schemas.microsoft.com/office/drawing/2014/main" id="{E0166A94-D56A-488F-A2ED-182D74EA6CC7}"/>
                </a:ext>
              </a:extLst>
            </p:cNvPr>
            <p:cNvCxnSpPr/>
            <p:nvPr/>
          </p:nvCxnSpPr>
          <p:spPr>
            <a:xfrm flipH="1">
              <a:off x="3994736" y="5103413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>
              <a:extLst>
                <a:ext uri="{FF2B5EF4-FFF2-40B4-BE49-F238E27FC236}">
                  <a16:creationId xmlns:a16="http://schemas.microsoft.com/office/drawing/2014/main" id="{434C0872-953C-4C29-A15C-B413119833C5}"/>
                </a:ext>
              </a:extLst>
            </p:cNvPr>
            <p:cNvCxnSpPr/>
            <p:nvPr/>
          </p:nvCxnSpPr>
          <p:spPr>
            <a:xfrm flipH="1">
              <a:off x="4321595" y="5132144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prstDash val="solid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TextBox 139">
              <a:extLst>
                <a:ext uri="{FF2B5EF4-FFF2-40B4-BE49-F238E27FC236}">
                  <a16:creationId xmlns:a16="http://schemas.microsoft.com/office/drawing/2014/main" id="{646F1A81-33E8-4D8A-8B8F-16919095CEBD}"/>
                </a:ext>
              </a:extLst>
            </p:cNvPr>
            <p:cNvSpPr txBox="1"/>
            <p:nvPr/>
          </p:nvSpPr>
          <p:spPr>
            <a:xfrm>
              <a:off x="2886130" y="4914220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TextBox 140">
              <a:extLst>
                <a:ext uri="{FF2B5EF4-FFF2-40B4-BE49-F238E27FC236}">
                  <a16:creationId xmlns:a16="http://schemas.microsoft.com/office/drawing/2014/main" id="{FA52BA8A-D510-42BA-A3A7-81FFE10EAC50}"/>
                </a:ext>
              </a:extLst>
            </p:cNvPr>
            <p:cNvSpPr txBox="1"/>
            <p:nvPr/>
          </p:nvSpPr>
          <p:spPr>
            <a:xfrm>
              <a:off x="3395457" y="5476214"/>
              <a:ext cx="3962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6C64E33B-5E0C-4962-9F68-8E015F759913}"/>
                </a:ext>
              </a:extLst>
            </p:cNvPr>
            <p:cNvSpPr txBox="1"/>
            <p:nvPr/>
          </p:nvSpPr>
          <p:spPr>
            <a:xfrm>
              <a:off x="3721532" y="5470839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A060A900-4F42-47AE-9CAB-D0B842107DC7}"/>
                </a:ext>
              </a:extLst>
            </p:cNvPr>
            <p:cNvSpPr txBox="1"/>
            <p:nvPr/>
          </p:nvSpPr>
          <p:spPr>
            <a:xfrm>
              <a:off x="4792498" y="4914220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id="{855D64DA-9097-4194-ACC8-62F106620E2C}"/>
                </a:ext>
              </a:extLst>
            </p:cNvPr>
            <p:cNvSpPr txBox="1"/>
            <p:nvPr/>
          </p:nvSpPr>
          <p:spPr>
            <a:xfrm>
              <a:off x="4484107" y="4914220"/>
              <a:ext cx="36420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FFB12034-1FB6-4750-8156-423C95F31BF1}"/>
                </a:ext>
              </a:extLst>
            </p:cNvPr>
            <p:cNvSpPr txBox="1"/>
            <p:nvPr/>
          </p:nvSpPr>
          <p:spPr>
            <a:xfrm>
              <a:off x="3139436" y="4914220"/>
              <a:ext cx="3962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1" name="TextBox 150">
              <a:extLst>
                <a:ext uri="{FF2B5EF4-FFF2-40B4-BE49-F238E27FC236}">
                  <a16:creationId xmlns:a16="http://schemas.microsoft.com/office/drawing/2014/main" id="{F9395A2A-894A-4F3B-A490-9270B1182D23}"/>
                </a:ext>
              </a:extLst>
            </p:cNvPr>
            <p:cNvSpPr txBox="1"/>
            <p:nvPr/>
          </p:nvSpPr>
          <p:spPr>
            <a:xfrm>
              <a:off x="4125381" y="5464267"/>
              <a:ext cx="36420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2" name="Right Arrow 190">
            <a:extLst>
              <a:ext uri="{FF2B5EF4-FFF2-40B4-BE49-F238E27FC236}">
                <a16:creationId xmlns:a16="http://schemas.microsoft.com/office/drawing/2014/main" id="{CB83555D-93E6-4E1B-865A-D6928B71386F}"/>
              </a:ext>
            </a:extLst>
          </p:cNvPr>
          <p:cNvSpPr/>
          <p:nvPr/>
        </p:nvSpPr>
        <p:spPr>
          <a:xfrm rot="16200000">
            <a:off x="4088982" y="3967861"/>
            <a:ext cx="584235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Right Arrow 190">
            <a:extLst>
              <a:ext uri="{FF2B5EF4-FFF2-40B4-BE49-F238E27FC236}">
                <a16:creationId xmlns:a16="http://schemas.microsoft.com/office/drawing/2014/main" id="{831AD232-02E1-4A49-B8EA-842BE85C9E49}"/>
              </a:ext>
            </a:extLst>
          </p:cNvPr>
          <p:cNvSpPr/>
          <p:nvPr/>
        </p:nvSpPr>
        <p:spPr>
          <a:xfrm rot="16200000">
            <a:off x="8975858" y="3969777"/>
            <a:ext cx="584235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1516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1673" y="3719025"/>
            <a:ext cx="5950016" cy="2855054"/>
          </a:xfrm>
          <a:prstGeom prst="rect">
            <a:avLst/>
          </a:prstGeom>
          <a:ln>
            <a:solidFill>
              <a:srgbClr val="FF000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36423" y="4679728"/>
                <a:ext cx="1258871" cy="390748"/>
              </a:xfrm>
              <a:prstGeom prst="rect">
                <a:avLst/>
              </a:prstGeom>
              <a:ln>
                <a:solidFill>
                  <a:srgbClr val="C0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6423" y="4679728"/>
                <a:ext cx="1258871" cy="390748"/>
              </a:xfrm>
              <a:prstGeom prst="rect">
                <a:avLst/>
              </a:prstGeom>
              <a:blipFill>
                <a:blip r:embed="rId3"/>
                <a:stretch>
                  <a:fillRect b="-1515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/>
          <p:cNvCxnSpPr>
            <a:stCxn id="3" idx="3"/>
          </p:cNvCxnSpPr>
          <p:nvPr/>
        </p:nvCxnSpPr>
        <p:spPr>
          <a:xfrm flipV="1">
            <a:off x="3095293" y="3937846"/>
            <a:ext cx="1466980" cy="937257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80" t="24791" r="36980" b="56834"/>
          <a:stretch/>
        </p:blipFill>
        <p:spPr bwMode="auto">
          <a:xfrm>
            <a:off x="3347936" y="283921"/>
            <a:ext cx="4648200" cy="1385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l="18503" t="27469" r="16055" b="3092"/>
          <a:stretch/>
        </p:blipFill>
        <p:spPr>
          <a:xfrm>
            <a:off x="5555996" y="4414606"/>
            <a:ext cx="379021" cy="228601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/>
          <a:srcRect l="24588" t="37022" r="20592" b="6165"/>
          <a:stretch/>
        </p:blipFill>
        <p:spPr>
          <a:xfrm>
            <a:off x="4825103" y="5102668"/>
            <a:ext cx="304800" cy="182880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/>
          <a:srcRect l="24588" t="37022" r="20592" b="6165"/>
          <a:stretch/>
        </p:blipFill>
        <p:spPr>
          <a:xfrm>
            <a:off x="4815323" y="5705115"/>
            <a:ext cx="304800" cy="182880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6"/>
          <a:srcRect l="24588" t="37022" r="20592" b="6165"/>
          <a:stretch/>
        </p:blipFill>
        <p:spPr>
          <a:xfrm>
            <a:off x="5648065" y="5693298"/>
            <a:ext cx="329250" cy="197550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6"/>
          <a:srcRect l="24588" t="37022" r="20592" b="6165"/>
          <a:stretch/>
        </p:blipFill>
        <p:spPr>
          <a:xfrm>
            <a:off x="5627691" y="6300045"/>
            <a:ext cx="329250" cy="197550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6"/>
          <a:srcRect l="24588" t="37022" r="20592" b="6165"/>
          <a:stretch/>
        </p:blipFill>
        <p:spPr>
          <a:xfrm>
            <a:off x="4804728" y="6303235"/>
            <a:ext cx="329250" cy="197550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6"/>
          <a:srcRect l="24588" t="37022" r="20592" b="6165"/>
          <a:stretch/>
        </p:blipFill>
        <p:spPr>
          <a:xfrm>
            <a:off x="6924473" y="6300045"/>
            <a:ext cx="329250" cy="197550"/>
          </a:xfrm>
          <a:prstGeom prst="rect">
            <a:avLst/>
          </a:prstGeom>
          <a:solidFill>
            <a:srgbClr val="FFFF00"/>
          </a:solidFill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F74FBB4F-5EF4-454D-8886-182D67031D18}"/>
              </a:ext>
            </a:extLst>
          </p:cNvPr>
          <p:cNvGrpSpPr/>
          <p:nvPr/>
        </p:nvGrpSpPr>
        <p:grpSpPr>
          <a:xfrm>
            <a:off x="469223" y="2224427"/>
            <a:ext cx="2328518" cy="823785"/>
            <a:chOff x="1558391" y="4941580"/>
            <a:chExt cx="2328518" cy="823785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4B28FF2F-5CB1-4BDC-ABAD-AB4A9BA8F2E5}"/>
                </a:ext>
              </a:extLst>
            </p:cNvPr>
            <p:cNvCxnSpPr/>
            <p:nvPr/>
          </p:nvCxnSpPr>
          <p:spPr>
            <a:xfrm>
              <a:off x="2015036" y="5561434"/>
              <a:ext cx="1437712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FBC2CD47-7669-4B2B-A978-0A0C1733D205}"/>
                </a:ext>
              </a:extLst>
            </p:cNvPr>
            <p:cNvCxnSpPr/>
            <p:nvPr/>
          </p:nvCxnSpPr>
          <p:spPr>
            <a:xfrm>
              <a:off x="1891211" y="5161384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C7C29428-581E-4B79-8E17-5EED2A55D725}"/>
                </a:ext>
              </a:extLst>
            </p:cNvPr>
            <p:cNvCxnSpPr/>
            <p:nvPr/>
          </p:nvCxnSpPr>
          <p:spPr>
            <a:xfrm>
              <a:off x="2110152" y="5161384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61B4BAE2-6F94-44FA-803E-57D5FAAEF577}"/>
                </a:ext>
              </a:extLst>
            </p:cNvPr>
            <p:cNvCxnSpPr/>
            <p:nvPr/>
          </p:nvCxnSpPr>
          <p:spPr>
            <a:xfrm flipH="1">
              <a:off x="3208233" y="5175073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ot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0837FD42-72B9-439D-B02B-67FB745216E2}"/>
                </a:ext>
              </a:extLst>
            </p:cNvPr>
            <p:cNvCxnSpPr/>
            <p:nvPr/>
          </p:nvCxnSpPr>
          <p:spPr>
            <a:xfrm flipH="1">
              <a:off x="2884249" y="5167647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prstDash val="solid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DACE6CFB-95DB-409F-A6B5-F1753517F16F}"/>
                </a:ext>
              </a:extLst>
            </p:cNvPr>
            <p:cNvSpPr txBox="1"/>
            <p:nvPr/>
          </p:nvSpPr>
          <p:spPr>
            <a:xfrm>
              <a:off x="1558391" y="4941580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65B5C5C-FFA2-4815-A034-C066E575142B}"/>
                </a:ext>
              </a:extLst>
            </p:cNvPr>
            <p:cNvSpPr txBox="1"/>
            <p:nvPr/>
          </p:nvSpPr>
          <p:spPr>
            <a:xfrm>
              <a:off x="2178160" y="5503755"/>
              <a:ext cx="3962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E98427AC-D6C5-4BD8-A425-53B3455E78E4}"/>
                </a:ext>
              </a:extLst>
            </p:cNvPr>
            <p:cNvSpPr txBox="1"/>
            <p:nvPr/>
          </p:nvSpPr>
          <p:spPr>
            <a:xfrm>
              <a:off x="1910392" y="4941580"/>
              <a:ext cx="3962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BAC7678E-E375-430C-8608-3C374A35FC27}"/>
                </a:ext>
              </a:extLst>
            </p:cNvPr>
            <p:cNvSpPr txBox="1"/>
            <p:nvPr/>
          </p:nvSpPr>
          <p:spPr>
            <a:xfrm>
              <a:off x="2441342" y="5503755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3404D66-B530-4C75-B503-E3E1CE255C6A}"/>
                </a:ext>
              </a:extLst>
            </p:cNvPr>
            <p:cNvSpPr txBox="1"/>
            <p:nvPr/>
          </p:nvSpPr>
          <p:spPr>
            <a:xfrm>
              <a:off x="2704524" y="5485280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DEEE672-1638-43E2-864A-B05CBE68C731}"/>
                </a:ext>
              </a:extLst>
            </p:cNvPr>
            <p:cNvSpPr txBox="1"/>
            <p:nvPr/>
          </p:nvSpPr>
          <p:spPr>
            <a:xfrm>
              <a:off x="3276423" y="4941580"/>
              <a:ext cx="35618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BD8E231F-ACE5-4E68-B3DB-4170F9159AC8}"/>
                </a:ext>
              </a:extLst>
            </p:cNvPr>
            <p:cNvSpPr txBox="1"/>
            <p:nvPr/>
          </p:nvSpPr>
          <p:spPr>
            <a:xfrm>
              <a:off x="2990012" y="5485280"/>
              <a:ext cx="35618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835244EA-72F3-4B11-AC0E-97F2C5EC82C9}"/>
                </a:ext>
              </a:extLst>
            </p:cNvPr>
            <p:cNvSpPr txBox="1"/>
            <p:nvPr/>
          </p:nvSpPr>
          <p:spPr>
            <a:xfrm>
              <a:off x="3522707" y="4941580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402007FE-B754-44AC-944E-739BDE01ADBC}"/>
                    </a:ext>
                  </a:extLst>
                </p:cNvPr>
                <p:cNvSpPr/>
                <p:nvPr/>
              </p:nvSpPr>
              <p:spPr>
                <a:xfrm>
                  <a:off x="1867243" y="5253329"/>
                  <a:ext cx="354328" cy="2414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9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9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900" dirty="0"/>
                </a:p>
              </p:txBody>
            </p:sp>
          </mc:Choice>
          <mc:Fallback xmlns=""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402007FE-B754-44AC-944E-739BDE01ADB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7243" y="5253329"/>
                  <a:ext cx="354328" cy="24147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CEE11903-60E4-47D3-9886-4B20052A4094}"/>
                    </a:ext>
                  </a:extLst>
                </p:cNvPr>
                <p:cNvSpPr/>
                <p:nvPr/>
              </p:nvSpPr>
              <p:spPr>
                <a:xfrm>
                  <a:off x="2166873" y="5092623"/>
                  <a:ext cx="372153" cy="2580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0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</m:oMath>
                    </m:oMathPara>
                  </a14:m>
                  <a:endParaRPr lang="en-US" sz="1000" dirty="0"/>
                </a:p>
              </p:txBody>
            </p:sp>
          </mc:Choice>
          <mc:Fallback xmlns=""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CEE11903-60E4-47D3-9886-4B20052A409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6873" y="5092623"/>
                  <a:ext cx="372153" cy="25808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386290DC-2038-44FD-80EC-DB5BD37E685F}"/>
                    </a:ext>
                  </a:extLst>
                </p:cNvPr>
                <p:cNvSpPr/>
                <p:nvPr/>
              </p:nvSpPr>
              <p:spPr>
                <a:xfrm>
                  <a:off x="3157351" y="5238655"/>
                  <a:ext cx="321552" cy="2472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9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9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900" dirty="0"/>
                </a:p>
              </p:txBody>
            </p:sp>
          </mc:Choice>
          <mc:Fallback xmlns=""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386290DC-2038-44FD-80EC-DB5BD37E685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57351" y="5238655"/>
                  <a:ext cx="321552" cy="24724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A62E727E-BF7E-4CC2-B4B1-29A7226D24AD}"/>
                    </a:ext>
                  </a:extLst>
                </p:cNvPr>
                <p:cNvSpPr/>
                <p:nvPr/>
              </p:nvSpPr>
              <p:spPr>
                <a:xfrm>
                  <a:off x="2851367" y="5157019"/>
                  <a:ext cx="372153" cy="2580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0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</m:oMath>
                    </m:oMathPara>
                  </a14:m>
                  <a:endParaRPr lang="en-US" sz="1000" dirty="0"/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A62E727E-BF7E-4CC2-B4B1-29A7226D24A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51367" y="5157019"/>
                  <a:ext cx="372153" cy="258084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498DFC62-ECBB-4BB7-A9D5-A846AC223C65}"/>
              </a:ext>
            </a:extLst>
          </p:cNvPr>
          <p:cNvGrpSpPr/>
          <p:nvPr/>
        </p:nvGrpSpPr>
        <p:grpSpPr>
          <a:xfrm>
            <a:off x="8549286" y="2170012"/>
            <a:ext cx="2693842" cy="904374"/>
            <a:chOff x="7865281" y="4905883"/>
            <a:chExt cx="2693842" cy="904374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9D7548F7-FAE4-4D5A-B6AE-C7E5E19769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01298" y="5548647"/>
              <a:ext cx="2038685" cy="742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8697E488-7E25-46B0-BF9B-D84BB338BB42}"/>
                </a:ext>
              </a:extLst>
            </p:cNvPr>
            <p:cNvCxnSpPr/>
            <p:nvPr/>
          </p:nvCxnSpPr>
          <p:spPr>
            <a:xfrm>
              <a:off x="8716024" y="5187901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4EE9C0B1-0677-46DD-9299-32BB86230EEB}"/>
                </a:ext>
              </a:extLst>
            </p:cNvPr>
            <p:cNvCxnSpPr/>
            <p:nvPr/>
          </p:nvCxnSpPr>
          <p:spPr>
            <a:xfrm>
              <a:off x="9852830" y="5154401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65FCB9F5-382B-4AB6-9472-5F6BC6B59856}"/>
                </a:ext>
              </a:extLst>
            </p:cNvPr>
            <p:cNvCxnSpPr/>
            <p:nvPr/>
          </p:nvCxnSpPr>
          <p:spPr>
            <a:xfrm flipH="1">
              <a:off x="8178759" y="5147417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E0309777-5DDE-467D-BF67-558CEAD73B9B}"/>
                </a:ext>
              </a:extLst>
            </p:cNvPr>
            <p:cNvCxnSpPr/>
            <p:nvPr/>
          </p:nvCxnSpPr>
          <p:spPr>
            <a:xfrm flipH="1">
              <a:off x="9270198" y="5161384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prstDash val="solid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CF44556A-9477-49E6-AFE6-10BDE44A980A}"/>
                </a:ext>
              </a:extLst>
            </p:cNvPr>
            <p:cNvSpPr txBox="1"/>
            <p:nvPr/>
          </p:nvSpPr>
          <p:spPr>
            <a:xfrm>
              <a:off x="7865281" y="5503755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728C7D99-02B5-4000-A2F0-B79CD7CB76DC}"/>
                </a:ext>
              </a:extLst>
            </p:cNvPr>
            <p:cNvSpPr txBox="1"/>
            <p:nvPr/>
          </p:nvSpPr>
          <p:spPr>
            <a:xfrm>
              <a:off x="8568870" y="4937989"/>
              <a:ext cx="3962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902AE46-5547-4C24-90A7-8B2C2819857F}"/>
                </a:ext>
              </a:extLst>
            </p:cNvPr>
            <p:cNvSpPr txBox="1"/>
            <p:nvPr/>
          </p:nvSpPr>
          <p:spPr>
            <a:xfrm>
              <a:off x="8948352" y="5548647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95CFA024-C400-4119-9CDB-69874548E5DF}"/>
                </a:ext>
              </a:extLst>
            </p:cNvPr>
            <p:cNvSpPr txBox="1"/>
            <p:nvPr/>
          </p:nvSpPr>
          <p:spPr>
            <a:xfrm>
              <a:off x="10194921" y="5535401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C7E509B3-DB87-4CE1-9B5C-64FE8BFC1585}"/>
                </a:ext>
              </a:extLst>
            </p:cNvPr>
            <p:cNvSpPr txBox="1"/>
            <p:nvPr/>
          </p:nvSpPr>
          <p:spPr>
            <a:xfrm>
              <a:off x="9657301" y="4905883"/>
              <a:ext cx="65098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4ACBD052-5F2F-4FA2-B2A0-E2942FABADBF}"/>
              </a:ext>
            </a:extLst>
          </p:cNvPr>
          <p:cNvGrpSpPr/>
          <p:nvPr/>
        </p:nvGrpSpPr>
        <p:grpSpPr>
          <a:xfrm>
            <a:off x="5618969" y="2202118"/>
            <a:ext cx="2439520" cy="897626"/>
            <a:chOff x="4653544" y="4852794"/>
            <a:chExt cx="2439520" cy="897626"/>
          </a:xfrm>
        </p:grpSpPr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3F97CC46-FCD6-4245-B04C-155654E6DEFA}"/>
                </a:ext>
              </a:extLst>
            </p:cNvPr>
            <p:cNvCxnSpPr/>
            <p:nvPr/>
          </p:nvCxnSpPr>
          <p:spPr>
            <a:xfrm>
              <a:off x="5248755" y="5478813"/>
              <a:ext cx="162509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945E5A73-8F3A-468C-89E9-C17FF7C66BCD}"/>
                </a:ext>
              </a:extLst>
            </p:cNvPr>
            <p:cNvCxnSpPr/>
            <p:nvPr/>
          </p:nvCxnSpPr>
          <p:spPr>
            <a:xfrm>
              <a:off x="4872906" y="5068794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A53D0B20-897C-4135-B222-732223EBD8EA}"/>
                </a:ext>
              </a:extLst>
            </p:cNvPr>
            <p:cNvCxnSpPr/>
            <p:nvPr/>
          </p:nvCxnSpPr>
          <p:spPr>
            <a:xfrm>
              <a:off x="6335087" y="5116978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F56755EE-2C32-4AB9-986C-5C9879A79506}"/>
                </a:ext>
              </a:extLst>
            </p:cNvPr>
            <p:cNvCxnSpPr/>
            <p:nvPr/>
          </p:nvCxnSpPr>
          <p:spPr>
            <a:xfrm flipH="1">
              <a:off x="5476921" y="5082797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39F1DB5-1280-4FFC-A4E7-7925EA205EC6}"/>
                </a:ext>
              </a:extLst>
            </p:cNvPr>
            <p:cNvCxnSpPr/>
            <p:nvPr/>
          </p:nvCxnSpPr>
          <p:spPr>
            <a:xfrm flipH="1">
              <a:off x="5724491" y="5104280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prstDash val="solid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FE15E652-7154-4516-BFB1-AD0166043EB2}"/>
                </a:ext>
              </a:extLst>
            </p:cNvPr>
            <p:cNvSpPr txBox="1"/>
            <p:nvPr/>
          </p:nvSpPr>
          <p:spPr>
            <a:xfrm>
              <a:off x="4653544" y="4852794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19511783-FADE-4B1E-8BCA-59905D8D832E}"/>
                </a:ext>
              </a:extLst>
            </p:cNvPr>
            <p:cNvSpPr txBox="1"/>
            <p:nvPr/>
          </p:nvSpPr>
          <p:spPr>
            <a:xfrm>
              <a:off x="5104729" y="5435839"/>
              <a:ext cx="3962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8785183E-FE46-4017-8AAE-5CFECD528B65}"/>
                </a:ext>
              </a:extLst>
            </p:cNvPr>
            <p:cNvSpPr txBox="1"/>
            <p:nvPr/>
          </p:nvSpPr>
          <p:spPr>
            <a:xfrm>
              <a:off x="5923813" y="4857808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C1D4F2F8-0F9B-4258-87D6-7DE567AE2779}"/>
                </a:ext>
              </a:extLst>
            </p:cNvPr>
            <p:cNvSpPr txBox="1"/>
            <p:nvPr/>
          </p:nvSpPr>
          <p:spPr>
            <a:xfrm>
              <a:off x="5457271" y="5488810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8C29A254-DAFC-4B26-9CB4-B96AF9E642CA}"/>
                </a:ext>
              </a:extLst>
            </p:cNvPr>
            <p:cNvSpPr txBox="1"/>
            <p:nvPr/>
          </p:nvSpPr>
          <p:spPr>
            <a:xfrm>
              <a:off x="6728862" y="5453965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282AEA4C-CB08-4AEF-9597-7402534FD37B}"/>
                </a:ext>
              </a:extLst>
            </p:cNvPr>
            <p:cNvSpPr txBox="1"/>
            <p:nvPr/>
          </p:nvSpPr>
          <p:spPr>
            <a:xfrm>
              <a:off x="6193379" y="4864839"/>
              <a:ext cx="65098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38367820-C2FB-4B3D-BEA6-D89F3C9A6D36}"/>
              </a:ext>
            </a:extLst>
          </p:cNvPr>
          <p:cNvGrpSpPr/>
          <p:nvPr/>
        </p:nvGrpSpPr>
        <p:grpSpPr>
          <a:xfrm>
            <a:off x="3121182" y="2237536"/>
            <a:ext cx="2270570" cy="823604"/>
            <a:chOff x="2886130" y="4914220"/>
            <a:chExt cx="2270570" cy="823604"/>
          </a:xfrm>
        </p:grpSpPr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1024B361-06F7-4ACF-99D8-057A7489A48D}"/>
                </a:ext>
              </a:extLst>
            </p:cNvPr>
            <p:cNvCxnSpPr/>
            <p:nvPr/>
          </p:nvCxnSpPr>
          <p:spPr>
            <a:xfrm>
              <a:off x="3362070" y="5521034"/>
              <a:ext cx="162509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7D05F088-1F32-4636-A7B2-E0225E072F59}"/>
                </a:ext>
              </a:extLst>
            </p:cNvPr>
            <p:cNvCxnSpPr/>
            <p:nvPr/>
          </p:nvCxnSpPr>
          <p:spPr>
            <a:xfrm>
              <a:off x="3163634" y="5109169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4F9A1840-C855-4493-8073-42431852EBC5}"/>
                </a:ext>
              </a:extLst>
            </p:cNvPr>
            <p:cNvCxnSpPr/>
            <p:nvPr/>
          </p:nvCxnSpPr>
          <p:spPr>
            <a:xfrm>
              <a:off x="3381287" y="5112318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3371FD5B-A835-4FF0-ADCF-D3AAE2B87EB3}"/>
                </a:ext>
              </a:extLst>
            </p:cNvPr>
            <p:cNvCxnSpPr/>
            <p:nvPr/>
          </p:nvCxnSpPr>
          <p:spPr>
            <a:xfrm flipH="1">
              <a:off x="3994736" y="5103413"/>
              <a:ext cx="5334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23A8E613-2DEC-4375-ACF7-8D06A5EFEED1}"/>
                </a:ext>
              </a:extLst>
            </p:cNvPr>
            <p:cNvCxnSpPr/>
            <p:nvPr/>
          </p:nvCxnSpPr>
          <p:spPr>
            <a:xfrm flipH="1">
              <a:off x="4321595" y="5132144"/>
              <a:ext cx="533400" cy="381000"/>
            </a:xfrm>
            <a:prstGeom prst="straightConnector1">
              <a:avLst/>
            </a:prstGeom>
            <a:ln w="28575">
              <a:solidFill>
                <a:srgbClr val="00B050"/>
              </a:solidFill>
              <a:prstDash val="solid"/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64551E42-A2C3-4119-98B4-38CA61A7725E}"/>
                </a:ext>
              </a:extLst>
            </p:cNvPr>
            <p:cNvSpPr txBox="1"/>
            <p:nvPr/>
          </p:nvSpPr>
          <p:spPr>
            <a:xfrm>
              <a:off x="2886130" y="4914220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1FE336EE-D3C5-4A6B-9AE4-CA65DEC3815D}"/>
                </a:ext>
              </a:extLst>
            </p:cNvPr>
            <p:cNvSpPr txBox="1"/>
            <p:nvPr/>
          </p:nvSpPr>
          <p:spPr>
            <a:xfrm>
              <a:off x="3395457" y="5476214"/>
              <a:ext cx="3962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C34610F2-8CFA-4656-8FE7-7FEE9D897145}"/>
                </a:ext>
              </a:extLst>
            </p:cNvPr>
            <p:cNvSpPr txBox="1"/>
            <p:nvPr/>
          </p:nvSpPr>
          <p:spPr>
            <a:xfrm>
              <a:off x="3721532" y="5470839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CE9D44C1-A789-4EA8-A769-3F6A4C03E2C0}"/>
                </a:ext>
              </a:extLst>
            </p:cNvPr>
            <p:cNvSpPr txBox="1"/>
            <p:nvPr/>
          </p:nvSpPr>
          <p:spPr>
            <a:xfrm>
              <a:off x="4792498" y="4914220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0A94933A-C15C-4249-AC65-99EA67C0597B}"/>
                </a:ext>
              </a:extLst>
            </p:cNvPr>
            <p:cNvSpPr txBox="1"/>
            <p:nvPr/>
          </p:nvSpPr>
          <p:spPr>
            <a:xfrm>
              <a:off x="4484107" y="4914220"/>
              <a:ext cx="36420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4740F4B4-5E91-4E8F-AB47-F2B22C532D41}"/>
                </a:ext>
              </a:extLst>
            </p:cNvPr>
            <p:cNvSpPr txBox="1"/>
            <p:nvPr/>
          </p:nvSpPr>
          <p:spPr>
            <a:xfrm>
              <a:off x="3139436" y="4914220"/>
              <a:ext cx="3962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F93682EA-8967-4CE8-B842-7D739C0E266B}"/>
                </a:ext>
              </a:extLst>
            </p:cNvPr>
            <p:cNvSpPr txBox="1"/>
            <p:nvPr/>
          </p:nvSpPr>
          <p:spPr>
            <a:xfrm>
              <a:off x="4125381" y="5464267"/>
              <a:ext cx="36420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8932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599848" y="323585"/>
            <a:ext cx="533400" cy="762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167008" y="480239"/>
            <a:ext cx="1309992" cy="474756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167009" y="467257"/>
            <a:ext cx="1399081" cy="44281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939039" y="131072"/>
                <a:ext cx="5305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039" y="131072"/>
                <a:ext cx="530530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945477" y="887064"/>
                <a:ext cx="5259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5477" y="887064"/>
                <a:ext cx="525913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2133601" y="148018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562503" y="18713"/>
            <a:ext cx="1954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ee: OSA Handbook</a:t>
            </a:r>
          </a:p>
          <a:p>
            <a:r>
              <a:rPr lang="en-US" sz="1200" dirty="0"/>
              <a:t>Sheik-Bahae and Hasselbec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655823" y="344584"/>
                <a:ext cx="3760645" cy="6009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𝝌</m:t>
                        </m:r>
                      </m:e>
                      <m:sup>
                        <m:d>
                          <m:d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d>
                      </m:sup>
                    </m:sSup>
                    <m:r>
                      <a:rPr lang="en-US" sz="2800" b="1" i="1">
                        <a:latin typeface="Cambria Math" panose="02040503050406030204" pitchFamily="18" charset="0"/>
                      </a:rPr>
                      <m:t> (</m:t>
                    </m:r>
                    <m:sSub>
                      <m:sSub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sz="2800" b="1" i="1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sz="28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𝒒</m:t>
                        </m:r>
                      </m:sub>
                    </m:sSub>
                  </m:oMath>
                </a14:m>
                <a:r>
                  <a:rPr lang="en-US" sz="2800" b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𝒒</m:t>
                        </m:r>
                      </m:sub>
                    </m:sSub>
                  </m:oMath>
                </a14:m>
                <a:r>
                  <a:rPr lang="en-US" sz="2800" b="1" dirty="0"/>
                  <a:t>)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5823" y="344584"/>
                <a:ext cx="3760645" cy="600934"/>
              </a:xfrm>
              <a:prstGeom prst="rect">
                <a:avLst/>
              </a:prstGeom>
              <a:blipFill>
                <a:blip r:embed="rId4"/>
                <a:stretch>
                  <a:fillRect t="-3061" r="-1297" b="-23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/>
          <p:cNvCxnSpPr/>
          <p:nvPr/>
        </p:nvCxnSpPr>
        <p:spPr>
          <a:xfrm>
            <a:off x="2494108" y="4419600"/>
            <a:ext cx="8382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494109" y="3505200"/>
            <a:ext cx="495079" cy="0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2687093" y="3505200"/>
            <a:ext cx="0" cy="9144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588753" y="2057400"/>
            <a:ext cx="838200" cy="0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2687093" y="2060923"/>
            <a:ext cx="587618" cy="1428228"/>
            <a:chOff x="1163093" y="2409825"/>
            <a:chExt cx="587618" cy="1079326"/>
          </a:xfrm>
        </p:grpSpPr>
        <p:cxnSp>
          <p:nvCxnSpPr>
            <p:cNvPr id="35" name="Straight Arrow Connector 34"/>
            <p:cNvCxnSpPr/>
            <p:nvPr/>
          </p:nvCxnSpPr>
          <p:spPr>
            <a:xfrm flipV="1">
              <a:off x="1163093" y="2409825"/>
              <a:ext cx="0" cy="10668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1750711" y="2422351"/>
              <a:ext cx="0" cy="10668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7" name="Straight Arrow Connector 36"/>
          <p:cNvCxnSpPr/>
          <p:nvPr/>
        </p:nvCxnSpPr>
        <p:spPr>
          <a:xfrm>
            <a:off x="3274711" y="3505200"/>
            <a:ext cx="0" cy="91440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2345678" y="3738450"/>
                <a:ext cx="412421" cy="291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5678" y="3738450"/>
                <a:ext cx="412421" cy="2912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353992" y="2751496"/>
                <a:ext cx="411266" cy="291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992" y="2751496"/>
                <a:ext cx="411266" cy="2912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969257" y="2739049"/>
                <a:ext cx="411266" cy="291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9257" y="2739049"/>
                <a:ext cx="411266" cy="2912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2950468" y="3708371"/>
                <a:ext cx="437988" cy="2912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0468" y="3708371"/>
                <a:ext cx="437988" cy="2912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2205223" y="4288795"/>
            <a:ext cx="3642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136648" y="3346306"/>
            <a:ext cx="39626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>
            <a:off x="3095976" y="3501677"/>
            <a:ext cx="495079" cy="0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224551" y="2280639"/>
            <a:ext cx="3642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491634" y="3346306"/>
            <a:ext cx="35618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306541" y="2979847"/>
            <a:ext cx="39626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090450" y="5017178"/>
                <a:ext cx="1579278" cy="2995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0450" y="5017178"/>
                <a:ext cx="1579278" cy="299569"/>
              </a:xfrm>
              <a:prstGeom prst="rect">
                <a:avLst/>
              </a:prstGeom>
              <a:blipFill>
                <a:blip r:embed="rId8"/>
                <a:stretch>
                  <a:fillRect l="-1544" r="-772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/>
          <p:cNvSpPr txBox="1"/>
          <p:nvPr/>
        </p:nvSpPr>
        <p:spPr>
          <a:xfrm>
            <a:off x="1653791" y="1099228"/>
            <a:ext cx="1304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Resonanc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421671" y="5794085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-phot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76018" y="5794085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aman-type</a:t>
            </a: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96F1073B-98C8-4361-B265-EC3DC44ED635}"/>
              </a:ext>
            </a:extLst>
          </p:cNvPr>
          <p:cNvCxnSpPr/>
          <p:nvPr/>
        </p:nvCxnSpPr>
        <p:spPr>
          <a:xfrm>
            <a:off x="2494108" y="4419600"/>
            <a:ext cx="8382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09C969B7-46D2-485B-AD34-9D040A7B92BD}"/>
              </a:ext>
            </a:extLst>
          </p:cNvPr>
          <p:cNvCxnSpPr/>
          <p:nvPr/>
        </p:nvCxnSpPr>
        <p:spPr>
          <a:xfrm>
            <a:off x="2494109" y="3505200"/>
            <a:ext cx="495079" cy="0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4EC71D99-2153-494D-9893-23C7DC756AC6}"/>
              </a:ext>
            </a:extLst>
          </p:cNvPr>
          <p:cNvCxnSpPr/>
          <p:nvPr/>
        </p:nvCxnSpPr>
        <p:spPr>
          <a:xfrm flipV="1">
            <a:off x="2687093" y="3505200"/>
            <a:ext cx="0" cy="9144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53DDE903-DF57-403F-B248-348AC5F071B6}"/>
              </a:ext>
            </a:extLst>
          </p:cNvPr>
          <p:cNvCxnSpPr/>
          <p:nvPr/>
        </p:nvCxnSpPr>
        <p:spPr>
          <a:xfrm>
            <a:off x="2588753" y="2057400"/>
            <a:ext cx="838200" cy="0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70" name="Group 69">
            <a:extLst>
              <a:ext uri="{FF2B5EF4-FFF2-40B4-BE49-F238E27FC236}">
                <a16:creationId xmlns:a16="http://schemas.microsoft.com/office/drawing/2014/main" id="{F51CB289-FA2D-4044-9F7C-0117216AAFE3}"/>
              </a:ext>
            </a:extLst>
          </p:cNvPr>
          <p:cNvGrpSpPr/>
          <p:nvPr/>
        </p:nvGrpSpPr>
        <p:grpSpPr>
          <a:xfrm>
            <a:off x="2687093" y="2060923"/>
            <a:ext cx="587618" cy="1428228"/>
            <a:chOff x="1163093" y="2409825"/>
            <a:chExt cx="587618" cy="1079326"/>
          </a:xfrm>
        </p:grpSpPr>
        <p:cxnSp>
          <p:nvCxnSpPr>
            <p:cNvPr id="71" name="Straight Arrow Connector 70">
              <a:extLst>
                <a:ext uri="{FF2B5EF4-FFF2-40B4-BE49-F238E27FC236}">
                  <a16:creationId xmlns:a16="http://schemas.microsoft.com/office/drawing/2014/main" id="{C74E768D-D887-4884-859A-9C7643ADDA30}"/>
                </a:ext>
              </a:extLst>
            </p:cNvPr>
            <p:cNvCxnSpPr/>
            <p:nvPr/>
          </p:nvCxnSpPr>
          <p:spPr>
            <a:xfrm flipV="1">
              <a:off x="1163093" y="2409825"/>
              <a:ext cx="0" cy="10668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C2CD62D7-E237-4689-949C-7531995290F2}"/>
                </a:ext>
              </a:extLst>
            </p:cNvPr>
            <p:cNvCxnSpPr/>
            <p:nvPr/>
          </p:nvCxnSpPr>
          <p:spPr>
            <a:xfrm>
              <a:off x="1750711" y="2422351"/>
              <a:ext cx="0" cy="10668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6233A080-F208-4D7B-B92D-60FD0463B6BF}"/>
              </a:ext>
            </a:extLst>
          </p:cNvPr>
          <p:cNvCxnSpPr/>
          <p:nvPr/>
        </p:nvCxnSpPr>
        <p:spPr>
          <a:xfrm>
            <a:off x="3274711" y="3505200"/>
            <a:ext cx="0" cy="91440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3466A8DC-D430-4727-9A2A-92AF09BE52C0}"/>
                  </a:ext>
                </a:extLst>
              </p:cNvPr>
              <p:cNvSpPr/>
              <p:nvPr/>
            </p:nvSpPr>
            <p:spPr>
              <a:xfrm>
                <a:off x="2345678" y="3738450"/>
                <a:ext cx="412421" cy="291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3466A8DC-D430-4727-9A2A-92AF09BE52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5678" y="3738450"/>
                <a:ext cx="412421" cy="2912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C29CF74A-568A-4004-A419-103B755E26D3}"/>
                  </a:ext>
                </a:extLst>
              </p:cNvPr>
              <p:cNvSpPr/>
              <p:nvPr/>
            </p:nvSpPr>
            <p:spPr>
              <a:xfrm>
                <a:off x="2353992" y="2751496"/>
                <a:ext cx="411266" cy="291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C29CF74A-568A-4004-A419-103B755E26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992" y="2751496"/>
                <a:ext cx="411266" cy="2912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612C9DD7-421E-4A14-9996-7C910B56E1F5}"/>
                  </a:ext>
                </a:extLst>
              </p:cNvPr>
              <p:cNvSpPr/>
              <p:nvPr/>
            </p:nvSpPr>
            <p:spPr>
              <a:xfrm>
                <a:off x="2969257" y="2739049"/>
                <a:ext cx="411266" cy="291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612C9DD7-421E-4A14-9996-7C910B56E1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9257" y="2739049"/>
                <a:ext cx="411266" cy="2912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7630E0E0-AEE8-49CF-9C77-EE1375ADF4C3}"/>
                  </a:ext>
                </a:extLst>
              </p:cNvPr>
              <p:cNvSpPr/>
              <p:nvPr/>
            </p:nvSpPr>
            <p:spPr>
              <a:xfrm>
                <a:off x="2950468" y="3708371"/>
                <a:ext cx="437988" cy="2912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7630E0E0-AEE8-49CF-9C77-EE1375ADF4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0468" y="3708371"/>
                <a:ext cx="437988" cy="2912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Box 77">
            <a:extLst>
              <a:ext uri="{FF2B5EF4-FFF2-40B4-BE49-F238E27FC236}">
                <a16:creationId xmlns:a16="http://schemas.microsoft.com/office/drawing/2014/main" id="{5573672D-F58E-4299-85D8-5106B7545200}"/>
              </a:ext>
            </a:extLst>
          </p:cNvPr>
          <p:cNvSpPr txBox="1"/>
          <p:nvPr/>
        </p:nvSpPr>
        <p:spPr>
          <a:xfrm>
            <a:off x="2205223" y="4288795"/>
            <a:ext cx="3642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C5CD40EA-4E97-4914-92B8-BA2F1301BD82}"/>
              </a:ext>
            </a:extLst>
          </p:cNvPr>
          <p:cNvSpPr txBox="1"/>
          <p:nvPr/>
        </p:nvSpPr>
        <p:spPr>
          <a:xfrm>
            <a:off x="2136648" y="3346306"/>
            <a:ext cx="39626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AE239FDB-B9FD-4A0C-803B-1800315284C8}"/>
              </a:ext>
            </a:extLst>
          </p:cNvPr>
          <p:cNvCxnSpPr/>
          <p:nvPr/>
        </p:nvCxnSpPr>
        <p:spPr>
          <a:xfrm>
            <a:off x="3095976" y="3501677"/>
            <a:ext cx="495079" cy="0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71AE1486-DEC2-4671-A94F-8A2B2D31D98E}"/>
              </a:ext>
            </a:extLst>
          </p:cNvPr>
          <p:cNvSpPr txBox="1"/>
          <p:nvPr/>
        </p:nvSpPr>
        <p:spPr>
          <a:xfrm>
            <a:off x="2224551" y="2280639"/>
            <a:ext cx="3642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885BB306-7E2F-440E-A4FD-9885B02CF5FF}"/>
              </a:ext>
            </a:extLst>
          </p:cNvPr>
          <p:cNvSpPr txBox="1"/>
          <p:nvPr/>
        </p:nvSpPr>
        <p:spPr>
          <a:xfrm>
            <a:off x="3491634" y="3346306"/>
            <a:ext cx="35618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33D02323-A4F9-48E3-B9D4-0360827DF9E1}"/>
              </a:ext>
            </a:extLst>
          </p:cNvPr>
          <p:cNvCxnSpPr/>
          <p:nvPr/>
        </p:nvCxnSpPr>
        <p:spPr>
          <a:xfrm>
            <a:off x="4994861" y="3420488"/>
            <a:ext cx="109694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9574149A-D885-412A-A221-015BC7240BAC}"/>
              </a:ext>
            </a:extLst>
          </p:cNvPr>
          <p:cNvCxnSpPr/>
          <p:nvPr/>
        </p:nvCxnSpPr>
        <p:spPr>
          <a:xfrm>
            <a:off x="4994862" y="2506088"/>
            <a:ext cx="495079" cy="0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5739F764-21AA-4409-9F0C-BF8576081A20}"/>
              </a:ext>
            </a:extLst>
          </p:cNvPr>
          <p:cNvCxnSpPr/>
          <p:nvPr/>
        </p:nvCxnSpPr>
        <p:spPr>
          <a:xfrm flipV="1">
            <a:off x="5090848" y="2506088"/>
            <a:ext cx="0" cy="9144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CB8F0FFB-3AD4-45FA-AD1D-6838D4151436}"/>
              </a:ext>
            </a:extLst>
          </p:cNvPr>
          <p:cNvCxnSpPr/>
          <p:nvPr/>
        </p:nvCxnSpPr>
        <p:spPr>
          <a:xfrm>
            <a:off x="5122901" y="3906444"/>
            <a:ext cx="838200" cy="0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87" name="Group 86">
            <a:extLst>
              <a:ext uri="{FF2B5EF4-FFF2-40B4-BE49-F238E27FC236}">
                <a16:creationId xmlns:a16="http://schemas.microsoft.com/office/drawing/2014/main" id="{E35AA04B-CAA3-4650-A6B2-DADD2FDD6B77}"/>
              </a:ext>
            </a:extLst>
          </p:cNvPr>
          <p:cNvGrpSpPr/>
          <p:nvPr/>
        </p:nvGrpSpPr>
        <p:grpSpPr>
          <a:xfrm flipH="1">
            <a:off x="5355359" y="2478216"/>
            <a:ext cx="349101" cy="1428228"/>
            <a:chOff x="1163093" y="2409825"/>
            <a:chExt cx="587618" cy="1079326"/>
          </a:xfrm>
        </p:grpSpPr>
        <p:cxnSp>
          <p:nvCxnSpPr>
            <p:cNvPr id="88" name="Straight Arrow Connector 87">
              <a:extLst>
                <a:ext uri="{FF2B5EF4-FFF2-40B4-BE49-F238E27FC236}">
                  <a16:creationId xmlns:a16="http://schemas.microsoft.com/office/drawing/2014/main" id="{6664E5D0-5619-455C-B055-A536C6C49097}"/>
                </a:ext>
              </a:extLst>
            </p:cNvPr>
            <p:cNvCxnSpPr/>
            <p:nvPr/>
          </p:nvCxnSpPr>
          <p:spPr>
            <a:xfrm flipV="1">
              <a:off x="1163093" y="2409825"/>
              <a:ext cx="0" cy="10668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2093B57A-5738-49D9-9939-7D85D0EFBAF2}"/>
                </a:ext>
              </a:extLst>
            </p:cNvPr>
            <p:cNvCxnSpPr/>
            <p:nvPr/>
          </p:nvCxnSpPr>
          <p:spPr>
            <a:xfrm>
              <a:off x="1750711" y="2422351"/>
              <a:ext cx="0" cy="10668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75F005F0-4BFB-4D45-B03A-0D4293023442}"/>
              </a:ext>
            </a:extLst>
          </p:cNvPr>
          <p:cNvCxnSpPr/>
          <p:nvPr/>
        </p:nvCxnSpPr>
        <p:spPr>
          <a:xfrm>
            <a:off x="5980690" y="2478216"/>
            <a:ext cx="0" cy="91440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FAFAF60D-81CC-46B5-BF33-BEDCD09D377D}"/>
                  </a:ext>
                </a:extLst>
              </p:cNvPr>
              <p:cNvSpPr/>
              <p:nvPr/>
            </p:nvSpPr>
            <p:spPr>
              <a:xfrm>
                <a:off x="4749433" y="2739338"/>
                <a:ext cx="412421" cy="291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FAFAF60D-81CC-46B5-BF33-BEDCD09D37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433" y="2739338"/>
                <a:ext cx="412421" cy="2912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EE78B44C-7CB2-4691-ADB4-44C7BA969F2C}"/>
                  </a:ext>
                </a:extLst>
              </p:cNvPr>
              <p:cNvSpPr/>
              <p:nvPr/>
            </p:nvSpPr>
            <p:spPr>
              <a:xfrm>
                <a:off x="5054588" y="2768010"/>
                <a:ext cx="411266" cy="291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EE78B44C-7CB2-4691-ADB4-44C7BA969F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4588" y="2768010"/>
                <a:ext cx="411266" cy="2912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A190AB57-E2D5-464E-AC1A-69A6BF96F3F5}"/>
                  </a:ext>
                </a:extLst>
              </p:cNvPr>
              <p:cNvSpPr/>
              <p:nvPr/>
            </p:nvSpPr>
            <p:spPr>
              <a:xfrm>
                <a:off x="5666417" y="2747875"/>
                <a:ext cx="411266" cy="291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A190AB57-E2D5-464E-AC1A-69A6BF96F3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6417" y="2747875"/>
                <a:ext cx="411266" cy="2912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43D93CA9-E79E-4483-BD68-CD8C37DB3044}"/>
                  </a:ext>
                </a:extLst>
              </p:cNvPr>
              <p:cNvSpPr/>
              <p:nvPr/>
            </p:nvSpPr>
            <p:spPr>
              <a:xfrm>
                <a:off x="5943065" y="2705135"/>
                <a:ext cx="437988" cy="2912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43D93CA9-E79E-4483-BD68-CD8C37DB30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065" y="2705135"/>
                <a:ext cx="437988" cy="2912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TextBox 94">
            <a:extLst>
              <a:ext uri="{FF2B5EF4-FFF2-40B4-BE49-F238E27FC236}">
                <a16:creationId xmlns:a16="http://schemas.microsoft.com/office/drawing/2014/main" id="{798753F1-92BD-4482-8538-2B44BABAB8C6}"/>
              </a:ext>
            </a:extLst>
          </p:cNvPr>
          <p:cNvSpPr txBox="1"/>
          <p:nvPr/>
        </p:nvSpPr>
        <p:spPr>
          <a:xfrm>
            <a:off x="4705976" y="3289683"/>
            <a:ext cx="3642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BC83E625-310B-44A6-8156-21148A474A7A}"/>
              </a:ext>
            </a:extLst>
          </p:cNvPr>
          <p:cNvSpPr txBox="1"/>
          <p:nvPr/>
        </p:nvSpPr>
        <p:spPr>
          <a:xfrm>
            <a:off x="4637401" y="2347194"/>
            <a:ext cx="39626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41BD3DAC-F303-42CD-A946-7E3905660A4E}"/>
              </a:ext>
            </a:extLst>
          </p:cNvPr>
          <p:cNvCxnSpPr/>
          <p:nvPr/>
        </p:nvCxnSpPr>
        <p:spPr>
          <a:xfrm>
            <a:off x="5596729" y="2502565"/>
            <a:ext cx="495079" cy="0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833F390A-1E01-4E70-A8DB-B00A1D885F07}"/>
              </a:ext>
            </a:extLst>
          </p:cNvPr>
          <p:cNvSpPr txBox="1"/>
          <p:nvPr/>
        </p:nvSpPr>
        <p:spPr>
          <a:xfrm>
            <a:off x="5886731" y="3759064"/>
            <a:ext cx="3642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711AC16D-1AD8-4E55-847F-A1FBB5F5C6FD}"/>
              </a:ext>
            </a:extLst>
          </p:cNvPr>
          <p:cNvSpPr txBox="1"/>
          <p:nvPr/>
        </p:nvSpPr>
        <p:spPr>
          <a:xfrm>
            <a:off x="5992387" y="2347194"/>
            <a:ext cx="35618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4D81509D-F29C-45D8-9188-EB0AC9AF99AE}"/>
                  </a:ext>
                </a:extLst>
              </p:cNvPr>
              <p:cNvSpPr txBox="1"/>
              <p:nvPr/>
            </p:nvSpPr>
            <p:spPr>
              <a:xfrm>
                <a:off x="2090450" y="5017178"/>
                <a:ext cx="1579278" cy="2995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4D81509D-F29C-45D8-9188-EB0AC9AF99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0450" y="5017178"/>
                <a:ext cx="1579278" cy="299569"/>
              </a:xfrm>
              <a:prstGeom prst="rect">
                <a:avLst/>
              </a:prstGeom>
              <a:blipFill>
                <a:blip r:embed="rId8"/>
                <a:stretch>
                  <a:fillRect l="-1544" r="-772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F912077-BE76-45EE-866D-8EEC25658F5D}"/>
                  </a:ext>
                </a:extLst>
              </p:cNvPr>
              <p:cNvSpPr txBox="1"/>
              <p:nvPr/>
            </p:nvSpPr>
            <p:spPr>
              <a:xfrm>
                <a:off x="4682474" y="5037232"/>
                <a:ext cx="1752403" cy="2995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F912077-BE76-45EE-866D-8EEC25658F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2474" y="5037232"/>
                <a:ext cx="1752403" cy="299569"/>
              </a:xfrm>
              <a:prstGeom prst="rect">
                <a:avLst/>
              </a:prstGeom>
              <a:blipFill>
                <a:blip r:embed="rId12"/>
                <a:stretch>
                  <a:fillRect r="-1042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2" name="Group 101">
            <a:extLst>
              <a:ext uri="{FF2B5EF4-FFF2-40B4-BE49-F238E27FC236}">
                <a16:creationId xmlns:a16="http://schemas.microsoft.com/office/drawing/2014/main" id="{4D24783E-720C-497E-AD0A-54054943DA04}"/>
              </a:ext>
            </a:extLst>
          </p:cNvPr>
          <p:cNvGrpSpPr/>
          <p:nvPr/>
        </p:nvGrpSpPr>
        <p:grpSpPr>
          <a:xfrm>
            <a:off x="7356286" y="2692283"/>
            <a:ext cx="1950174" cy="1343315"/>
            <a:chOff x="6450157" y="1618193"/>
            <a:chExt cx="1950174" cy="1343315"/>
          </a:xfrm>
        </p:grpSpPr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58E3E26C-0E75-40C4-AD46-7A7A93F5F441}"/>
                </a:ext>
              </a:extLst>
            </p:cNvPr>
            <p:cNvCxnSpPr/>
            <p:nvPr/>
          </p:nvCxnSpPr>
          <p:spPr>
            <a:xfrm>
              <a:off x="6738827" y="2833980"/>
              <a:ext cx="261307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C6580352-4719-4C8E-9DDA-6E8F5163379C}"/>
                </a:ext>
              </a:extLst>
            </p:cNvPr>
            <p:cNvCxnSpPr/>
            <p:nvPr/>
          </p:nvCxnSpPr>
          <p:spPr>
            <a:xfrm flipV="1">
              <a:off x="6885691" y="1921663"/>
              <a:ext cx="9753" cy="9218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>
              <a:extLst>
                <a:ext uri="{FF2B5EF4-FFF2-40B4-BE49-F238E27FC236}">
                  <a16:creationId xmlns:a16="http://schemas.microsoft.com/office/drawing/2014/main" id="{32D1C845-0ACA-4BC1-B3BC-4777513DDF98}"/>
                </a:ext>
              </a:extLst>
            </p:cNvPr>
            <p:cNvCxnSpPr/>
            <p:nvPr/>
          </p:nvCxnSpPr>
          <p:spPr>
            <a:xfrm flipV="1">
              <a:off x="7418135" y="1774452"/>
              <a:ext cx="0" cy="10668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C1FD61F5-6803-4C71-8244-8DBEA6886420}"/>
                </a:ext>
              </a:extLst>
            </p:cNvPr>
            <p:cNvCxnSpPr/>
            <p:nvPr/>
          </p:nvCxnSpPr>
          <p:spPr>
            <a:xfrm>
              <a:off x="7864324" y="1785252"/>
              <a:ext cx="0" cy="10668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4482C25C-C1BA-48BF-9D34-B46B51C7DA4D}"/>
                </a:ext>
              </a:extLst>
            </p:cNvPr>
            <p:cNvCxnSpPr/>
            <p:nvPr/>
          </p:nvCxnSpPr>
          <p:spPr>
            <a:xfrm>
              <a:off x="7175726" y="1926852"/>
              <a:ext cx="0" cy="9144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Rectangle 107">
                  <a:extLst>
                    <a:ext uri="{FF2B5EF4-FFF2-40B4-BE49-F238E27FC236}">
                      <a16:creationId xmlns:a16="http://schemas.microsoft.com/office/drawing/2014/main" id="{0A9BA313-B1D7-444D-9A0A-8071C67D3C7F}"/>
                    </a:ext>
                  </a:extLst>
                </p:cNvPr>
                <p:cNvSpPr/>
                <p:nvPr/>
              </p:nvSpPr>
              <p:spPr>
                <a:xfrm>
                  <a:off x="6568924" y="2161975"/>
                  <a:ext cx="412421" cy="2912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10" name="Rectangle 10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68924" y="2161975"/>
                  <a:ext cx="412421" cy="291298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Rectangle 108">
                  <a:extLst>
                    <a:ext uri="{FF2B5EF4-FFF2-40B4-BE49-F238E27FC236}">
                      <a16:creationId xmlns:a16="http://schemas.microsoft.com/office/drawing/2014/main" id="{4CE7182D-9B0A-4F47-B830-CBC3FCDC7B59}"/>
                    </a:ext>
                  </a:extLst>
                </p:cNvPr>
                <p:cNvSpPr/>
                <p:nvPr/>
              </p:nvSpPr>
              <p:spPr>
                <a:xfrm>
                  <a:off x="7337143" y="2161975"/>
                  <a:ext cx="411266" cy="2912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12" name="Rectangle 1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37143" y="2161975"/>
                  <a:ext cx="411266" cy="291298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Rectangle 109">
                  <a:extLst>
                    <a:ext uri="{FF2B5EF4-FFF2-40B4-BE49-F238E27FC236}">
                      <a16:creationId xmlns:a16="http://schemas.microsoft.com/office/drawing/2014/main" id="{AE7C439F-6537-4FAA-91B4-CA70ECC13C8D}"/>
                    </a:ext>
                  </a:extLst>
                </p:cNvPr>
                <p:cNvSpPr/>
                <p:nvPr/>
              </p:nvSpPr>
              <p:spPr>
                <a:xfrm>
                  <a:off x="6845327" y="2161975"/>
                  <a:ext cx="437988" cy="29129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13" name="Rectangle 1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5327" y="2161975"/>
                  <a:ext cx="437988" cy="291298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F94010D5-76F9-4CB5-A52D-E73A2E56381F}"/>
                </a:ext>
              </a:extLst>
            </p:cNvPr>
            <p:cNvSpPr txBox="1"/>
            <p:nvPr/>
          </p:nvSpPr>
          <p:spPr>
            <a:xfrm>
              <a:off x="6450157" y="2699898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7DBDAAE7-E740-46FB-9F4A-281306778656}"/>
                </a:ext>
              </a:extLst>
            </p:cNvPr>
            <p:cNvCxnSpPr/>
            <p:nvPr/>
          </p:nvCxnSpPr>
          <p:spPr>
            <a:xfrm>
              <a:off x="7085010" y="2833980"/>
              <a:ext cx="396610" cy="0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8AEC26CF-5B7A-4BB8-B776-56ABA5947D16}"/>
                </a:ext>
              </a:extLst>
            </p:cNvPr>
            <p:cNvSpPr txBox="1"/>
            <p:nvPr/>
          </p:nvSpPr>
          <p:spPr>
            <a:xfrm>
              <a:off x="7397463" y="2695333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4" name="Straight Connector 113">
              <a:extLst>
                <a:ext uri="{FF2B5EF4-FFF2-40B4-BE49-F238E27FC236}">
                  <a16:creationId xmlns:a16="http://schemas.microsoft.com/office/drawing/2014/main" id="{3C62B3EF-4980-4D0F-B687-3231A37570AC}"/>
                </a:ext>
              </a:extLst>
            </p:cNvPr>
            <p:cNvCxnSpPr/>
            <p:nvPr/>
          </p:nvCxnSpPr>
          <p:spPr>
            <a:xfrm>
              <a:off x="6821399" y="1910802"/>
              <a:ext cx="495079" cy="0"/>
            </a:xfrm>
            <a:prstGeom prst="line">
              <a:avLst/>
            </a:prstGeom>
            <a:ln>
              <a:solidFill>
                <a:schemeClr val="accent2">
                  <a:lumMod val="60000"/>
                  <a:lumOff val="40000"/>
                </a:schemeClr>
              </a:solidFill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9EFD4A59-AB29-4751-86C9-F820B1E18767}"/>
                </a:ext>
              </a:extLst>
            </p:cNvPr>
            <p:cNvSpPr txBox="1"/>
            <p:nvPr/>
          </p:nvSpPr>
          <p:spPr>
            <a:xfrm>
              <a:off x="6463939" y="1751908"/>
              <a:ext cx="3962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6B1B111E-F6AB-480F-9F85-09A915C22D1C}"/>
                </a:ext>
              </a:extLst>
            </p:cNvPr>
            <p:cNvCxnSpPr/>
            <p:nvPr/>
          </p:nvCxnSpPr>
          <p:spPr>
            <a:xfrm>
              <a:off x="7700747" y="2852052"/>
              <a:ext cx="327153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7F9E74D3-AE21-4598-8F21-E0DF798BC95F}"/>
                </a:ext>
              </a:extLst>
            </p:cNvPr>
            <p:cNvSpPr txBox="1"/>
            <p:nvPr/>
          </p:nvSpPr>
          <p:spPr>
            <a:xfrm>
              <a:off x="8036129" y="2689070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8" name="Straight Connector 117">
              <a:extLst>
                <a:ext uri="{FF2B5EF4-FFF2-40B4-BE49-F238E27FC236}">
                  <a16:creationId xmlns:a16="http://schemas.microsoft.com/office/drawing/2014/main" id="{4AEE27FB-2FCB-4017-B8B6-E12DA1EC0C44}"/>
                </a:ext>
              </a:extLst>
            </p:cNvPr>
            <p:cNvCxnSpPr/>
            <p:nvPr/>
          </p:nvCxnSpPr>
          <p:spPr>
            <a:xfrm>
              <a:off x="7316478" y="1775168"/>
              <a:ext cx="785114" cy="0"/>
            </a:xfrm>
            <a:prstGeom prst="line">
              <a:avLst/>
            </a:prstGeom>
            <a:ln>
              <a:solidFill>
                <a:srgbClr val="C00000"/>
              </a:solidFill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6639B6C8-C2C1-4B1F-A6EF-DF0F3517112E}"/>
                </a:ext>
              </a:extLst>
            </p:cNvPr>
            <p:cNvSpPr txBox="1"/>
            <p:nvPr/>
          </p:nvSpPr>
          <p:spPr>
            <a:xfrm>
              <a:off x="8039710" y="1618193"/>
              <a:ext cx="35618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0" name="Rectangle 119">
                  <a:extLst>
                    <a:ext uri="{FF2B5EF4-FFF2-40B4-BE49-F238E27FC236}">
                      <a16:creationId xmlns:a16="http://schemas.microsoft.com/office/drawing/2014/main" id="{29515D03-6869-4C1C-A6E9-7A799D4E002E}"/>
                    </a:ext>
                  </a:extLst>
                </p:cNvPr>
                <p:cNvSpPr/>
                <p:nvPr/>
              </p:nvSpPr>
              <p:spPr>
                <a:xfrm>
                  <a:off x="7793758" y="2161975"/>
                  <a:ext cx="411266" cy="2912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54" name="Rectangle 1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93758" y="2161975"/>
                  <a:ext cx="411266" cy="291298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F1430E5F-048C-4380-8D78-13C1221686E2}"/>
                  </a:ext>
                </a:extLst>
              </p:cNvPr>
              <p:cNvSpPr txBox="1"/>
              <p:nvPr/>
            </p:nvSpPr>
            <p:spPr>
              <a:xfrm>
                <a:off x="7316480" y="5003025"/>
                <a:ext cx="1853584" cy="2995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𝑔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F1430E5F-048C-4380-8D78-13C1221686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6480" y="5003025"/>
                <a:ext cx="1853584" cy="299569"/>
              </a:xfrm>
              <a:prstGeom prst="rect">
                <a:avLst/>
              </a:prstGeom>
              <a:blipFill>
                <a:blip r:embed="rId26"/>
                <a:stretch>
                  <a:fillRect l="-987" r="-987" b="-2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" name="TextBox 121">
            <a:extLst>
              <a:ext uri="{FF2B5EF4-FFF2-40B4-BE49-F238E27FC236}">
                <a16:creationId xmlns:a16="http://schemas.microsoft.com/office/drawing/2014/main" id="{E9E08846-4ABF-4966-8FF2-6786406CCFE9}"/>
              </a:ext>
            </a:extLst>
          </p:cNvPr>
          <p:cNvSpPr txBox="1"/>
          <p:nvPr/>
        </p:nvSpPr>
        <p:spPr>
          <a:xfrm>
            <a:off x="7572622" y="5677727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-photon</a:t>
            </a:r>
          </a:p>
        </p:txBody>
      </p:sp>
    </p:spTree>
    <p:extLst>
      <p:ext uri="{BB962C8B-B14F-4D97-AF65-F5344CB8AC3E}">
        <p14:creationId xmlns:p14="http://schemas.microsoft.com/office/powerpoint/2010/main" val="40999869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0744" y="549275"/>
            <a:ext cx="2345911" cy="85026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9503" y="1399538"/>
            <a:ext cx="9251988" cy="226653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2769" y="4116498"/>
            <a:ext cx="7716475" cy="217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38984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599848" y="323585"/>
            <a:ext cx="533400" cy="762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167008" y="480239"/>
            <a:ext cx="1309992" cy="474756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167009" y="467257"/>
            <a:ext cx="1399081" cy="44281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939039" y="131072"/>
                <a:ext cx="5305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039" y="131072"/>
                <a:ext cx="53053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945477" y="887064"/>
                <a:ext cx="5259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5477" y="887064"/>
                <a:ext cx="52591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126964" y="5625409"/>
                <a:ext cx="42573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6964" y="5625409"/>
                <a:ext cx="425731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634486" y="5395408"/>
            <a:ext cx="17388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ross-Phase Modulation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48000" y="6086243"/>
            <a:ext cx="6124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Intensity dependent refractive index (Optical Kerr effect)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317478" y="6362968"/>
            <a:ext cx="14219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Chapter 4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948485" y="1374205"/>
          <a:ext cx="6009820" cy="517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6" imgW="5016500" imgH="431800" progId="Equation.DSMT4">
                  <p:embed/>
                </p:oleObj>
              </mc:Choice>
              <mc:Fallback>
                <p:oleObj name="Equation" r:id="rId6" imgW="5016500" imgH="4318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485" y="1374205"/>
                        <a:ext cx="6009820" cy="517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424563" y="2059425"/>
          <a:ext cx="4883971" cy="414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8" imgW="4635500" imgH="393700" progId="Equation.DSMT4">
                  <p:embed/>
                </p:oleObj>
              </mc:Choice>
              <mc:Fallback>
                <p:oleObj name="Equation" r:id="rId8" imgW="4635500" imgH="3937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563" y="2059425"/>
                        <a:ext cx="4883971" cy="414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4986186" y="2612199"/>
          <a:ext cx="16716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10" imgW="1168200" imgH="253800" progId="Equation.DSMT4">
                  <p:embed/>
                </p:oleObj>
              </mc:Choice>
              <mc:Fallback>
                <p:oleObj name="Equation" r:id="rId10" imgW="1168200" imgH="2538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86186" y="2612199"/>
                        <a:ext cx="1671637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208526" y="2823361"/>
                <a:ext cx="3489738" cy="5634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𝑐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8526" y="2823361"/>
                <a:ext cx="3489738" cy="56348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2133601" y="148018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562503" y="18713"/>
            <a:ext cx="1954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ee: OSA Handbook</a:t>
            </a:r>
          </a:p>
          <a:p>
            <a:r>
              <a:rPr lang="en-US" sz="1200" dirty="0"/>
              <a:t>Sheik-Bahae and Hasselbeck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057400" y="3680246"/>
          <a:ext cx="3608357" cy="45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13" imgW="3416300" imgH="431800" progId="Equation.DSMT4">
                  <p:embed/>
                </p:oleObj>
              </mc:Choice>
              <mc:Fallback>
                <p:oleObj name="Equation" r:id="rId13" imgW="3416300" imgH="4318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80246"/>
                        <a:ext cx="3608357" cy="45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340023" y="3643288"/>
          <a:ext cx="4098223" cy="514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5" imgW="3543300" imgH="444500" progId="Equation.DSMT4">
                  <p:embed/>
                </p:oleObj>
              </mc:Choice>
              <mc:Fallback>
                <p:oleObj name="Equation" r:id="rId15" imgW="3543300" imgH="44450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023" y="3643288"/>
                        <a:ext cx="4098223" cy="5141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737767" y="5398572"/>
            <a:ext cx="16323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elf-Phase Modulation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3808621" y="4583475"/>
          <a:ext cx="4485316" cy="402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7" imgW="2548364" imgH="228544" progId="Equation.DSMT4">
                  <p:embed/>
                </p:oleObj>
              </mc:Choice>
              <mc:Fallback>
                <p:oleObj name="Equation" r:id="rId17" imgW="2548364" imgH="228544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08621" y="4583475"/>
                        <a:ext cx="4485316" cy="402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043748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24401" y="381001"/>
            <a:ext cx="20587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Imaginary Part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819400" y="990600"/>
            <a:ext cx="6400800" cy="3083654"/>
            <a:chOff x="2209800" y="2971800"/>
            <a:chExt cx="5950016" cy="2855054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09800" y="2971800"/>
              <a:ext cx="5950016" cy="2855054"/>
            </a:xfrm>
            <a:prstGeom prst="rect">
              <a:avLst/>
            </a:prstGeom>
            <a:ln>
              <a:noFill/>
            </a:ln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4"/>
            <a:srcRect l="18503" t="27469" r="16055" b="3092"/>
            <a:stretch/>
          </p:blipFill>
          <p:spPr>
            <a:xfrm>
              <a:off x="4194122" y="3667380"/>
              <a:ext cx="379021" cy="228601"/>
            </a:xfrm>
            <a:prstGeom prst="rect">
              <a:avLst/>
            </a:prstGeom>
            <a:solidFill>
              <a:srgbClr val="FBFDE7"/>
            </a:solidFill>
            <a:ln>
              <a:noFill/>
            </a:ln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5"/>
            <a:srcRect l="24588" t="37022" r="20592" b="6165"/>
            <a:stretch/>
          </p:blipFill>
          <p:spPr>
            <a:xfrm>
              <a:off x="3463230" y="4355443"/>
              <a:ext cx="304800" cy="182880"/>
            </a:xfrm>
            <a:prstGeom prst="rect">
              <a:avLst/>
            </a:prstGeom>
            <a:solidFill>
              <a:srgbClr val="FBFDE7"/>
            </a:solidFill>
            <a:ln>
              <a:noFill/>
            </a:ln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5"/>
            <a:srcRect l="24588" t="37022" r="20592" b="6165"/>
            <a:stretch/>
          </p:blipFill>
          <p:spPr>
            <a:xfrm>
              <a:off x="3453450" y="4957890"/>
              <a:ext cx="304800" cy="182880"/>
            </a:xfrm>
            <a:prstGeom prst="rect">
              <a:avLst/>
            </a:prstGeom>
            <a:solidFill>
              <a:srgbClr val="FBFDE7"/>
            </a:solidFill>
            <a:ln>
              <a:noFill/>
            </a:ln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5"/>
            <a:srcRect l="24588" t="37022" r="20592" b="6165"/>
            <a:stretch/>
          </p:blipFill>
          <p:spPr>
            <a:xfrm>
              <a:off x="4286192" y="4946073"/>
              <a:ext cx="329250" cy="197550"/>
            </a:xfrm>
            <a:prstGeom prst="rect">
              <a:avLst/>
            </a:prstGeom>
            <a:solidFill>
              <a:srgbClr val="FBFDE7"/>
            </a:solidFill>
            <a:ln>
              <a:noFill/>
            </a:ln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5"/>
            <a:srcRect l="24588" t="37022" r="20592" b="6165"/>
            <a:stretch/>
          </p:blipFill>
          <p:spPr>
            <a:xfrm>
              <a:off x="4265818" y="5552820"/>
              <a:ext cx="329250" cy="197550"/>
            </a:xfrm>
            <a:prstGeom prst="rect">
              <a:avLst/>
            </a:prstGeom>
            <a:solidFill>
              <a:srgbClr val="FBFDE7"/>
            </a:solidFill>
            <a:ln>
              <a:noFill/>
            </a:ln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5"/>
            <a:srcRect l="24588" t="37022" r="20592" b="6165"/>
            <a:stretch/>
          </p:blipFill>
          <p:spPr>
            <a:xfrm>
              <a:off x="3442855" y="5556010"/>
              <a:ext cx="329250" cy="197550"/>
            </a:xfrm>
            <a:prstGeom prst="rect">
              <a:avLst/>
            </a:prstGeom>
            <a:solidFill>
              <a:srgbClr val="FBFDE7"/>
            </a:solidFill>
            <a:ln>
              <a:noFill/>
            </a:ln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5"/>
            <a:srcRect l="24588" t="37022" r="20592" b="6165"/>
            <a:stretch/>
          </p:blipFill>
          <p:spPr>
            <a:xfrm>
              <a:off x="5562600" y="5552820"/>
              <a:ext cx="329250" cy="197550"/>
            </a:xfrm>
            <a:prstGeom prst="rect">
              <a:avLst/>
            </a:prstGeom>
            <a:solidFill>
              <a:srgbClr val="FBFDE7"/>
            </a:solidFill>
            <a:ln>
              <a:noFill/>
            </a:ln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988518" y="950624"/>
                <a:ext cx="1977464" cy="34657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𝝌</m:t>
                        </m:r>
                      </m:e>
                      <m:sup>
                        <m:d>
                          <m:dPr>
                            <m:ctrlPr>
                              <a:rPr lang="en-US" sz="1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d>
                      </m:sup>
                    </m:sSup>
                    <m:r>
                      <a:rPr lang="en-US" sz="1400" b="1" i="1">
                        <a:latin typeface="Cambria Math" panose="02040503050406030204" pitchFamily="18" charset="0"/>
                      </a:rPr>
                      <m:t> (</m:t>
                    </m:r>
                    <m:sSub>
                      <m:sSubPr>
                        <m:ctrlPr>
                          <a:rPr lang="en-US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sz="1400" b="1" i="1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sz="14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𝒒</m:t>
                        </m:r>
                      </m:sub>
                    </m:sSub>
                  </m:oMath>
                </a14:m>
                <a:r>
                  <a:rPr lang="en-US" sz="1400" b="1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𝒒</m:t>
                        </m:r>
                      </m:sub>
                    </m:sSub>
                  </m:oMath>
                </a14:m>
                <a:r>
                  <a:rPr lang="en-US" sz="1400" b="1" dirty="0"/>
                  <a:t>)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8518" y="950624"/>
                <a:ext cx="1977464" cy="346570"/>
              </a:xfrm>
              <a:prstGeom prst="rect">
                <a:avLst/>
              </a:prstGeom>
              <a:blipFill>
                <a:blip r:embed="rId6"/>
                <a:stretch>
                  <a:fillRect b="-12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4495684" y="5049913"/>
          <a:ext cx="2828152" cy="731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1663700" imgH="431800" progId="Equation.DSMT4">
                  <p:embed/>
                </p:oleObj>
              </mc:Choice>
              <mc:Fallback>
                <p:oleObj name="Equation" r:id="rId7" imgW="1663700" imgH="431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684" y="5049913"/>
                        <a:ext cx="2828152" cy="731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981201" y="4505682"/>
            <a:ext cx="25672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Arial" panose="020B0604020202020204" pitchFamily="34" charset="0"/>
                <a:ea typeface="Times New Roman" panose="02020603050405020304" pitchFamily="18" charset="0"/>
              </a:rPr>
              <a:t>Also use the identity:</a:t>
            </a:r>
            <a:endParaRPr lang="en-US" altLang="en-US" sz="6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428570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162176" y="737545"/>
            <a:ext cx="32480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3600">
              <a:latin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00201" y="83685"/>
            <a:ext cx="2519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so recall from Chap. 2: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227809" y="1407640"/>
            <a:ext cx="2396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wo-photon absorp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491531" y="1350164"/>
                <a:ext cx="2470163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531" y="1350164"/>
                <a:ext cx="2470163" cy="5259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038600" y="2223587"/>
                <a:ext cx="3542572" cy="3233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𝑞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𝐼𝑚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dirty="0"/>
                            <m:t>,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dirty="0"/>
                            <m:t>) 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2223587"/>
                <a:ext cx="3542572" cy="323358"/>
              </a:xfrm>
              <a:prstGeom prst="rect">
                <a:avLst/>
              </a:prstGeom>
              <a:blipFill>
                <a:blip r:embed="rId3"/>
                <a:stretch>
                  <a:fillRect l="-1205" b="-24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5410200" y="3201313"/>
            <a:ext cx="533400" cy="762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977360" y="3357967"/>
            <a:ext cx="1309992" cy="474756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977361" y="3344985"/>
            <a:ext cx="1399081" cy="44281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749391" y="3008800"/>
                <a:ext cx="5305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391" y="3008800"/>
                <a:ext cx="53053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755829" y="3764792"/>
                <a:ext cx="5259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829" y="3764792"/>
                <a:ext cx="52591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5428293" y="4788858"/>
            <a:ext cx="533400" cy="762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773921" y="5189670"/>
            <a:ext cx="951552" cy="11685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5676900" y="5201354"/>
            <a:ext cx="966242" cy="4758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819995" y="4855001"/>
                <a:ext cx="5305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9995" y="4855001"/>
                <a:ext cx="53053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6117230" y="4852924"/>
                <a:ext cx="5259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7230" y="4852924"/>
                <a:ext cx="52591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444825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"/>
          <p:cNvSpPr txBox="1">
            <a:spLocks noChangeArrowheads="1"/>
          </p:cNvSpPr>
          <p:nvPr/>
        </p:nvSpPr>
        <p:spPr bwMode="auto">
          <a:xfrm>
            <a:off x="2743200" y="695325"/>
            <a:ext cx="7018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Two-Photon Absorption Spectroscopy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267200" y="5257800"/>
            <a:ext cx="3657600" cy="0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267200" y="2514600"/>
            <a:ext cx="3657600" cy="0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267200" y="3886200"/>
            <a:ext cx="3657600" cy="0"/>
          </a:xfrm>
          <a:prstGeom prst="line">
            <a:avLst/>
          </a:prstGeom>
          <a:ln>
            <a:solidFill>
              <a:srgbClr val="00B05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5257800" y="2514600"/>
            <a:ext cx="0" cy="27432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247" name="TextBox 10"/>
          <p:cNvSpPr txBox="1">
            <a:spLocks noChangeArrowheads="1"/>
          </p:cNvSpPr>
          <p:nvPr/>
        </p:nvSpPr>
        <p:spPr bwMode="auto">
          <a:xfrm>
            <a:off x="3876675" y="5073650"/>
            <a:ext cx="3381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sp>
        <p:nvSpPr>
          <p:cNvPr id="10248" name="TextBox 11"/>
          <p:cNvSpPr txBox="1">
            <a:spLocks noChangeArrowheads="1"/>
          </p:cNvSpPr>
          <p:nvPr/>
        </p:nvSpPr>
        <p:spPr bwMode="auto">
          <a:xfrm>
            <a:off x="3859214" y="2330450"/>
            <a:ext cx="339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5018088" y="3124200"/>
            <a:ext cx="525462" cy="3048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035550" y="3124200"/>
            <a:ext cx="508000" cy="3810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1" name="TextBox 16"/>
          <p:cNvSpPr txBox="1">
            <a:spLocks noChangeArrowheads="1"/>
          </p:cNvSpPr>
          <p:nvPr/>
        </p:nvSpPr>
        <p:spPr bwMode="auto">
          <a:xfrm>
            <a:off x="2228036" y="3035193"/>
            <a:ext cx="21852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linear absorp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not (dipole) allowed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6705600" y="3886200"/>
            <a:ext cx="0" cy="13716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705600" y="2540000"/>
            <a:ext cx="0" cy="13716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4" name="TextBox 20"/>
          <p:cNvSpPr txBox="1">
            <a:spLocks noChangeArrowheads="1"/>
          </p:cNvSpPr>
          <p:nvPr/>
        </p:nvSpPr>
        <p:spPr bwMode="auto">
          <a:xfrm>
            <a:off x="7972425" y="3725864"/>
            <a:ext cx="338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</a:t>
            </a:r>
          </a:p>
        </p:txBody>
      </p:sp>
      <p:sp>
        <p:nvSpPr>
          <p:cNvPr id="10255" name="TextBox 21"/>
          <p:cNvSpPr txBox="1">
            <a:spLocks noChangeArrowheads="1"/>
          </p:cNvSpPr>
          <p:nvPr/>
        </p:nvSpPr>
        <p:spPr bwMode="auto">
          <a:xfrm>
            <a:off x="4801395" y="4127455"/>
            <a:ext cx="433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h</a:t>
            </a:r>
            <a:r>
              <a:rPr lang="en-US" altLang="en-US" sz="1800" dirty="0">
                <a:sym typeface="Symbol" panose="05050102010706020507" pitchFamily="18" charset="2"/>
              </a:rPr>
              <a:t></a:t>
            </a:r>
            <a:endParaRPr lang="en-US" altLang="en-US" sz="1800" dirty="0"/>
          </a:p>
        </p:txBody>
      </p:sp>
      <p:sp>
        <p:nvSpPr>
          <p:cNvPr id="10256" name="TextBox 22"/>
          <p:cNvSpPr txBox="1">
            <a:spLocks noChangeArrowheads="1"/>
          </p:cNvSpPr>
          <p:nvPr/>
        </p:nvSpPr>
        <p:spPr bwMode="auto">
          <a:xfrm>
            <a:off x="6080126" y="3052763"/>
            <a:ext cx="625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</a:t>
            </a:r>
            <a:r>
              <a:rPr lang="en-US" altLang="en-US" sz="1800">
                <a:sym typeface="Symbol" panose="05050102010706020507" pitchFamily="18" charset="2"/>
              </a:rPr>
              <a:t>/2</a:t>
            </a:r>
            <a:endParaRPr lang="en-US" altLang="en-US" sz="1800"/>
          </a:p>
        </p:txBody>
      </p:sp>
      <p:sp>
        <p:nvSpPr>
          <p:cNvPr id="10257" name="TextBox 23"/>
          <p:cNvSpPr txBox="1">
            <a:spLocks noChangeArrowheads="1"/>
          </p:cNvSpPr>
          <p:nvPr/>
        </p:nvSpPr>
        <p:spPr bwMode="auto">
          <a:xfrm>
            <a:off x="6080126" y="4387850"/>
            <a:ext cx="625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h</a:t>
            </a:r>
            <a:r>
              <a:rPr lang="en-US" altLang="en-US" sz="1800" dirty="0">
                <a:sym typeface="Symbol" panose="05050102010706020507" pitchFamily="18" charset="2"/>
              </a:rPr>
              <a:t>/2</a:t>
            </a:r>
            <a:endParaRPr lang="en-US" altLang="en-US" sz="1800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 txBox="1">
            <a:spLocks noChangeArrowheads="1"/>
          </p:cNvSpPr>
          <p:nvPr/>
        </p:nvSpPr>
        <p:spPr bwMode="auto">
          <a:xfrm>
            <a:off x="3048000" y="190501"/>
            <a:ext cx="7010400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800">
                <a:solidFill>
                  <a:schemeClr val="hlink"/>
                </a:solidFill>
              </a:rPr>
              <a:t>Two-photon Doppler-free spectroscopy of hydrogen atom</a:t>
            </a:r>
          </a:p>
        </p:txBody>
      </p:sp>
      <p:sp>
        <p:nvSpPr>
          <p:cNvPr id="11267" name="Oval 5"/>
          <p:cNvSpPr>
            <a:spLocks noChangeArrowheads="1"/>
          </p:cNvSpPr>
          <p:nvPr/>
        </p:nvSpPr>
        <p:spPr bwMode="auto">
          <a:xfrm>
            <a:off x="3484562" y="1836519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ahoma" panose="020B0604030504040204" pitchFamily="34" charset="0"/>
              </a:rPr>
              <a:t>v</a:t>
            </a:r>
          </a:p>
        </p:txBody>
      </p:sp>
      <p:sp>
        <p:nvSpPr>
          <p:cNvPr id="11268" name="Line 6"/>
          <p:cNvSpPr>
            <a:spLocks noChangeShapeType="1"/>
          </p:cNvSpPr>
          <p:nvPr/>
        </p:nvSpPr>
        <p:spPr bwMode="auto">
          <a:xfrm>
            <a:off x="2417762" y="2141319"/>
            <a:ext cx="8382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Line 7"/>
          <p:cNvSpPr>
            <a:spLocks noChangeShapeType="1"/>
          </p:cNvSpPr>
          <p:nvPr/>
        </p:nvSpPr>
        <p:spPr bwMode="auto">
          <a:xfrm>
            <a:off x="4322762" y="2141319"/>
            <a:ext cx="83820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Text Box 8"/>
          <p:cNvSpPr txBox="1">
            <a:spLocks noChangeArrowheads="1"/>
          </p:cNvSpPr>
          <p:nvPr/>
        </p:nvSpPr>
        <p:spPr bwMode="auto">
          <a:xfrm>
            <a:off x="2493962" y="221752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3300"/>
                </a:solidFill>
                <a:latin typeface="Symbol" panose="05050102010706020507" pitchFamily="18" charset="2"/>
              </a:rPr>
              <a:t>n</a:t>
            </a:r>
            <a:r>
              <a:rPr lang="en-US" altLang="en-US" sz="1800">
                <a:solidFill>
                  <a:srgbClr val="FF3300"/>
                </a:solidFill>
                <a:latin typeface="Tahoma" panose="020B0604030504040204" pitchFamily="34" charset="0"/>
              </a:rPr>
              <a:t>, k</a:t>
            </a:r>
          </a:p>
        </p:txBody>
      </p:sp>
      <p:sp>
        <p:nvSpPr>
          <p:cNvPr id="11271" name="Text Box 9"/>
          <p:cNvSpPr txBox="1">
            <a:spLocks noChangeArrowheads="1"/>
          </p:cNvSpPr>
          <p:nvPr/>
        </p:nvSpPr>
        <p:spPr bwMode="auto">
          <a:xfrm>
            <a:off x="4398962" y="221752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bg2"/>
                </a:solidFill>
                <a:latin typeface="Symbol" panose="05050102010706020507" pitchFamily="18" charset="2"/>
              </a:rPr>
              <a:t>n</a:t>
            </a:r>
            <a:r>
              <a:rPr lang="en-US" altLang="en-US" sz="1800">
                <a:solidFill>
                  <a:schemeClr val="bg2"/>
                </a:solidFill>
                <a:latin typeface="Tahoma" panose="020B0604030504040204" pitchFamily="34" charset="0"/>
              </a:rPr>
              <a:t>, - k</a:t>
            </a:r>
          </a:p>
        </p:txBody>
      </p:sp>
      <p:sp>
        <p:nvSpPr>
          <p:cNvPr id="11272" name="Line 10"/>
          <p:cNvSpPr>
            <a:spLocks noChangeShapeType="1"/>
          </p:cNvSpPr>
          <p:nvPr/>
        </p:nvSpPr>
        <p:spPr bwMode="auto">
          <a:xfrm>
            <a:off x="3865562" y="214131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Line 4"/>
          <p:cNvSpPr>
            <a:spLocks noChangeShapeType="1"/>
          </p:cNvSpPr>
          <p:nvPr/>
        </p:nvSpPr>
        <p:spPr bwMode="auto">
          <a:xfrm>
            <a:off x="2286000" y="3638522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Line 5"/>
          <p:cNvSpPr>
            <a:spLocks noChangeShapeType="1"/>
          </p:cNvSpPr>
          <p:nvPr/>
        </p:nvSpPr>
        <p:spPr bwMode="auto">
          <a:xfrm>
            <a:off x="4038600" y="3105122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Line 6"/>
          <p:cNvSpPr>
            <a:spLocks noChangeShapeType="1"/>
          </p:cNvSpPr>
          <p:nvPr/>
        </p:nvSpPr>
        <p:spPr bwMode="auto">
          <a:xfrm>
            <a:off x="4038600" y="3867122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6" name="Line 7"/>
          <p:cNvSpPr>
            <a:spLocks noChangeShapeType="1"/>
          </p:cNvSpPr>
          <p:nvPr/>
        </p:nvSpPr>
        <p:spPr bwMode="auto">
          <a:xfrm>
            <a:off x="2286000" y="6076922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Line 8"/>
          <p:cNvSpPr>
            <a:spLocks noChangeShapeType="1"/>
          </p:cNvSpPr>
          <p:nvPr/>
        </p:nvSpPr>
        <p:spPr bwMode="auto">
          <a:xfrm>
            <a:off x="2362200" y="4857722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Line 9"/>
          <p:cNvSpPr>
            <a:spLocks noChangeShapeType="1"/>
          </p:cNvSpPr>
          <p:nvPr/>
        </p:nvSpPr>
        <p:spPr bwMode="auto">
          <a:xfrm flipV="1">
            <a:off x="3048000" y="4857722"/>
            <a:ext cx="0" cy="11430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9" name="Line 10"/>
          <p:cNvSpPr>
            <a:spLocks noChangeShapeType="1"/>
          </p:cNvSpPr>
          <p:nvPr/>
        </p:nvSpPr>
        <p:spPr bwMode="auto">
          <a:xfrm flipV="1">
            <a:off x="3048000" y="3638522"/>
            <a:ext cx="0" cy="11430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Text Box 11"/>
          <p:cNvSpPr txBox="1">
            <a:spLocks noChangeArrowheads="1"/>
          </p:cNvSpPr>
          <p:nvPr/>
        </p:nvSpPr>
        <p:spPr bwMode="auto">
          <a:xfrm>
            <a:off x="2209800" y="3028922"/>
            <a:ext cx="6896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  <a:latin typeface="Tahoma" panose="020B0604030504040204" pitchFamily="34" charset="0"/>
              </a:rPr>
              <a:t>2s</a:t>
            </a:r>
            <a:r>
              <a:rPr lang="en-US" altLang="en-US" sz="2000" baseline="-25000">
                <a:solidFill>
                  <a:schemeClr val="hlink"/>
                </a:solidFill>
                <a:latin typeface="Tahoma" panose="020B0604030504040204" pitchFamily="34" charset="0"/>
              </a:rPr>
              <a:t>1/2</a:t>
            </a:r>
          </a:p>
        </p:txBody>
      </p:sp>
      <p:sp>
        <p:nvSpPr>
          <p:cNvPr id="11281" name="Text Box 12"/>
          <p:cNvSpPr txBox="1">
            <a:spLocks noChangeArrowheads="1"/>
          </p:cNvSpPr>
          <p:nvPr/>
        </p:nvSpPr>
        <p:spPr bwMode="auto">
          <a:xfrm>
            <a:off x="4953001" y="2647922"/>
            <a:ext cx="7168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2p</a:t>
            </a:r>
            <a:r>
              <a:rPr lang="en-US" altLang="en-US" sz="2000" baseline="-25000">
                <a:latin typeface="Tahoma" panose="020B0604030504040204" pitchFamily="34" charset="0"/>
              </a:rPr>
              <a:t>3/2</a:t>
            </a:r>
          </a:p>
        </p:txBody>
      </p:sp>
      <p:sp>
        <p:nvSpPr>
          <p:cNvPr id="11282" name="Text Box 13"/>
          <p:cNvSpPr txBox="1">
            <a:spLocks noChangeArrowheads="1"/>
          </p:cNvSpPr>
          <p:nvPr/>
        </p:nvSpPr>
        <p:spPr bwMode="auto">
          <a:xfrm>
            <a:off x="5105401" y="4019522"/>
            <a:ext cx="7168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2p</a:t>
            </a:r>
            <a:r>
              <a:rPr lang="en-US" altLang="en-US" sz="2000" baseline="-25000">
                <a:latin typeface="Tahoma" panose="020B0604030504040204" pitchFamily="34" charset="0"/>
              </a:rPr>
              <a:t>1/2</a:t>
            </a:r>
          </a:p>
        </p:txBody>
      </p:sp>
      <p:sp>
        <p:nvSpPr>
          <p:cNvPr id="11283" name="Text Box 14"/>
          <p:cNvSpPr txBox="1">
            <a:spLocks noChangeArrowheads="1"/>
          </p:cNvSpPr>
          <p:nvPr/>
        </p:nvSpPr>
        <p:spPr bwMode="auto">
          <a:xfrm>
            <a:off x="2209800" y="6153122"/>
            <a:ext cx="6896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  <a:latin typeface="Tahoma" panose="020B0604030504040204" pitchFamily="34" charset="0"/>
              </a:rPr>
              <a:t>1s</a:t>
            </a:r>
            <a:r>
              <a:rPr lang="en-US" altLang="en-US" sz="2000" baseline="-25000">
                <a:solidFill>
                  <a:schemeClr val="hlink"/>
                </a:solidFill>
                <a:latin typeface="Tahoma" panose="020B0604030504040204" pitchFamily="34" charset="0"/>
              </a:rPr>
              <a:t>1/2</a:t>
            </a:r>
          </a:p>
        </p:txBody>
      </p:sp>
      <p:sp>
        <p:nvSpPr>
          <p:cNvPr id="11284" name="Line 15"/>
          <p:cNvSpPr>
            <a:spLocks noChangeShapeType="1"/>
          </p:cNvSpPr>
          <p:nvPr/>
        </p:nvSpPr>
        <p:spPr bwMode="auto">
          <a:xfrm flipH="1">
            <a:off x="3429000" y="3181322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5" name="Line 16"/>
          <p:cNvSpPr>
            <a:spLocks noChangeShapeType="1"/>
          </p:cNvSpPr>
          <p:nvPr/>
        </p:nvSpPr>
        <p:spPr bwMode="auto">
          <a:xfrm flipH="1" flipV="1">
            <a:off x="3505200" y="3714722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6" name="Text Box 17"/>
          <p:cNvSpPr txBox="1">
            <a:spLocks noChangeArrowheads="1"/>
          </p:cNvSpPr>
          <p:nvPr/>
        </p:nvSpPr>
        <p:spPr bwMode="auto">
          <a:xfrm>
            <a:off x="3657600" y="3249682"/>
            <a:ext cx="444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ahoma" panose="020B0604030504040204" pitchFamily="34" charset="0"/>
              </a:rPr>
              <a:t>R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4001" r="51984"/>
          <a:stretch/>
        </p:blipFill>
        <p:spPr>
          <a:xfrm>
            <a:off x="6096000" y="2531398"/>
            <a:ext cx="3352800" cy="7270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61579" t="19672" r="5999" b="31803"/>
          <a:stretch/>
        </p:blipFill>
        <p:spPr>
          <a:xfrm>
            <a:off x="7467600" y="3482988"/>
            <a:ext cx="2892368" cy="41319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275286" y="4072194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See HW#2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47994" y="5298503"/>
            <a:ext cx="894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3 nm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762000"/>
            <a:ext cx="8047038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286000" y="4876800"/>
            <a:ext cx="29718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838201"/>
            <a:ext cx="7419975" cy="493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450" y="1490664"/>
            <a:ext cx="4343400" cy="442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352800" y="304800"/>
            <a:ext cx="5341938" cy="9540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1S-3S two-photon Spectroscopy</a:t>
            </a:r>
          </a:p>
          <a:p>
            <a:pPr>
              <a:defRPr/>
            </a:pPr>
            <a:endParaRPr lang="en-US" sz="28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914400"/>
            <a:ext cx="7620000" cy="439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F87548C-3DF8-4999-9294-FAD3218E89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1" y="762000"/>
            <a:ext cx="6358411" cy="32004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E282B63-7636-4DEE-85FB-0EE53DADBBF8}"/>
              </a:ext>
            </a:extLst>
          </p:cNvPr>
          <p:cNvSpPr txBox="1"/>
          <p:nvPr/>
        </p:nvSpPr>
        <p:spPr>
          <a:xfrm>
            <a:off x="3472974" y="228600"/>
            <a:ext cx="4511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: 2-photon and 3–photon  microscopy</a:t>
            </a:r>
          </a:p>
        </p:txBody>
      </p:sp>
    </p:spTree>
    <p:extLst>
      <p:ext uri="{BB962C8B-B14F-4D97-AF65-F5344CB8AC3E}">
        <p14:creationId xmlns:p14="http://schemas.microsoft.com/office/powerpoint/2010/main" val="23156481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62153" y="399393"/>
            <a:ext cx="3261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mall Depletion Approx.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17377"/>
          <a:stretch/>
        </p:blipFill>
        <p:spPr>
          <a:xfrm>
            <a:off x="809296" y="1145628"/>
            <a:ext cx="8242835" cy="118755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296" y="2487508"/>
            <a:ext cx="8848398" cy="18829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3146" y="5137693"/>
            <a:ext cx="4977294" cy="9128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82169" y="4204813"/>
            <a:ext cx="3579654" cy="254487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71996" y="3683774"/>
            <a:ext cx="2171303" cy="44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257980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48201" y="304800"/>
            <a:ext cx="20778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Local-Field Effects</a:t>
            </a:r>
          </a:p>
        </p:txBody>
      </p:sp>
      <p:grpSp>
        <p:nvGrpSpPr>
          <p:cNvPr id="105" name="Group 104"/>
          <p:cNvGrpSpPr/>
          <p:nvPr/>
        </p:nvGrpSpPr>
        <p:grpSpPr>
          <a:xfrm>
            <a:off x="4038600" y="990600"/>
            <a:ext cx="4052316" cy="2514600"/>
            <a:chOff x="3502152" y="1219200"/>
            <a:chExt cx="4052316" cy="1809568"/>
          </a:xfrm>
        </p:grpSpPr>
        <p:grpSp>
          <p:nvGrpSpPr>
            <p:cNvPr id="29" name="Group 28"/>
            <p:cNvGrpSpPr/>
            <p:nvPr/>
          </p:nvGrpSpPr>
          <p:grpSpPr>
            <a:xfrm>
              <a:off x="3505200" y="1219200"/>
              <a:ext cx="4049268" cy="228600"/>
              <a:chOff x="3505200" y="1219200"/>
              <a:chExt cx="4049268" cy="228600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3505200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3" name="Oval 2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" name="Oval 5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" name="Group 7"/>
              <p:cNvGrpSpPr/>
              <p:nvPr/>
            </p:nvGrpSpPr>
            <p:grpSpPr>
              <a:xfrm>
                <a:off x="4038600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9" name="Oval 8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Oval 9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4610100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12" name="Oval 11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Oval 12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" name="Group 13"/>
              <p:cNvGrpSpPr/>
              <p:nvPr/>
            </p:nvGrpSpPr>
            <p:grpSpPr>
              <a:xfrm>
                <a:off x="5143500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Oval 15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7" name="Group 16"/>
              <p:cNvGrpSpPr/>
              <p:nvPr/>
            </p:nvGrpSpPr>
            <p:grpSpPr>
              <a:xfrm>
                <a:off x="5687568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18" name="Oval 17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0" name="Group 19"/>
              <p:cNvGrpSpPr/>
              <p:nvPr/>
            </p:nvGrpSpPr>
            <p:grpSpPr>
              <a:xfrm>
                <a:off x="6220968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21" name="Oval 20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" name="Group 22"/>
              <p:cNvGrpSpPr/>
              <p:nvPr/>
            </p:nvGrpSpPr>
            <p:grpSpPr>
              <a:xfrm>
                <a:off x="6792468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24" name="Oval 23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Oval 24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6" name="Group 25"/>
              <p:cNvGrpSpPr/>
              <p:nvPr/>
            </p:nvGrpSpPr>
            <p:grpSpPr>
              <a:xfrm>
                <a:off x="7325868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27" name="Oval 26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0" name="Group 29"/>
            <p:cNvGrpSpPr/>
            <p:nvPr/>
          </p:nvGrpSpPr>
          <p:grpSpPr>
            <a:xfrm>
              <a:off x="3505200" y="1733490"/>
              <a:ext cx="4049268" cy="228600"/>
              <a:chOff x="3505200" y="1219200"/>
              <a:chExt cx="4049268" cy="228600"/>
            </a:xfrm>
          </p:grpSpPr>
          <p:grpSp>
            <p:nvGrpSpPr>
              <p:cNvPr id="31" name="Group 30"/>
              <p:cNvGrpSpPr/>
              <p:nvPr/>
            </p:nvGrpSpPr>
            <p:grpSpPr>
              <a:xfrm>
                <a:off x="3505200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53" name="Oval 52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Oval 53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" name="Group 31"/>
              <p:cNvGrpSpPr/>
              <p:nvPr/>
            </p:nvGrpSpPr>
            <p:grpSpPr>
              <a:xfrm>
                <a:off x="4038600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51" name="Oval 50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Oval 51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3" name="Group 32"/>
              <p:cNvGrpSpPr/>
              <p:nvPr/>
            </p:nvGrpSpPr>
            <p:grpSpPr>
              <a:xfrm>
                <a:off x="4610100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49" name="Oval 48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Oval 49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" name="Group 33"/>
              <p:cNvGrpSpPr/>
              <p:nvPr/>
            </p:nvGrpSpPr>
            <p:grpSpPr>
              <a:xfrm>
                <a:off x="5143500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47" name="Oval 46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Oval 47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5" name="Group 34"/>
              <p:cNvGrpSpPr/>
              <p:nvPr/>
            </p:nvGrpSpPr>
            <p:grpSpPr>
              <a:xfrm>
                <a:off x="5687568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45" name="Oval 44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Oval 45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6" name="Group 35"/>
              <p:cNvGrpSpPr/>
              <p:nvPr/>
            </p:nvGrpSpPr>
            <p:grpSpPr>
              <a:xfrm>
                <a:off x="6220968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43" name="Oval 42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4" name="Oval 43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7" name="Group 36"/>
              <p:cNvGrpSpPr/>
              <p:nvPr/>
            </p:nvGrpSpPr>
            <p:grpSpPr>
              <a:xfrm>
                <a:off x="6792468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41" name="Oval 40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Oval 41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8" name="Group 37"/>
              <p:cNvGrpSpPr/>
              <p:nvPr/>
            </p:nvGrpSpPr>
            <p:grpSpPr>
              <a:xfrm>
                <a:off x="7325868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39" name="Oval 38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Oval 39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55" name="Group 54"/>
            <p:cNvGrpSpPr/>
            <p:nvPr/>
          </p:nvGrpSpPr>
          <p:grpSpPr>
            <a:xfrm>
              <a:off x="3505200" y="2285879"/>
              <a:ext cx="4049268" cy="228600"/>
              <a:chOff x="3505200" y="1219200"/>
              <a:chExt cx="4049268" cy="228600"/>
            </a:xfrm>
          </p:grpSpPr>
          <p:grpSp>
            <p:nvGrpSpPr>
              <p:cNvPr id="56" name="Group 55"/>
              <p:cNvGrpSpPr/>
              <p:nvPr/>
            </p:nvGrpSpPr>
            <p:grpSpPr>
              <a:xfrm>
                <a:off x="3505200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78" name="Oval 77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Oval 78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7" name="Group 56"/>
              <p:cNvGrpSpPr/>
              <p:nvPr/>
            </p:nvGrpSpPr>
            <p:grpSpPr>
              <a:xfrm>
                <a:off x="4038600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76" name="Oval 75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Oval 76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8" name="Group 57"/>
              <p:cNvGrpSpPr/>
              <p:nvPr/>
            </p:nvGrpSpPr>
            <p:grpSpPr>
              <a:xfrm>
                <a:off x="4610100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74" name="Oval 73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Oval 74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5143500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72" name="Oval 71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Oval 72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5687568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70" name="Oval 69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Oval 70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1" name="Group 60"/>
              <p:cNvGrpSpPr/>
              <p:nvPr/>
            </p:nvGrpSpPr>
            <p:grpSpPr>
              <a:xfrm>
                <a:off x="6220968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68" name="Oval 67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2" name="Group 61"/>
              <p:cNvGrpSpPr/>
              <p:nvPr/>
            </p:nvGrpSpPr>
            <p:grpSpPr>
              <a:xfrm>
                <a:off x="6792468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66" name="Oval 65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Oval 66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3" name="Group 62"/>
              <p:cNvGrpSpPr/>
              <p:nvPr/>
            </p:nvGrpSpPr>
            <p:grpSpPr>
              <a:xfrm>
                <a:off x="7325868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64" name="Oval 63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Oval 64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80" name="Group 79"/>
            <p:cNvGrpSpPr/>
            <p:nvPr/>
          </p:nvGrpSpPr>
          <p:grpSpPr>
            <a:xfrm>
              <a:off x="3502152" y="2800168"/>
              <a:ext cx="4049268" cy="228600"/>
              <a:chOff x="3505200" y="1219200"/>
              <a:chExt cx="4049268" cy="228600"/>
            </a:xfrm>
          </p:grpSpPr>
          <p:grpSp>
            <p:nvGrpSpPr>
              <p:cNvPr id="81" name="Group 80"/>
              <p:cNvGrpSpPr/>
              <p:nvPr/>
            </p:nvGrpSpPr>
            <p:grpSpPr>
              <a:xfrm>
                <a:off x="3505200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103" name="Oval 102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4" name="Oval 103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2" name="Group 81"/>
              <p:cNvGrpSpPr/>
              <p:nvPr/>
            </p:nvGrpSpPr>
            <p:grpSpPr>
              <a:xfrm>
                <a:off x="4038600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101" name="Oval 100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2" name="Oval 101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3" name="Group 82"/>
              <p:cNvGrpSpPr/>
              <p:nvPr/>
            </p:nvGrpSpPr>
            <p:grpSpPr>
              <a:xfrm>
                <a:off x="4610100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99" name="Oval 98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Oval 99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4" name="Group 83"/>
              <p:cNvGrpSpPr/>
              <p:nvPr/>
            </p:nvGrpSpPr>
            <p:grpSpPr>
              <a:xfrm>
                <a:off x="5143500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97" name="Oval 96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Oval 97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5" name="Group 84"/>
              <p:cNvGrpSpPr/>
              <p:nvPr/>
            </p:nvGrpSpPr>
            <p:grpSpPr>
              <a:xfrm>
                <a:off x="5687568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95" name="Oval 94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Oval 95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6" name="Group 85"/>
              <p:cNvGrpSpPr/>
              <p:nvPr/>
            </p:nvGrpSpPr>
            <p:grpSpPr>
              <a:xfrm>
                <a:off x="6220968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93" name="Oval 92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Oval 93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86"/>
              <p:cNvGrpSpPr/>
              <p:nvPr/>
            </p:nvGrpSpPr>
            <p:grpSpPr>
              <a:xfrm>
                <a:off x="6792468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91" name="Oval 90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Oval 91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87"/>
              <p:cNvGrpSpPr/>
              <p:nvPr/>
            </p:nvGrpSpPr>
            <p:grpSpPr>
              <a:xfrm>
                <a:off x="7325868" y="1219200"/>
                <a:ext cx="228600" cy="228600"/>
                <a:chOff x="3505200" y="1219200"/>
                <a:chExt cx="228600" cy="228600"/>
              </a:xfrm>
            </p:grpSpPr>
            <p:sp>
              <p:nvSpPr>
                <p:cNvPr id="89" name="Oval 88"/>
                <p:cNvSpPr/>
                <p:nvPr/>
              </p:nvSpPr>
              <p:spPr>
                <a:xfrm>
                  <a:off x="3581400" y="1219200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Oval 89"/>
                <p:cNvSpPr/>
                <p:nvPr/>
              </p:nvSpPr>
              <p:spPr>
                <a:xfrm rot="16200000">
                  <a:off x="3581400" y="1219201"/>
                  <a:ext cx="76200" cy="228600"/>
                </a:xfrm>
                <a:prstGeom prst="ellipse">
                  <a:avLst/>
                </a:prstGeom>
                <a:ln>
                  <a:solidFill>
                    <a:schemeClr val="tx1">
                      <a:alpha val="45882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106" name="Right Arrow 105"/>
          <p:cNvSpPr/>
          <p:nvPr/>
        </p:nvSpPr>
        <p:spPr>
          <a:xfrm>
            <a:off x="2517648" y="1925515"/>
            <a:ext cx="1143000" cy="438089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2743201" y="1685092"/>
                <a:ext cx="464165" cy="2819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𝑛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1" y="1685092"/>
                <a:ext cx="464165" cy="281937"/>
              </a:xfrm>
              <a:prstGeom prst="rect">
                <a:avLst/>
              </a:prstGeom>
              <a:blipFill>
                <a:blip r:embed="rId2"/>
                <a:stretch>
                  <a:fillRect l="-9211" t="-21277" r="-10526" b="-17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" name="Picture 1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3000" y="1912895"/>
            <a:ext cx="1726632" cy="559977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5455921" y="990600"/>
            <a:ext cx="1796795" cy="187926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8" name="Picture 10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5105401"/>
            <a:ext cx="4848532" cy="936565"/>
          </a:xfrm>
          <a:prstGeom prst="rect">
            <a:avLst/>
          </a:prstGeom>
        </p:spPr>
      </p:pic>
      <p:pic>
        <p:nvPicPr>
          <p:cNvPr id="109" name="Picture 10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1800" y="5181601"/>
            <a:ext cx="3840480" cy="1431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204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9121971" y="2510684"/>
            <a:ext cx="533400" cy="7620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8689131" y="2667338"/>
            <a:ext cx="1309992" cy="474756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8689132" y="2654356"/>
            <a:ext cx="1399081" cy="44281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461162" y="2318171"/>
                <a:ext cx="5305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1162" y="2318171"/>
                <a:ext cx="53053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467600" y="3074163"/>
                <a:ext cx="5259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7600" y="3074163"/>
                <a:ext cx="52591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126964" y="5625409"/>
                <a:ext cx="42573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6964" y="5625409"/>
                <a:ext cx="425731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634486" y="5395408"/>
            <a:ext cx="17388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ross-Phase Modulation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759256" y="353328"/>
            <a:ext cx="6124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Intensity dependent refractive index (Optical Kerr effect)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986185" y="18713"/>
            <a:ext cx="14219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Chapter 4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933889" y="963132"/>
          <a:ext cx="6009820" cy="517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6" imgW="5016500" imgH="431800" progId="Equation.DSMT4">
                  <p:embed/>
                </p:oleObj>
              </mc:Choice>
              <mc:Fallback>
                <p:oleObj name="Equation" r:id="rId6" imgW="5016500" imgH="4318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889" y="963132"/>
                        <a:ext cx="6009820" cy="517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409967" y="1648352"/>
          <a:ext cx="4883971" cy="414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8" imgW="4635500" imgH="393700" progId="Equation.DSMT4">
                  <p:embed/>
                </p:oleObj>
              </mc:Choice>
              <mc:Fallback>
                <p:oleObj name="Equation" r:id="rId8" imgW="4635500" imgH="3937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67" y="1648352"/>
                        <a:ext cx="4883971" cy="414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4967898" y="2274521"/>
          <a:ext cx="16716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10" imgW="1168200" imgH="253800" progId="Equation.DSMT4">
                  <p:embed/>
                </p:oleObj>
              </mc:Choice>
              <mc:Fallback>
                <p:oleObj name="Equation" r:id="rId10" imgW="1168200" imgH="2538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67898" y="2274521"/>
                        <a:ext cx="1671637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193930" y="2650200"/>
                <a:ext cx="3489738" cy="5634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𝑐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3930" y="2650200"/>
                <a:ext cx="3489738" cy="56348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2133601" y="148018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562503" y="18713"/>
            <a:ext cx="1954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ee: OSA Handbook</a:t>
            </a:r>
          </a:p>
          <a:p>
            <a:r>
              <a:rPr lang="en-US" sz="1200" dirty="0"/>
              <a:t>Sheik-Bahae and Hasselbeck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047957" y="3625165"/>
          <a:ext cx="3608357" cy="45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13" imgW="3416300" imgH="431800" progId="Equation.DSMT4">
                  <p:embed/>
                </p:oleObj>
              </mc:Choice>
              <mc:Fallback>
                <p:oleObj name="Equation" r:id="rId13" imgW="3416300" imgH="4318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957" y="3625165"/>
                        <a:ext cx="3608357" cy="45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340023" y="3643288"/>
          <a:ext cx="4098223" cy="514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15" imgW="3543300" imgH="444500" progId="Equation.DSMT4">
                  <p:embed/>
                </p:oleObj>
              </mc:Choice>
              <mc:Fallback>
                <p:oleObj name="Equation" r:id="rId15" imgW="3543300" imgH="44450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023" y="3643288"/>
                        <a:ext cx="4098223" cy="5141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737767" y="5398572"/>
            <a:ext cx="16323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elf-Phase Modulation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808621" y="4583475"/>
          <a:ext cx="4485316" cy="402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17" imgW="2548364" imgH="228544" progId="Equation.DSMT4">
                  <p:embed/>
                </p:oleObj>
              </mc:Choice>
              <mc:Fallback>
                <p:oleObj name="Equation" r:id="rId17" imgW="2548364" imgH="228544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08621" y="4583475"/>
                        <a:ext cx="4485316" cy="402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2933889" y="5162375"/>
            <a:ext cx="6721482" cy="129540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98421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334051" y="128076"/>
            <a:ext cx="1627050" cy="1125324"/>
            <a:chOff x="3415039" y="131072"/>
            <a:chExt cx="1627050" cy="1125324"/>
          </a:xfrm>
        </p:grpSpPr>
        <p:sp>
          <p:nvSpPr>
            <p:cNvPr id="6" name="Rectangle 5"/>
            <p:cNvSpPr/>
            <p:nvPr/>
          </p:nvSpPr>
          <p:spPr>
            <a:xfrm>
              <a:off x="4075848" y="323585"/>
              <a:ext cx="533400" cy="76200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3643008" y="480239"/>
              <a:ext cx="1309992" cy="474756"/>
            </a:xfrm>
            <a:prstGeom prst="straightConnector1">
              <a:avLst/>
            </a:prstGeom>
            <a:ln w="762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3643008" y="467257"/>
              <a:ext cx="1399081" cy="44281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3415039" y="131072"/>
                  <a:ext cx="53053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15039" y="131072"/>
                  <a:ext cx="530530" cy="369332"/>
                </a:xfrm>
                <a:prstGeom prst="rect">
                  <a:avLst/>
                </a:prstGeom>
                <a:blipFill>
                  <a:blip r:embed="rId20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3421476" y="887064"/>
                  <a:ext cx="52591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1476" y="887064"/>
                  <a:ext cx="525913" cy="369332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" name="TextBox 25"/>
          <p:cNvSpPr txBox="1"/>
          <p:nvPr/>
        </p:nvSpPr>
        <p:spPr>
          <a:xfrm>
            <a:off x="2133601" y="148018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562503" y="18713"/>
            <a:ext cx="1954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ee: OSA Handbook</a:t>
            </a:r>
          </a:p>
          <a:p>
            <a:r>
              <a:rPr lang="en-US" sz="1200" dirty="0"/>
              <a:t>Sheik-Bahae and Hasselbec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152384" y="442912"/>
                <a:ext cx="2817631" cy="4156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𝑅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dirty="0"/>
                  <a:t>)}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84" y="442912"/>
                <a:ext cx="2817631" cy="415691"/>
              </a:xfrm>
              <a:prstGeom prst="rect">
                <a:avLst/>
              </a:prstGeom>
              <a:blipFill>
                <a:blip r:embed="rId22"/>
                <a:stretch>
                  <a:fillRect t="-1471" r="-216" b="-19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/>
          <p:cNvCxnSpPr/>
          <p:nvPr/>
        </p:nvCxnSpPr>
        <p:spPr>
          <a:xfrm>
            <a:off x="2494108" y="4419600"/>
            <a:ext cx="8382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494109" y="3505200"/>
            <a:ext cx="495079" cy="0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2687093" y="3505200"/>
            <a:ext cx="0" cy="9144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588753" y="2057400"/>
            <a:ext cx="838200" cy="0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2687093" y="2060923"/>
            <a:ext cx="587618" cy="1428228"/>
            <a:chOff x="1163093" y="2409825"/>
            <a:chExt cx="587618" cy="1079326"/>
          </a:xfrm>
        </p:grpSpPr>
        <p:cxnSp>
          <p:nvCxnSpPr>
            <p:cNvPr id="35" name="Straight Arrow Connector 34"/>
            <p:cNvCxnSpPr/>
            <p:nvPr/>
          </p:nvCxnSpPr>
          <p:spPr>
            <a:xfrm flipV="1">
              <a:off x="1163093" y="2409825"/>
              <a:ext cx="0" cy="10668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1750711" y="2422351"/>
              <a:ext cx="0" cy="10668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7" name="Straight Arrow Connector 36"/>
          <p:cNvCxnSpPr/>
          <p:nvPr/>
        </p:nvCxnSpPr>
        <p:spPr>
          <a:xfrm>
            <a:off x="3274711" y="3505200"/>
            <a:ext cx="0" cy="91440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2345678" y="3738450"/>
                <a:ext cx="412421" cy="291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5678" y="3738450"/>
                <a:ext cx="412421" cy="291298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353992" y="2751496"/>
                <a:ext cx="411266" cy="291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992" y="2751496"/>
                <a:ext cx="411266" cy="291298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969257" y="2739049"/>
                <a:ext cx="411266" cy="291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9257" y="2739049"/>
                <a:ext cx="411266" cy="291298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2950468" y="3708371"/>
                <a:ext cx="437988" cy="2912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0468" y="3708371"/>
                <a:ext cx="437988" cy="291298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2205223" y="4288795"/>
            <a:ext cx="3642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136648" y="3346306"/>
            <a:ext cx="39626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>
            <a:off x="3095976" y="3501677"/>
            <a:ext cx="495079" cy="0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224551" y="2280639"/>
            <a:ext cx="3642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491634" y="3346306"/>
            <a:ext cx="35618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4994861" y="3420488"/>
            <a:ext cx="109694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4994862" y="2506088"/>
            <a:ext cx="495079" cy="0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5090848" y="2506088"/>
            <a:ext cx="0" cy="9144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5122901" y="3906444"/>
            <a:ext cx="838200" cy="0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51" name="Group 50"/>
          <p:cNvGrpSpPr/>
          <p:nvPr/>
        </p:nvGrpSpPr>
        <p:grpSpPr>
          <a:xfrm flipH="1">
            <a:off x="5355359" y="2478216"/>
            <a:ext cx="349101" cy="1428228"/>
            <a:chOff x="1163093" y="2409825"/>
            <a:chExt cx="587618" cy="1079326"/>
          </a:xfrm>
        </p:grpSpPr>
        <p:cxnSp>
          <p:nvCxnSpPr>
            <p:cNvPr id="52" name="Straight Arrow Connector 51"/>
            <p:cNvCxnSpPr/>
            <p:nvPr/>
          </p:nvCxnSpPr>
          <p:spPr>
            <a:xfrm flipV="1">
              <a:off x="1163093" y="2409825"/>
              <a:ext cx="0" cy="10668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>
              <a:off x="1750711" y="2422351"/>
              <a:ext cx="0" cy="10668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4" name="Straight Arrow Connector 53"/>
          <p:cNvCxnSpPr/>
          <p:nvPr/>
        </p:nvCxnSpPr>
        <p:spPr>
          <a:xfrm>
            <a:off x="5980690" y="2478216"/>
            <a:ext cx="0" cy="91440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4749433" y="2739338"/>
                <a:ext cx="412421" cy="291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433" y="2739338"/>
                <a:ext cx="412421" cy="291298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5054588" y="2768010"/>
                <a:ext cx="411266" cy="291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4588" y="2768010"/>
                <a:ext cx="411266" cy="291298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5666417" y="2747875"/>
                <a:ext cx="411266" cy="291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6417" y="2747875"/>
                <a:ext cx="411266" cy="291298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5943065" y="2705135"/>
                <a:ext cx="437988" cy="2912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065" y="2705135"/>
                <a:ext cx="437988" cy="291298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/>
          <p:cNvSpPr txBox="1"/>
          <p:nvPr/>
        </p:nvSpPr>
        <p:spPr>
          <a:xfrm>
            <a:off x="4705976" y="3289683"/>
            <a:ext cx="3642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637401" y="2347194"/>
            <a:ext cx="39626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>
            <a:off x="5596729" y="2502565"/>
            <a:ext cx="495079" cy="0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5886731" y="3759064"/>
            <a:ext cx="3642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992387" y="2347194"/>
            <a:ext cx="35618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090450" y="5017178"/>
                <a:ext cx="1579278" cy="2995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0450" y="5017178"/>
                <a:ext cx="1579278" cy="299569"/>
              </a:xfrm>
              <a:prstGeom prst="rect">
                <a:avLst/>
              </a:prstGeom>
              <a:blipFill>
                <a:blip r:embed="rId29"/>
                <a:stretch>
                  <a:fillRect l="-1544" r="-772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4682474" y="5037232"/>
                <a:ext cx="1752403" cy="2995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2474" y="5037232"/>
                <a:ext cx="1752403" cy="299569"/>
              </a:xfrm>
              <a:prstGeom prst="rect">
                <a:avLst/>
              </a:prstGeom>
              <a:blipFill>
                <a:blip r:embed="rId30"/>
                <a:stretch>
                  <a:fillRect r="-1042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/>
          <p:cNvSpPr txBox="1"/>
          <p:nvPr/>
        </p:nvSpPr>
        <p:spPr>
          <a:xfrm>
            <a:off x="1653791" y="1099228"/>
            <a:ext cx="1304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Resonances</a:t>
            </a:r>
          </a:p>
        </p:txBody>
      </p:sp>
      <p:grpSp>
        <p:nvGrpSpPr>
          <p:cNvPr id="66" name="Group 65"/>
          <p:cNvGrpSpPr/>
          <p:nvPr/>
        </p:nvGrpSpPr>
        <p:grpSpPr>
          <a:xfrm>
            <a:off x="7356286" y="2692283"/>
            <a:ext cx="1950174" cy="1343315"/>
            <a:chOff x="6450157" y="1618193"/>
            <a:chExt cx="1950174" cy="1343315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6738827" y="2833980"/>
              <a:ext cx="261307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6885691" y="1921663"/>
              <a:ext cx="9753" cy="9218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V="1">
              <a:off x="7418135" y="1774452"/>
              <a:ext cx="0" cy="10668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>
              <a:off x="7864324" y="1785252"/>
              <a:ext cx="0" cy="106680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7175726" y="1926852"/>
              <a:ext cx="0" cy="9144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Rectangle 71"/>
                <p:cNvSpPr/>
                <p:nvPr/>
              </p:nvSpPr>
              <p:spPr>
                <a:xfrm>
                  <a:off x="6568924" y="2161975"/>
                  <a:ext cx="412421" cy="2912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10" name="Rectangle 10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68924" y="2161975"/>
                  <a:ext cx="412421" cy="291298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Rectangle 72"/>
                <p:cNvSpPr/>
                <p:nvPr/>
              </p:nvSpPr>
              <p:spPr>
                <a:xfrm>
                  <a:off x="7337143" y="2161975"/>
                  <a:ext cx="411266" cy="2912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12" name="Rectangle 1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37143" y="2161975"/>
                  <a:ext cx="411266" cy="291298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Rectangle 73"/>
                <p:cNvSpPr/>
                <p:nvPr/>
              </p:nvSpPr>
              <p:spPr>
                <a:xfrm>
                  <a:off x="6845327" y="2161975"/>
                  <a:ext cx="437988" cy="29129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13" name="Rectangle 1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5327" y="2161975"/>
                  <a:ext cx="437988" cy="291298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5" name="TextBox 74"/>
            <p:cNvSpPr txBox="1"/>
            <p:nvPr/>
          </p:nvSpPr>
          <p:spPr>
            <a:xfrm>
              <a:off x="6450157" y="2699898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6" name="Straight Connector 75"/>
            <p:cNvCxnSpPr/>
            <p:nvPr/>
          </p:nvCxnSpPr>
          <p:spPr>
            <a:xfrm>
              <a:off x="7085010" y="2833980"/>
              <a:ext cx="396610" cy="0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7" name="TextBox 76"/>
            <p:cNvSpPr txBox="1"/>
            <p:nvPr/>
          </p:nvSpPr>
          <p:spPr>
            <a:xfrm>
              <a:off x="7397463" y="2695333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8" name="Straight Connector 77"/>
            <p:cNvCxnSpPr/>
            <p:nvPr/>
          </p:nvCxnSpPr>
          <p:spPr>
            <a:xfrm>
              <a:off x="6821399" y="1910802"/>
              <a:ext cx="495079" cy="0"/>
            </a:xfrm>
            <a:prstGeom prst="line">
              <a:avLst/>
            </a:prstGeom>
            <a:ln>
              <a:solidFill>
                <a:schemeClr val="accent2">
                  <a:lumMod val="60000"/>
                  <a:lumOff val="40000"/>
                </a:schemeClr>
              </a:solidFill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>
              <a:off x="6463939" y="1751908"/>
              <a:ext cx="3962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0" name="Straight Connector 79"/>
            <p:cNvCxnSpPr/>
            <p:nvPr/>
          </p:nvCxnSpPr>
          <p:spPr>
            <a:xfrm>
              <a:off x="7700747" y="2852052"/>
              <a:ext cx="327153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8036129" y="2689070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2" name="Straight Connector 81"/>
            <p:cNvCxnSpPr/>
            <p:nvPr/>
          </p:nvCxnSpPr>
          <p:spPr>
            <a:xfrm>
              <a:off x="7316478" y="1775168"/>
              <a:ext cx="785114" cy="0"/>
            </a:xfrm>
            <a:prstGeom prst="line">
              <a:avLst/>
            </a:prstGeom>
            <a:ln>
              <a:solidFill>
                <a:srgbClr val="C00000"/>
              </a:solidFill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83" name="TextBox 82"/>
            <p:cNvSpPr txBox="1"/>
            <p:nvPr/>
          </p:nvSpPr>
          <p:spPr>
            <a:xfrm>
              <a:off x="8039710" y="1618193"/>
              <a:ext cx="35618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Rectangle 83"/>
                <p:cNvSpPr/>
                <p:nvPr/>
              </p:nvSpPr>
              <p:spPr>
                <a:xfrm>
                  <a:off x="7793758" y="2161975"/>
                  <a:ext cx="411266" cy="2912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54" name="Rectangle 1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93758" y="2161975"/>
                  <a:ext cx="411266" cy="291298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7316480" y="5003025"/>
                <a:ext cx="1853584" cy="2995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𝑔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6480" y="5003025"/>
                <a:ext cx="1853584" cy="299569"/>
              </a:xfrm>
              <a:prstGeom prst="rect">
                <a:avLst/>
              </a:prstGeom>
              <a:blipFill>
                <a:blip r:embed="rId31"/>
                <a:stretch>
                  <a:fillRect l="-987" r="-987" b="-2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360931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 noChangeAspect="1"/>
          </p:cNvGrpSpPr>
          <p:nvPr/>
        </p:nvGrpSpPr>
        <p:grpSpPr bwMode="auto">
          <a:xfrm>
            <a:off x="1828800" y="304801"/>
            <a:ext cx="8763000" cy="3109913"/>
            <a:chOff x="192" y="192"/>
            <a:chExt cx="5520" cy="1959"/>
          </a:xfrm>
        </p:grpSpPr>
        <p:sp>
          <p:nvSpPr>
            <p:cNvPr id="4" name="AutoShape 3"/>
            <p:cNvSpPr>
              <a:spLocks noChangeAspect="1" noChangeArrowheads="1" noTextEdit="1"/>
            </p:cNvSpPr>
            <p:nvPr/>
          </p:nvSpPr>
          <p:spPr bwMode="auto">
            <a:xfrm>
              <a:off x="192" y="192"/>
              <a:ext cx="5520" cy="1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5125" name="Picture 5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9" t="-4895" r="-869" b="4895"/>
            <a:stretch/>
          </p:blipFill>
          <p:spPr bwMode="auto">
            <a:xfrm>
              <a:off x="192" y="192"/>
              <a:ext cx="5522" cy="19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3740054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/>
          <p:cNvSpPr>
            <a:spLocks noChangeAspect="1" noChangeArrowheads="1" noTextEdit="1"/>
          </p:cNvSpPr>
          <p:nvPr/>
        </p:nvSpPr>
        <p:spPr bwMode="auto">
          <a:xfrm>
            <a:off x="1981200" y="220662"/>
            <a:ext cx="4800600" cy="663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-5751"/>
            <a:ext cx="4800600" cy="6787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551263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>
            <a:extLst>
              <a:ext uri="{FF2B5EF4-FFF2-40B4-BE49-F238E27FC236}">
                <a16:creationId xmlns:a16="http://schemas.microsoft.com/office/drawing/2014/main" id="{0DBFDB8B-F66F-4547-8254-560A59E0A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060700"/>
            <a:ext cx="341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00"/>
                </a:solidFill>
                <a:sym typeface="Symbol" panose="05050102010706020507" pitchFamily="18" charset="2"/>
              </a:rPr>
              <a:t></a:t>
            </a:r>
          </a:p>
        </p:txBody>
      </p:sp>
      <p:grpSp>
        <p:nvGrpSpPr>
          <p:cNvPr id="3" name="Group 1247">
            <a:extLst>
              <a:ext uri="{FF2B5EF4-FFF2-40B4-BE49-F238E27FC236}">
                <a16:creationId xmlns:a16="http://schemas.microsoft.com/office/drawing/2014/main" id="{CD41F1ED-BF8D-45CC-8946-D453F8CB1F4E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2667000"/>
            <a:ext cx="2630488" cy="3733800"/>
            <a:chOff x="480" y="1632"/>
            <a:chExt cx="1657" cy="2352"/>
          </a:xfrm>
        </p:grpSpPr>
        <p:pic>
          <p:nvPicPr>
            <p:cNvPr id="4" name="Picture 17">
              <a:extLst>
                <a:ext uri="{FF2B5EF4-FFF2-40B4-BE49-F238E27FC236}">
                  <a16:creationId xmlns:a16="http://schemas.microsoft.com/office/drawing/2014/main" id="{9A45A83B-A3A3-4618-AD5C-CD7777C195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0" y="2535"/>
              <a:ext cx="1377" cy="1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19">
              <a:extLst>
                <a:ext uri="{FF2B5EF4-FFF2-40B4-BE49-F238E27FC236}">
                  <a16:creationId xmlns:a16="http://schemas.microsoft.com/office/drawing/2014/main" id="{66DD5FD2-F970-44E8-8839-D8A76AD39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632"/>
              <a:ext cx="1536" cy="2352"/>
            </a:xfrm>
            <a:prstGeom prst="rect">
              <a:avLst/>
            </a:prstGeom>
            <a:noFill/>
            <a:ln w="38100" cmpd="dbl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6F3F4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6" name="Group 1246">
            <a:extLst>
              <a:ext uri="{FF2B5EF4-FFF2-40B4-BE49-F238E27FC236}">
                <a16:creationId xmlns:a16="http://schemas.microsoft.com/office/drawing/2014/main" id="{E7B15928-A049-4968-ABBF-F7AA81E412F6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838200"/>
            <a:ext cx="2632075" cy="3276600"/>
            <a:chOff x="488" y="432"/>
            <a:chExt cx="1658" cy="2064"/>
          </a:xfrm>
        </p:grpSpPr>
        <p:grpSp>
          <p:nvGrpSpPr>
            <p:cNvPr id="7" name="Group 20">
              <a:extLst>
                <a:ext uri="{FF2B5EF4-FFF2-40B4-BE49-F238E27FC236}">
                  <a16:creationId xmlns:a16="http://schemas.microsoft.com/office/drawing/2014/main" id="{FEBF4F79-E18F-4721-A906-D5424869A506}"/>
                </a:ext>
              </a:extLst>
            </p:cNvPr>
            <p:cNvGrpSpPr>
              <a:grpSpLocks/>
            </p:cNvGrpSpPr>
            <p:nvPr/>
          </p:nvGrpSpPr>
          <p:grpSpPr bwMode="auto">
            <a:xfrm rot="-1210019">
              <a:off x="668" y="528"/>
              <a:ext cx="1478" cy="1548"/>
              <a:chOff x="1620" y="1440"/>
              <a:chExt cx="1478" cy="1548"/>
            </a:xfrm>
          </p:grpSpPr>
          <p:pic>
            <p:nvPicPr>
              <p:cNvPr id="9" name="Picture 21">
                <a:extLst>
                  <a:ext uri="{FF2B5EF4-FFF2-40B4-BE49-F238E27FC236}">
                    <a16:creationId xmlns:a16="http://schemas.microsoft.com/office/drawing/2014/main" id="{D38532AB-6649-4067-8B29-BD895D95889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355" t="8835" r="9055"/>
              <a:stretch>
                <a:fillRect/>
              </a:stretch>
            </p:blipFill>
            <p:spPr bwMode="auto">
              <a:xfrm>
                <a:off x="1620" y="1440"/>
                <a:ext cx="1478" cy="15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0" name="Rectangle 22">
                <a:extLst>
                  <a:ext uri="{FF2B5EF4-FFF2-40B4-BE49-F238E27FC236}">
                    <a16:creationId xmlns:a16="http://schemas.microsoft.com/office/drawing/2014/main" id="{58E7053B-7C7E-4EBB-94FF-4304C4D1A5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303626">
                <a:off x="2125" y="2692"/>
                <a:ext cx="163" cy="2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8" name="Rectangle 23">
              <a:extLst>
                <a:ext uri="{FF2B5EF4-FFF2-40B4-BE49-F238E27FC236}">
                  <a16:creationId xmlns:a16="http://schemas.microsoft.com/office/drawing/2014/main" id="{C4373EFC-0871-49FE-AACB-0B01159CA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" y="432"/>
              <a:ext cx="1536" cy="2064"/>
            </a:xfrm>
            <a:prstGeom prst="rect">
              <a:avLst/>
            </a:prstGeom>
            <a:noFill/>
            <a:ln w="38100" cmpd="dbl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6F3F4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1" name="Rectangle 24">
            <a:extLst>
              <a:ext uri="{FF2B5EF4-FFF2-40B4-BE49-F238E27FC236}">
                <a16:creationId xmlns:a16="http://schemas.microsoft.com/office/drawing/2014/main" id="{03079A11-B4D6-4B40-B662-F19FC2695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1200" y="2832100"/>
            <a:ext cx="2921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Line 25">
            <a:extLst>
              <a:ext uri="{FF2B5EF4-FFF2-40B4-BE49-F238E27FC236}">
                <a16:creationId xmlns:a16="http://schemas.microsoft.com/office/drawing/2014/main" id="{128FA12C-E859-49E9-BC6E-EF7B72CB290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3441700"/>
            <a:ext cx="3124200" cy="0"/>
          </a:xfrm>
          <a:prstGeom prst="line">
            <a:avLst/>
          </a:prstGeom>
          <a:noFill/>
          <a:ln w="57150">
            <a:solidFill>
              <a:srgbClr val="FF5050">
                <a:alpha val="54117"/>
              </a:srgb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1243">
            <a:extLst>
              <a:ext uri="{FF2B5EF4-FFF2-40B4-BE49-F238E27FC236}">
                <a16:creationId xmlns:a16="http://schemas.microsoft.com/office/drawing/2014/main" id="{594A2457-2023-4BE2-B213-43BE5E502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876800"/>
          <a:ext cx="2743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2171700" imgH="393700" progId="Equation.DSMT4">
                  <p:embed/>
                </p:oleObj>
              </mc:Choice>
              <mc:Fallback>
                <p:oleObj name="Equation" r:id="rId5" imgW="2171700" imgH="393700" progId="Equation.DSMT4">
                  <p:embed/>
                  <p:pic>
                    <p:nvPicPr>
                      <p:cNvPr id="13" name="Object 1243">
                        <a:extLst>
                          <a:ext uri="{FF2B5EF4-FFF2-40B4-BE49-F238E27FC236}">
                            <a16:creationId xmlns:a16="http://schemas.microsoft.com/office/drawing/2014/main" id="{594A2457-2023-4BE2-B213-43BE5E502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76800"/>
                        <a:ext cx="2743200" cy="496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44">
            <a:extLst>
              <a:ext uri="{FF2B5EF4-FFF2-40B4-BE49-F238E27FC236}">
                <a16:creationId xmlns:a16="http://schemas.microsoft.com/office/drawing/2014/main" id="{09B78918-3F7E-42DD-A71B-58660DFCF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762000"/>
          <a:ext cx="2870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7" imgW="1854200" imgH="393700" progId="Equation.DSMT4">
                  <p:embed/>
                </p:oleObj>
              </mc:Choice>
              <mc:Fallback>
                <p:oleObj name="Equation" r:id="rId7" imgW="1854200" imgH="393700" progId="Equation.DSMT4">
                  <p:embed/>
                  <p:pic>
                    <p:nvPicPr>
                      <p:cNvPr id="14" name="Object 1244">
                        <a:extLst>
                          <a:ext uri="{FF2B5EF4-FFF2-40B4-BE49-F238E27FC236}">
                            <a16:creationId xmlns:a16="http://schemas.microsoft.com/office/drawing/2014/main" id="{09B78918-3F7E-42DD-A71B-58660DFCF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762000"/>
                        <a:ext cx="2870200" cy="606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45">
            <a:extLst>
              <a:ext uri="{FF2B5EF4-FFF2-40B4-BE49-F238E27FC236}">
                <a16:creationId xmlns:a16="http://schemas.microsoft.com/office/drawing/2014/main" id="{4B44D16F-334F-4FE1-BED4-20F7D8C35F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800600"/>
          <a:ext cx="29718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9" imgW="2145369" imgH="393529" progId="Equation.DSMT4">
                  <p:embed/>
                </p:oleObj>
              </mc:Choice>
              <mc:Fallback>
                <p:oleObj name="Equation" r:id="rId9" imgW="2145369" imgH="393529" progId="Equation.DSMT4">
                  <p:embed/>
                  <p:pic>
                    <p:nvPicPr>
                      <p:cNvPr id="15" name="Object 1245">
                        <a:extLst>
                          <a:ext uri="{FF2B5EF4-FFF2-40B4-BE49-F238E27FC236}">
                            <a16:creationId xmlns:a16="http://schemas.microsoft.com/office/drawing/2014/main" id="{4B44D16F-334F-4FE1-BED4-20F7D8C35F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00600"/>
                        <a:ext cx="2971800" cy="544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252">
            <a:extLst>
              <a:ext uri="{FF2B5EF4-FFF2-40B4-BE49-F238E27FC236}">
                <a16:creationId xmlns:a16="http://schemas.microsoft.com/office/drawing/2014/main" id="{461280F9-CCF2-4734-BAB3-004901654B3A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676400"/>
            <a:ext cx="1752600" cy="2805113"/>
            <a:chOff x="2736" y="192"/>
            <a:chExt cx="1104" cy="1767"/>
          </a:xfrm>
        </p:grpSpPr>
        <p:sp>
          <p:nvSpPr>
            <p:cNvPr id="17" name="Rectangle 802">
              <a:extLst>
                <a:ext uri="{FF2B5EF4-FFF2-40B4-BE49-F238E27FC236}">
                  <a16:creationId xmlns:a16="http://schemas.microsoft.com/office/drawing/2014/main" id="{5F1F88F1-4AE8-40F7-9AEF-46A12587D0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92"/>
              <a:ext cx="1104" cy="1728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8" name="Group 649">
              <a:extLst>
                <a:ext uri="{FF2B5EF4-FFF2-40B4-BE49-F238E27FC236}">
                  <a16:creationId xmlns:a16="http://schemas.microsoft.com/office/drawing/2014/main" id="{601BACDB-F990-40B3-B7C4-EAF9148A2D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056"/>
              <a:ext cx="864" cy="717"/>
              <a:chOff x="3216" y="1056"/>
              <a:chExt cx="864" cy="717"/>
            </a:xfrm>
          </p:grpSpPr>
          <p:grpSp>
            <p:nvGrpSpPr>
              <p:cNvPr id="177" name="Group 648">
                <a:extLst>
                  <a:ext uri="{FF2B5EF4-FFF2-40B4-BE49-F238E27FC236}">
                    <a16:creationId xmlns:a16="http://schemas.microsoft.com/office/drawing/2014/main" id="{02B3B8D9-B0EF-46CA-B100-DC1A6D21EC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6" y="1188"/>
                <a:ext cx="195" cy="156"/>
                <a:chOff x="3216" y="1188"/>
                <a:chExt cx="195" cy="225"/>
              </a:xfrm>
            </p:grpSpPr>
            <p:sp>
              <p:nvSpPr>
                <p:cNvPr id="282" name="Line 46">
                  <a:extLst>
                    <a:ext uri="{FF2B5EF4-FFF2-40B4-BE49-F238E27FC236}">
                      <a16:creationId xmlns:a16="http://schemas.microsoft.com/office/drawing/2014/main" id="{60B2553E-3007-4CEB-A046-4EA324FD1D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16" y="1411"/>
                  <a:ext cx="6" cy="2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" name="Line 47">
                  <a:extLst>
                    <a:ext uri="{FF2B5EF4-FFF2-40B4-BE49-F238E27FC236}">
                      <a16:creationId xmlns:a16="http://schemas.microsoft.com/office/drawing/2014/main" id="{7C44585C-1EC8-463D-92E5-088EFB3A1D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22" y="1410"/>
                  <a:ext cx="5" cy="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" name="Line 48">
                  <a:extLst>
                    <a:ext uri="{FF2B5EF4-FFF2-40B4-BE49-F238E27FC236}">
                      <a16:creationId xmlns:a16="http://schemas.microsoft.com/office/drawing/2014/main" id="{9AD9FF7B-4B79-4E7D-A894-F1531A6809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27" y="1410"/>
                  <a:ext cx="6" cy="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5" name="Line 49">
                  <a:extLst>
                    <a:ext uri="{FF2B5EF4-FFF2-40B4-BE49-F238E27FC236}">
                      <a16:creationId xmlns:a16="http://schemas.microsoft.com/office/drawing/2014/main" id="{2FFCF9DC-4D19-4E08-A8C4-DD30AECB52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33" y="1409"/>
                  <a:ext cx="5" cy="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" name="Line 50">
                  <a:extLst>
                    <a:ext uri="{FF2B5EF4-FFF2-40B4-BE49-F238E27FC236}">
                      <a16:creationId xmlns:a16="http://schemas.microsoft.com/office/drawing/2014/main" id="{209D3D90-BBA3-43C5-AE97-21E5BE162C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38" y="1409"/>
                  <a:ext cx="6" cy="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" name="Line 51">
                  <a:extLst>
                    <a:ext uri="{FF2B5EF4-FFF2-40B4-BE49-F238E27FC236}">
                      <a16:creationId xmlns:a16="http://schemas.microsoft.com/office/drawing/2014/main" id="{6B1E1D18-6AA0-4130-8817-6C2BA1CFB2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44" y="1408"/>
                  <a:ext cx="5" cy="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8" name="Line 52">
                  <a:extLst>
                    <a:ext uri="{FF2B5EF4-FFF2-40B4-BE49-F238E27FC236}">
                      <a16:creationId xmlns:a16="http://schemas.microsoft.com/office/drawing/2014/main" id="{DB202829-8786-4978-8DA0-7A09ABC6E9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49" y="1407"/>
                  <a:ext cx="6" cy="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" name="Line 53">
                  <a:extLst>
                    <a:ext uri="{FF2B5EF4-FFF2-40B4-BE49-F238E27FC236}">
                      <a16:creationId xmlns:a16="http://schemas.microsoft.com/office/drawing/2014/main" id="{99D0FC6B-CF52-46FD-B133-C6ACB1F472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55" y="1406"/>
                  <a:ext cx="5" cy="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" name="Line 54">
                  <a:extLst>
                    <a:ext uri="{FF2B5EF4-FFF2-40B4-BE49-F238E27FC236}">
                      <a16:creationId xmlns:a16="http://schemas.microsoft.com/office/drawing/2014/main" id="{A4D378F5-B7F1-4548-8301-2D8DE51EA7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60" y="1403"/>
                  <a:ext cx="6" cy="3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" name="Line 55">
                  <a:extLst>
                    <a:ext uri="{FF2B5EF4-FFF2-40B4-BE49-F238E27FC236}">
                      <a16:creationId xmlns:a16="http://schemas.microsoft.com/office/drawing/2014/main" id="{FE09AFA2-1FE4-4698-A7DC-A89B7063E2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66" y="1402"/>
                  <a:ext cx="5" cy="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" name="Line 56">
                  <a:extLst>
                    <a:ext uri="{FF2B5EF4-FFF2-40B4-BE49-F238E27FC236}">
                      <a16:creationId xmlns:a16="http://schemas.microsoft.com/office/drawing/2014/main" id="{A352F369-F607-49AB-B0A6-BC362837CA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71" y="1400"/>
                  <a:ext cx="6" cy="2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" name="Line 57">
                  <a:extLst>
                    <a:ext uri="{FF2B5EF4-FFF2-40B4-BE49-F238E27FC236}">
                      <a16:creationId xmlns:a16="http://schemas.microsoft.com/office/drawing/2014/main" id="{9464B59B-9E86-431D-B7DB-DD10B1B97E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77" y="1398"/>
                  <a:ext cx="5" cy="2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" name="Line 58">
                  <a:extLst>
                    <a:ext uri="{FF2B5EF4-FFF2-40B4-BE49-F238E27FC236}">
                      <a16:creationId xmlns:a16="http://schemas.microsoft.com/office/drawing/2014/main" id="{B6CCFC09-4068-4A40-9EBB-36E089D582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82" y="1394"/>
                  <a:ext cx="6" cy="4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" name="Line 59">
                  <a:extLst>
                    <a:ext uri="{FF2B5EF4-FFF2-40B4-BE49-F238E27FC236}">
                      <a16:creationId xmlns:a16="http://schemas.microsoft.com/office/drawing/2014/main" id="{3CDBDCDA-645A-41E5-912B-A56AD7190F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88" y="1391"/>
                  <a:ext cx="6" cy="3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6" name="Line 60">
                  <a:extLst>
                    <a:ext uri="{FF2B5EF4-FFF2-40B4-BE49-F238E27FC236}">
                      <a16:creationId xmlns:a16="http://schemas.microsoft.com/office/drawing/2014/main" id="{9320DC16-E204-483B-94D8-15BCA8A96B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94" y="1387"/>
                  <a:ext cx="5" cy="4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" name="Line 61">
                  <a:extLst>
                    <a:ext uri="{FF2B5EF4-FFF2-40B4-BE49-F238E27FC236}">
                      <a16:creationId xmlns:a16="http://schemas.microsoft.com/office/drawing/2014/main" id="{F9142766-12CE-40A1-88B5-015F9D6166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99" y="1384"/>
                  <a:ext cx="6" cy="3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" name="Line 62">
                  <a:extLst>
                    <a:ext uri="{FF2B5EF4-FFF2-40B4-BE49-F238E27FC236}">
                      <a16:creationId xmlns:a16="http://schemas.microsoft.com/office/drawing/2014/main" id="{7D8C3D60-67D7-4AED-B6F6-94240A7553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05" y="1379"/>
                  <a:ext cx="5" cy="5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9" name="Line 63">
                  <a:extLst>
                    <a:ext uri="{FF2B5EF4-FFF2-40B4-BE49-F238E27FC236}">
                      <a16:creationId xmlns:a16="http://schemas.microsoft.com/office/drawing/2014/main" id="{392B74E2-E10C-49E7-85BD-BE8167264D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10" y="1373"/>
                  <a:ext cx="6" cy="6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0" name="Line 64">
                  <a:extLst>
                    <a:ext uri="{FF2B5EF4-FFF2-40B4-BE49-F238E27FC236}">
                      <a16:creationId xmlns:a16="http://schemas.microsoft.com/office/drawing/2014/main" id="{709949BF-151C-43A7-A90E-BA792C6E4D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16" y="1368"/>
                  <a:ext cx="5" cy="5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" name="Line 65">
                  <a:extLst>
                    <a:ext uri="{FF2B5EF4-FFF2-40B4-BE49-F238E27FC236}">
                      <a16:creationId xmlns:a16="http://schemas.microsoft.com/office/drawing/2014/main" id="{0F5A6FD7-5BE0-4D5E-8B93-4FE0E5422A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21" y="1362"/>
                  <a:ext cx="6" cy="6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2" name="Line 66">
                  <a:extLst>
                    <a:ext uri="{FF2B5EF4-FFF2-40B4-BE49-F238E27FC236}">
                      <a16:creationId xmlns:a16="http://schemas.microsoft.com/office/drawing/2014/main" id="{EFA5C266-0CBD-47CE-BE9C-EE2AFCC40D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27" y="1354"/>
                  <a:ext cx="5" cy="8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3" name="Line 67">
                  <a:extLst>
                    <a:ext uri="{FF2B5EF4-FFF2-40B4-BE49-F238E27FC236}">
                      <a16:creationId xmlns:a16="http://schemas.microsoft.com/office/drawing/2014/main" id="{E1186EBC-FF15-4443-BE83-B49505554B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2" y="1347"/>
                  <a:ext cx="6" cy="7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4" name="Line 68">
                  <a:extLst>
                    <a:ext uri="{FF2B5EF4-FFF2-40B4-BE49-F238E27FC236}">
                      <a16:creationId xmlns:a16="http://schemas.microsoft.com/office/drawing/2014/main" id="{2C9937AA-35FF-4761-9AA5-59CC4E10C3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8" y="1339"/>
                  <a:ext cx="5" cy="8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5" name="Line 69">
                  <a:extLst>
                    <a:ext uri="{FF2B5EF4-FFF2-40B4-BE49-F238E27FC236}">
                      <a16:creationId xmlns:a16="http://schemas.microsoft.com/office/drawing/2014/main" id="{15564B75-C86F-4445-A9AF-813024F2C9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43" y="1328"/>
                  <a:ext cx="7" cy="1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6" name="Line 70">
                  <a:extLst>
                    <a:ext uri="{FF2B5EF4-FFF2-40B4-BE49-F238E27FC236}">
                      <a16:creationId xmlns:a16="http://schemas.microsoft.com/office/drawing/2014/main" id="{E70026F7-F234-4B9B-B6B4-3465052149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50" y="1319"/>
                  <a:ext cx="6" cy="9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" name="Line 71">
                  <a:extLst>
                    <a:ext uri="{FF2B5EF4-FFF2-40B4-BE49-F238E27FC236}">
                      <a16:creationId xmlns:a16="http://schemas.microsoft.com/office/drawing/2014/main" id="{D7CF428C-5965-4619-B457-840B89B829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56" y="1309"/>
                  <a:ext cx="4" cy="10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" name="Line 72">
                  <a:extLst>
                    <a:ext uri="{FF2B5EF4-FFF2-40B4-BE49-F238E27FC236}">
                      <a16:creationId xmlns:a16="http://schemas.microsoft.com/office/drawing/2014/main" id="{1770D823-8879-4436-8147-F476D8E982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0" y="1297"/>
                  <a:ext cx="6" cy="12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" name="Line 73">
                  <a:extLst>
                    <a:ext uri="{FF2B5EF4-FFF2-40B4-BE49-F238E27FC236}">
                      <a16:creationId xmlns:a16="http://schemas.microsoft.com/office/drawing/2014/main" id="{CC560A12-0263-4044-B609-34B85BF921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6" y="1286"/>
                  <a:ext cx="5" cy="1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" name="Line 74">
                  <a:extLst>
                    <a:ext uri="{FF2B5EF4-FFF2-40B4-BE49-F238E27FC236}">
                      <a16:creationId xmlns:a16="http://schemas.microsoft.com/office/drawing/2014/main" id="{3D489567-9F07-4D28-97F8-555FF6B39A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71" y="1273"/>
                  <a:ext cx="7" cy="13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" name="Line 75">
                  <a:extLst>
                    <a:ext uri="{FF2B5EF4-FFF2-40B4-BE49-F238E27FC236}">
                      <a16:creationId xmlns:a16="http://schemas.microsoft.com/office/drawing/2014/main" id="{6A9532B7-F2E8-4998-9DDB-7F448619DC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78" y="1260"/>
                  <a:ext cx="5" cy="13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" name="Line 76">
                  <a:extLst>
                    <a:ext uri="{FF2B5EF4-FFF2-40B4-BE49-F238E27FC236}">
                      <a16:creationId xmlns:a16="http://schemas.microsoft.com/office/drawing/2014/main" id="{586477EF-86E4-4BC3-997F-3CE9B4EC32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83" y="1246"/>
                  <a:ext cx="6" cy="14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3" name="Line 77">
                  <a:extLst>
                    <a:ext uri="{FF2B5EF4-FFF2-40B4-BE49-F238E27FC236}">
                      <a16:creationId xmlns:a16="http://schemas.microsoft.com/office/drawing/2014/main" id="{A9D92759-25A1-4C99-90DF-D48B52343F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89" y="1233"/>
                  <a:ext cx="5" cy="13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" name="Line 78">
                  <a:extLst>
                    <a:ext uri="{FF2B5EF4-FFF2-40B4-BE49-F238E27FC236}">
                      <a16:creationId xmlns:a16="http://schemas.microsoft.com/office/drawing/2014/main" id="{169AB386-C189-4C97-8C7B-3F6E40211E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94" y="1218"/>
                  <a:ext cx="6" cy="15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" name="Line 79">
                  <a:extLst>
                    <a:ext uri="{FF2B5EF4-FFF2-40B4-BE49-F238E27FC236}">
                      <a16:creationId xmlns:a16="http://schemas.microsoft.com/office/drawing/2014/main" id="{3DDE1E21-4753-477B-A756-55A928BF94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00" y="1203"/>
                  <a:ext cx="6" cy="15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6" name="Line 80">
                  <a:extLst>
                    <a:ext uri="{FF2B5EF4-FFF2-40B4-BE49-F238E27FC236}">
                      <a16:creationId xmlns:a16="http://schemas.microsoft.com/office/drawing/2014/main" id="{F288EF88-940E-4799-83E6-2C5EE53FB8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06" y="1188"/>
                  <a:ext cx="5" cy="15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8" name="Line 81">
                <a:extLst>
                  <a:ext uri="{FF2B5EF4-FFF2-40B4-BE49-F238E27FC236}">
                    <a16:creationId xmlns:a16="http://schemas.microsoft.com/office/drawing/2014/main" id="{0D39F1E7-0EEB-4619-B709-1711FD358A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11" y="1173"/>
                <a:ext cx="6" cy="15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9" name="Line 82">
                <a:extLst>
                  <a:ext uri="{FF2B5EF4-FFF2-40B4-BE49-F238E27FC236}">
                    <a16:creationId xmlns:a16="http://schemas.microsoft.com/office/drawing/2014/main" id="{F9DCB797-3ACE-4A35-B584-B392E7D783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17" y="1157"/>
                <a:ext cx="5" cy="16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" name="Line 83">
                <a:extLst>
                  <a:ext uri="{FF2B5EF4-FFF2-40B4-BE49-F238E27FC236}">
                    <a16:creationId xmlns:a16="http://schemas.microsoft.com/office/drawing/2014/main" id="{E908963A-831B-4AC7-A9FD-7F331B5D44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2" y="1144"/>
                <a:ext cx="6" cy="13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" name="Line 84">
                <a:extLst>
                  <a:ext uri="{FF2B5EF4-FFF2-40B4-BE49-F238E27FC236}">
                    <a16:creationId xmlns:a16="http://schemas.microsoft.com/office/drawing/2014/main" id="{91B02975-9D73-49AD-8E39-880FA34BD6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8" y="1129"/>
                <a:ext cx="5" cy="15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2" name="Line 85">
                <a:extLst>
                  <a:ext uri="{FF2B5EF4-FFF2-40B4-BE49-F238E27FC236}">
                    <a16:creationId xmlns:a16="http://schemas.microsoft.com/office/drawing/2014/main" id="{546C3EE6-BCDD-47B4-A6DB-2B50925C24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33" y="1116"/>
                <a:ext cx="6" cy="13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Line 86">
                <a:extLst>
                  <a:ext uri="{FF2B5EF4-FFF2-40B4-BE49-F238E27FC236}">
                    <a16:creationId xmlns:a16="http://schemas.microsoft.com/office/drawing/2014/main" id="{CBFBF272-C3F7-4D54-90B2-E555540517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39" y="1103"/>
                <a:ext cx="5" cy="13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" name="Line 87">
                <a:extLst>
                  <a:ext uri="{FF2B5EF4-FFF2-40B4-BE49-F238E27FC236}">
                    <a16:creationId xmlns:a16="http://schemas.microsoft.com/office/drawing/2014/main" id="{9376F143-21E0-40A1-B13F-18F3B42D21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44" y="1092"/>
                <a:ext cx="6" cy="1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" name="Line 88">
                <a:extLst>
                  <a:ext uri="{FF2B5EF4-FFF2-40B4-BE49-F238E27FC236}">
                    <a16:creationId xmlns:a16="http://schemas.microsoft.com/office/drawing/2014/main" id="{8F78A970-894D-479A-903A-F5A8282A10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0" y="1081"/>
                <a:ext cx="5" cy="1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" name="Line 89">
                <a:extLst>
                  <a:ext uri="{FF2B5EF4-FFF2-40B4-BE49-F238E27FC236}">
                    <a16:creationId xmlns:a16="http://schemas.microsoft.com/office/drawing/2014/main" id="{02BD70D8-45CE-45DD-95DB-B4F1364B22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5" y="1072"/>
                <a:ext cx="6" cy="9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" name="Line 90">
                <a:extLst>
                  <a:ext uri="{FF2B5EF4-FFF2-40B4-BE49-F238E27FC236}">
                    <a16:creationId xmlns:a16="http://schemas.microsoft.com/office/drawing/2014/main" id="{E0DFD3E6-4166-440A-AC42-0D3B3C6AA0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61" y="1065"/>
                <a:ext cx="5" cy="7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" name="Line 91">
                <a:extLst>
                  <a:ext uri="{FF2B5EF4-FFF2-40B4-BE49-F238E27FC236}">
                    <a16:creationId xmlns:a16="http://schemas.microsoft.com/office/drawing/2014/main" id="{45D50BB0-EA58-458F-B6B7-5E3ADD5854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66" y="1061"/>
                <a:ext cx="6" cy="4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" name="Line 92">
                <a:extLst>
                  <a:ext uri="{FF2B5EF4-FFF2-40B4-BE49-F238E27FC236}">
                    <a16:creationId xmlns:a16="http://schemas.microsoft.com/office/drawing/2014/main" id="{B0D7E5AF-4039-4D12-ACA5-3748E3205D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72" y="1057"/>
                <a:ext cx="6" cy="4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" name="Line 93">
                <a:extLst>
                  <a:ext uri="{FF2B5EF4-FFF2-40B4-BE49-F238E27FC236}">
                    <a16:creationId xmlns:a16="http://schemas.microsoft.com/office/drawing/2014/main" id="{C7C165C5-08C9-4BDB-B032-C7437E4FB8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78" y="1056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" name="Line 94">
                <a:extLst>
                  <a:ext uri="{FF2B5EF4-FFF2-40B4-BE49-F238E27FC236}">
                    <a16:creationId xmlns:a16="http://schemas.microsoft.com/office/drawing/2014/main" id="{E92FDD97-A7A6-431B-B4A6-1F721F4A60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3" y="1056"/>
                <a:ext cx="6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Line 95">
                <a:extLst>
                  <a:ext uri="{FF2B5EF4-FFF2-40B4-BE49-F238E27FC236}">
                    <a16:creationId xmlns:a16="http://schemas.microsoft.com/office/drawing/2014/main" id="{9341259F-F20E-445F-AF9B-AD112D3DF1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9" y="1057"/>
                <a:ext cx="5" cy="5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3" name="Line 96">
                <a:extLst>
                  <a:ext uri="{FF2B5EF4-FFF2-40B4-BE49-F238E27FC236}">
                    <a16:creationId xmlns:a16="http://schemas.microsoft.com/office/drawing/2014/main" id="{901E0A05-8739-42D0-91D0-310D95244A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94" y="1062"/>
                <a:ext cx="6" cy="5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" name="Line 97">
                <a:extLst>
                  <a:ext uri="{FF2B5EF4-FFF2-40B4-BE49-F238E27FC236}">
                    <a16:creationId xmlns:a16="http://schemas.microsoft.com/office/drawing/2014/main" id="{A9789F7F-31A1-4DCD-852F-74D2DFC15A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0" y="1067"/>
                <a:ext cx="5" cy="10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" name="Line 98">
                <a:extLst>
                  <a:ext uri="{FF2B5EF4-FFF2-40B4-BE49-F238E27FC236}">
                    <a16:creationId xmlns:a16="http://schemas.microsoft.com/office/drawing/2014/main" id="{9A4C0437-CA68-498B-A587-9741F3B019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5" y="1077"/>
                <a:ext cx="6" cy="1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" name="Line 99">
                <a:extLst>
                  <a:ext uri="{FF2B5EF4-FFF2-40B4-BE49-F238E27FC236}">
                    <a16:creationId xmlns:a16="http://schemas.microsoft.com/office/drawing/2014/main" id="{9DFD0B72-5379-4C10-B131-E633FBA3DA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1" y="1088"/>
                <a:ext cx="5" cy="14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" name="Line 100">
                <a:extLst>
                  <a:ext uri="{FF2B5EF4-FFF2-40B4-BE49-F238E27FC236}">
                    <a16:creationId xmlns:a16="http://schemas.microsoft.com/office/drawing/2014/main" id="{456B1B7D-52DA-4C78-BAC8-99A144993A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6" y="1102"/>
                <a:ext cx="6" cy="17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" name="Line 101">
                <a:extLst>
                  <a:ext uri="{FF2B5EF4-FFF2-40B4-BE49-F238E27FC236}">
                    <a16:creationId xmlns:a16="http://schemas.microsoft.com/office/drawing/2014/main" id="{1BDC1BD7-1534-40DD-8864-128683BF4E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2" y="1119"/>
                <a:ext cx="5" cy="19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" name="Line 102">
                <a:extLst>
                  <a:ext uri="{FF2B5EF4-FFF2-40B4-BE49-F238E27FC236}">
                    <a16:creationId xmlns:a16="http://schemas.microsoft.com/office/drawing/2014/main" id="{D0C6A439-5EA9-4B43-9918-614CBA0EAD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7" y="1138"/>
                <a:ext cx="6" cy="2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0" name="Line 103">
                <a:extLst>
                  <a:ext uri="{FF2B5EF4-FFF2-40B4-BE49-F238E27FC236}">
                    <a16:creationId xmlns:a16="http://schemas.microsoft.com/office/drawing/2014/main" id="{5D0F927A-1B28-47CC-8A38-6C7F5B97E7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33" y="1160"/>
                <a:ext cx="5" cy="24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" name="Line 104">
                <a:extLst>
                  <a:ext uri="{FF2B5EF4-FFF2-40B4-BE49-F238E27FC236}">
                    <a16:creationId xmlns:a16="http://schemas.microsoft.com/office/drawing/2014/main" id="{D4AEE9BB-CDAC-4F18-A848-CA64261AE8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38" y="1184"/>
                <a:ext cx="6" cy="27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" name="Line 105">
                <a:extLst>
                  <a:ext uri="{FF2B5EF4-FFF2-40B4-BE49-F238E27FC236}">
                    <a16:creationId xmlns:a16="http://schemas.microsoft.com/office/drawing/2014/main" id="{432D756B-462F-4F53-A118-8683B8BC54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44" y="1211"/>
                <a:ext cx="6" cy="27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3" name="Line 106">
                <a:extLst>
                  <a:ext uri="{FF2B5EF4-FFF2-40B4-BE49-F238E27FC236}">
                    <a16:creationId xmlns:a16="http://schemas.microsoft.com/office/drawing/2014/main" id="{EB1587F3-6778-4D58-8E41-7C15FEE547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0" y="1238"/>
                <a:ext cx="5" cy="30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" name="Line 107">
                <a:extLst>
                  <a:ext uri="{FF2B5EF4-FFF2-40B4-BE49-F238E27FC236}">
                    <a16:creationId xmlns:a16="http://schemas.microsoft.com/office/drawing/2014/main" id="{0B103107-79F2-4497-9FB5-1C37D2BE8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5" y="1268"/>
                <a:ext cx="6" cy="3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" name="Line 108">
                <a:extLst>
                  <a:ext uri="{FF2B5EF4-FFF2-40B4-BE49-F238E27FC236}">
                    <a16:creationId xmlns:a16="http://schemas.microsoft.com/office/drawing/2014/main" id="{C2E4DE56-4D47-4510-893F-0919D658D8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1" y="1299"/>
                <a:ext cx="5" cy="3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" name="Line 109">
                <a:extLst>
                  <a:ext uri="{FF2B5EF4-FFF2-40B4-BE49-F238E27FC236}">
                    <a16:creationId xmlns:a16="http://schemas.microsoft.com/office/drawing/2014/main" id="{DD6AAD5A-2DA4-47B7-B993-7BB32E1BCD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6" y="1331"/>
                <a:ext cx="6" cy="33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" name="Line 110">
                <a:extLst>
                  <a:ext uri="{FF2B5EF4-FFF2-40B4-BE49-F238E27FC236}">
                    <a16:creationId xmlns:a16="http://schemas.microsoft.com/office/drawing/2014/main" id="{D61C3F6A-DE80-4C6C-AE15-6A3C03FFD3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2" y="1364"/>
                <a:ext cx="5" cy="34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" name="Line 111">
                <a:extLst>
                  <a:ext uri="{FF2B5EF4-FFF2-40B4-BE49-F238E27FC236}">
                    <a16:creationId xmlns:a16="http://schemas.microsoft.com/office/drawing/2014/main" id="{5AADD40A-282B-4A2E-BA37-7EBD58E2CA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7" y="1398"/>
                <a:ext cx="6" cy="33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" name="Line 112">
                <a:extLst>
                  <a:ext uri="{FF2B5EF4-FFF2-40B4-BE49-F238E27FC236}">
                    <a16:creationId xmlns:a16="http://schemas.microsoft.com/office/drawing/2014/main" id="{075C0075-9C57-46CC-802E-962A6F0E62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3" y="1431"/>
                <a:ext cx="5" cy="34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" name="Line 113">
                <a:extLst>
                  <a:ext uri="{FF2B5EF4-FFF2-40B4-BE49-F238E27FC236}">
                    <a16:creationId xmlns:a16="http://schemas.microsoft.com/office/drawing/2014/main" id="{E6D84116-CD6D-46F7-9DDD-C40ACA5EEC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8" y="1465"/>
                <a:ext cx="7" cy="33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" name="Line 114">
                <a:extLst>
                  <a:ext uri="{FF2B5EF4-FFF2-40B4-BE49-F238E27FC236}">
                    <a16:creationId xmlns:a16="http://schemas.microsoft.com/office/drawing/2014/main" id="{15D89765-3D99-4E6D-8490-420BE7C0B1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5" y="1498"/>
                <a:ext cx="6" cy="3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" name="Line 115">
                <a:extLst>
                  <a:ext uri="{FF2B5EF4-FFF2-40B4-BE49-F238E27FC236}">
                    <a16:creationId xmlns:a16="http://schemas.microsoft.com/office/drawing/2014/main" id="{70110F02-4270-4D9C-9B31-41FEEFFA89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1" y="1530"/>
                <a:ext cx="5" cy="3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" name="Line 116">
                <a:extLst>
                  <a:ext uri="{FF2B5EF4-FFF2-40B4-BE49-F238E27FC236}">
                    <a16:creationId xmlns:a16="http://schemas.microsoft.com/office/drawing/2014/main" id="{2C1BB0B9-0525-4B69-8E37-42BC2672CE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6" y="1562"/>
                <a:ext cx="6" cy="28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" name="Line 117">
                <a:extLst>
                  <a:ext uri="{FF2B5EF4-FFF2-40B4-BE49-F238E27FC236}">
                    <a16:creationId xmlns:a16="http://schemas.microsoft.com/office/drawing/2014/main" id="{88ED10DF-3325-4C6C-B39C-6732602B2C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12" y="1590"/>
                <a:ext cx="5" cy="29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" name="Line 118">
                <a:extLst>
                  <a:ext uri="{FF2B5EF4-FFF2-40B4-BE49-F238E27FC236}">
                    <a16:creationId xmlns:a16="http://schemas.microsoft.com/office/drawing/2014/main" id="{B758A698-66BC-433E-8139-D5F9A85A9D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17" y="1619"/>
                <a:ext cx="6" cy="26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" name="Line 119">
                <a:extLst>
                  <a:ext uri="{FF2B5EF4-FFF2-40B4-BE49-F238E27FC236}">
                    <a16:creationId xmlns:a16="http://schemas.microsoft.com/office/drawing/2014/main" id="{90E32AAB-5A3E-470D-81A1-8588D1A341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23" y="1645"/>
                <a:ext cx="5" cy="24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" name="Line 120">
                <a:extLst>
                  <a:ext uri="{FF2B5EF4-FFF2-40B4-BE49-F238E27FC236}">
                    <a16:creationId xmlns:a16="http://schemas.microsoft.com/office/drawing/2014/main" id="{62A2F3C8-0A96-4393-93BA-E3B430DCFB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28" y="1669"/>
                <a:ext cx="6" cy="2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8" name="Line 121">
                <a:extLst>
                  <a:ext uri="{FF2B5EF4-FFF2-40B4-BE49-F238E27FC236}">
                    <a16:creationId xmlns:a16="http://schemas.microsoft.com/office/drawing/2014/main" id="{1CF23F4A-03AC-4E6A-A2F2-168F8C1D2B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4" y="1691"/>
                <a:ext cx="5" cy="19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9" name="Line 122">
                <a:extLst>
                  <a:ext uri="{FF2B5EF4-FFF2-40B4-BE49-F238E27FC236}">
                    <a16:creationId xmlns:a16="http://schemas.microsoft.com/office/drawing/2014/main" id="{EF1DB6E0-3575-4019-AFF2-4FD4C33DCC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9" y="1710"/>
                <a:ext cx="6" cy="17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" name="Line 123">
                <a:extLst>
                  <a:ext uri="{FF2B5EF4-FFF2-40B4-BE49-F238E27FC236}">
                    <a16:creationId xmlns:a16="http://schemas.microsoft.com/office/drawing/2014/main" id="{0A828EE6-66DC-4B25-8849-EB863AE5EE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5" y="1727"/>
                <a:ext cx="5" cy="15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" name="Line 124">
                <a:extLst>
                  <a:ext uri="{FF2B5EF4-FFF2-40B4-BE49-F238E27FC236}">
                    <a16:creationId xmlns:a16="http://schemas.microsoft.com/office/drawing/2014/main" id="{E2D681F0-0FA1-4D6A-84D2-AE598F784E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50" y="1742"/>
                <a:ext cx="6" cy="10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2" name="Line 125">
                <a:extLst>
                  <a:ext uri="{FF2B5EF4-FFF2-40B4-BE49-F238E27FC236}">
                    <a16:creationId xmlns:a16="http://schemas.microsoft.com/office/drawing/2014/main" id="{4FBC2DE6-53DE-424A-A506-AAE4D84F2D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56" y="1752"/>
                <a:ext cx="6" cy="9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" name="Line 126">
                <a:extLst>
                  <a:ext uri="{FF2B5EF4-FFF2-40B4-BE49-F238E27FC236}">
                    <a16:creationId xmlns:a16="http://schemas.microsoft.com/office/drawing/2014/main" id="{E1F6BD75-D79E-4FA8-BAB5-8E2F8F4B75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62" y="1761"/>
                <a:ext cx="5" cy="7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" name="Line 127">
                <a:extLst>
                  <a:ext uri="{FF2B5EF4-FFF2-40B4-BE49-F238E27FC236}">
                    <a16:creationId xmlns:a16="http://schemas.microsoft.com/office/drawing/2014/main" id="{838BF7BD-5E8E-4637-914A-330BE8C5D6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67" y="1768"/>
                <a:ext cx="6" cy="4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" name="Line 128">
                <a:extLst>
                  <a:ext uri="{FF2B5EF4-FFF2-40B4-BE49-F238E27FC236}">
                    <a16:creationId xmlns:a16="http://schemas.microsoft.com/office/drawing/2014/main" id="{FB6509B3-6CB2-4F7C-B3D9-BB44F4789B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3" y="1772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26" name="Group 647">
                <a:extLst>
                  <a:ext uri="{FF2B5EF4-FFF2-40B4-BE49-F238E27FC236}">
                    <a16:creationId xmlns:a16="http://schemas.microsoft.com/office/drawing/2014/main" id="{E1DFD878-992F-442C-83C6-E674F2434A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78" y="1488"/>
                <a:ext cx="402" cy="285"/>
                <a:chOff x="3678" y="1414"/>
                <a:chExt cx="306" cy="359"/>
              </a:xfrm>
            </p:grpSpPr>
            <p:sp>
              <p:nvSpPr>
                <p:cNvPr id="227" name="Line 129">
                  <a:extLst>
                    <a:ext uri="{FF2B5EF4-FFF2-40B4-BE49-F238E27FC236}">
                      <a16:creationId xmlns:a16="http://schemas.microsoft.com/office/drawing/2014/main" id="{E900852B-158B-47A6-9D1E-B04107479B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78" y="1772"/>
                  <a:ext cx="6" cy="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" name="Line 130">
                  <a:extLst>
                    <a:ext uri="{FF2B5EF4-FFF2-40B4-BE49-F238E27FC236}">
                      <a16:creationId xmlns:a16="http://schemas.microsoft.com/office/drawing/2014/main" id="{F711015A-1D9E-4818-B9DE-00B83ED9CA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84" y="1769"/>
                  <a:ext cx="5" cy="3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" name="Line 131">
                  <a:extLst>
                    <a:ext uri="{FF2B5EF4-FFF2-40B4-BE49-F238E27FC236}">
                      <a16:creationId xmlns:a16="http://schemas.microsoft.com/office/drawing/2014/main" id="{1AB56612-AF9C-4C4A-B3F9-BF1D1DEF8C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89" y="1764"/>
                  <a:ext cx="6" cy="5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" name="Line 132">
                  <a:extLst>
                    <a:ext uri="{FF2B5EF4-FFF2-40B4-BE49-F238E27FC236}">
                      <a16:creationId xmlns:a16="http://schemas.microsoft.com/office/drawing/2014/main" id="{34013B25-9774-4A3E-949F-72A30C1ADC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95" y="1757"/>
                  <a:ext cx="5" cy="7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" name="Line 133">
                  <a:extLst>
                    <a:ext uri="{FF2B5EF4-FFF2-40B4-BE49-F238E27FC236}">
                      <a16:creationId xmlns:a16="http://schemas.microsoft.com/office/drawing/2014/main" id="{BFDADDC1-49D1-4C09-8B99-56E7341A9D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00" y="1747"/>
                  <a:ext cx="6" cy="10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" name="Line 134">
                  <a:extLst>
                    <a:ext uri="{FF2B5EF4-FFF2-40B4-BE49-F238E27FC236}">
                      <a16:creationId xmlns:a16="http://schemas.microsoft.com/office/drawing/2014/main" id="{1063E248-B6FA-4CAF-81FE-CAA0675F01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06" y="1737"/>
                  <a:ext cx="5" cy="10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" name="Line 135">
                  <a:extLst>
                    <a:ext uri="{FF2B5EF4-FFF2-40B4-BE49-F238E27FC236}">
                      <a16:creationId xmlns:a16="http://schemas.microsoft.com/office/drawing/2014/main" id="{165865EB-3BF0-466C-AAB0-C599321861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11" y="1727"/>
                  <a:ext cx="6" cy="10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" name="Line 136">
                  <a:extLst>
                    <a:ext uri="{FF2B5EF4-FFF2-40B4-BE49-F238E27FC236}">
                      <a16:creationId xmlns:a16="http://schemas.microsoft.com/office/drawing/2014/main" id="{42774400-96CB-4EB5-BD84-66EE98DFB6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17" y="1714"/>
                  <a:ext cx="5" cy="13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" name="Line 137">
                  <a:extLst>
                    <a:ext uri="{FF2B5EF4-FFF2-40B4-BE49-F238E27FC236}">
                      <a16:creationId xmlns:a16="http://schemas.microsoft.com/office/drawing/2014/main" id="{F86C9F6C-1D2B-4FFD-994C-C4D33C088A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22" y="1700"/>
                  <a:ext cx="6" cy="14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" name="Line 138">
                  <a:extLst>
                    <a:ext uri="{FF2B5EF4-FFF2-40B4-BE49-F238E27FC236}">
                      <a16:creationId xmlns:a16="http://schemas.microsoft.com/office/drawing/2014/main" id="{84AFB6B6-31C7-4AA9-8ED9-1A7D537186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28" y="1686"/>
                  <a:ext cx="6" cy="14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" name="Line 139">
                  <a:extLst>
                    <a:ext uri="{FF2B5EF4-FFF2-40B4-BE49-F238E27FC236}">
                      <a16:creationId xmlns:a16="http://schemas.microsoft.com/office/drawing/2014/main" id="{417402D4-BC95-4349-B50F-FE3C6F49DB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34" y="1671"/>
                  <a:ext cx="5" cy="15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" name="Line 140">
                  <a:extLst>
                    <a:ext uri="{FF2B5EF4-FFF2-40B4-BE49-F238E27FC236}">
                      <a16:creationId xmlns:a16="http://schemas.microsoft.com/office/drawing/2014/main" id="{08FC38E0-299C-4F06-9475-BC81F931D8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39" y="1656"/>
                  <a:ext cx="6" cy="15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9" name="Line 141">
                  <a:extLst>
                    <a:ext uri="{FF2B5EF4-FFF2-40B4-BE49-F238E27FC236}">
                      <a16:creationId xmlns:a16="http://schemas.microsoft.com/office/drawing/2014/main" id="{1743563E-AABB-48B2-A75B-1DD6368126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45" y="1641"/>
                  <a:ext cx="5" cy="15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" name="Line 142">
                  <a:extLst>
                    <a:ext uri="{FF2B5EF4-FFF2-40B4-BE49-F238E27FC236}">
                      <a16:creationId xmlns:a16="http://schemas.microsoft.com/office/drawing/2014/main" id="{00DAC175-4F60-41CD-A9F6-96384AFCC1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50" y="1626"/>
                  <a:ext cx="6" cy="15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1" name="Line 143">
                  <a:extLst>
                    <a:ext uri="{FF2B5EF4-FFF2-40B4-BE49-F238E27FC236}">
                      <a16:creationId xmlns:a16="http://schemas.microsoft.com/office/drawing/2014/main" id="{9B19389D-C6F0-42F5-9DF6-14DF55D689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56" y="1612"/>
                  <a:ext cx="5" cy="14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" name="Line 144">
                  <a:extLst>
                    <a:ext uri="{FF2B5EF4-FFF2-40B4-BE49-F238E27FC236}">
                      <a16:creationId xmlns:a16="http://schemas.microsoft.com/office/drawing/2014/main" id="{773D0367-FC87-4499-A491-4A40A9C788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61" y="1597"/>
                  <a:ext cx="6" cy="15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3" name="Line 145">
                  <a:extLst>
                    <a:ext uri="{FF2B5EF4-FFF2-40B4-BE49-F238E27FC236}">
                      <a16:creationId xmlns:a16="http://schemas.microsoft.com/office/drawing/2014/main" id="{24E4AA65-11D1-48E5-8D3E-257A7849A3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67" y="1583"/>
                  <a:ext cx="5" cy="14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" name="Line 146">
                  <a:extLst>
                    <a:ext uri="{FF2B5EF4-FFF2-40B4-BE49-F238E27FC236}">
                      <a16:creationId xmlns:a16="http://schemas.microsoft.com/office/drawing/2014/main" id="{6417F23C-7EAC-4BCD-8812-D84A03F8A1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72" y="1570"/>
                  <a:ext cx="6" cy="13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" name="Line 147">
                  <a:extLst>
                    <a:ext uri="{FF2B5EF4-FFF2-40B4-BE49-F238E27FC236}">
                      <a16:creationId xmlns:a16="http://schemas.microsoft.com/office/drawing/2014/main" id="{D957B6F3-B5BE-42B9-BAB2-A9F0CC0338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78" y="1556"/>
                  <a:ext cx="5" cy="14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" name="Line 148">
                  <a:extLst>
                    <a:ext uri="{FF2B5EF4-FFF2-40B4-BE49-F238E27FC236}">
                      <a16:creationId xmlns:a16="http://schemas.microsoft.com/office/drawing/2014/main" id="{6F28D102-14A0-4888-A9F6-C5DB93CD81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83" y="1544"/>
                  <a:ext cx="6" cy="12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7" name="Line 149">
                  <a:extLst>
                    <a:ext uri="{FF2B5EF4-FFF2-40B4-BE49-F238E27FC236}">
                      <a16:creationId xmlns:a16="http://schemas.microsoft.com/office/drawing/2014/main" id="{859CAB01-CA64-427A-A74F-811FB66E3E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89" y="1532"/>
                  <a:ext cx="5" cy="12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" name="Line 150">
                  <a:extLst>
                    <a:ext uri="{FF2B5EF4-FFF2-40B4-BE49-F238E27FC236}">
                      <a16:creationId xmlns:a16="http://schemas.microsoft.com/office/drawing/2014/main" id="{C37EA38C-EA0A-4334-A50E-73A8F7A6A3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94" y="1520"/>
                  <a:ext cx="6" cy="12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" name="Line 151">
                  <a:extLst>
                    <a:ext uri="{FF2B5EF4-FFF2-40B4-BE49-F238E27FC236}">
                      <a16:creationId xmlns:a16="http://schemas.microsoft.com/office/drawing/2014/main" id="{A9B48B5B-B5D1-492F-99AF-BC39D0FCEE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00" y="1510"/>
                  <a:ext cx="6" cy="10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" name="Line 152">
                  <a:extLst>
                    <a:ext uri="{FF2B5EF4-FFF2-40B4-BE49-F238E27FC236}">
                      <a16:creationId xmlns:a16="http://schemas.microsoft.com/office/drawing/2014/main" id="{EA5B28DA-F906-49C7-81FF-96D3238DC8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06" y="1500"/>
                  <a:ext cx="5" cy="10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1" name="Line 153">
                  <a:extLst>
                    <a:ext uri="{FF2B5EF4-FFF2-40B4-BE49-F238E27FC236}">
                      <a16:creationId xmlns:a16="http://schemas.microsoft.com/office/drawing/2014/main" id="{0E94536B-6B3E-46F8-BF5C-55D3E102B7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11" y="1491"/>
                  <a:ext cx="7" cy="9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2" name="Line 154">
                  <a:extLst>
                    <a:ext uri="{FF2B5EF4-FFF2-40B4-BE49-F238E27FC236}">
                      <a16:creationId xmlns:a16="http://schemas.microsoft.com/office/drawing/2014/main" id="{E369468C-ABCA-4D10-B194-4108003019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18" y="1483"/>
                  <a:ext cx="5" cy="8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3" name="Line 155">
                  <a:extLst>
                    <a:ext uri="{FF2B5EF4-FFF2-40B4-BE49-F238E27FC236}">
                      <a16:creationId xmlns:a16="http://schemas.microsoft.com/office/drawing/2014/main" id="{FB51314D-E86C-400A-A192-E6761970AB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23" y="1475"/>
                  <a:ext cx="5" cy="8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4" name="Line 156">
                  <a:extLst>
                    <a:ext uri="{FF2B5EF4-FFF2-40B4-BE49-F238E27FC236}">
                      <a16:creationId xmlns:a16="http://schemas.microsoft.com/office/drawing/2014/main" id="{FBEA5F91-D4ED-444F-A850-F08CDB32F9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28" y="1468"/>
                  <a:ext cx="5" cy="7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5" name="Line 157">
                  <a:extLst>
                    <a:ext uri="{FF2B5EF4-FFF2-40B4-BE49-F238E27FC236}">
                      <a16:creationId xmlns:a16="http://schemas.microsoft.com/office/drawing/2014/main" id="{748481D7-0C62-4D04-96A6-183EB418F9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33" y="1461"/>
                  <a:ext cx="6" cy="7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" name="Line 158">
                  <a:extLst>
                    <a:ext uri="{FF2B5EF4-FFF2-40B4-BE49-F238E27FC236}">
                      <a16:creationId xmlns:a16="http://schemas.microsoft.com/office/drawing/2014/main" id="{669CC0EA-DE64-4394-912F-6FA6227A91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39" y="1455"/>
                  <a:ext cx="6" cy="6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" name="Line 159">
                  <a:extLst>
                    <a:ext uri="{FF2B5EF4-FFF2-40B4-BE49-F238E27FC236}">
                      <a16:creationId xmlns:a16="http://schemas.microsoft.com/office/drawing/2014/main" id="{EAF5FE05-8AC0-4B62-8FAD-D15FE87CE7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45" y="1451"/>
                  <a:ext cx="6" cy="4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8" name="Line 160">
                  <a:extLst>
                    <a:ext uri="{FF2B5EF4-FFF2-40B4-BE49-F238E27FC236}">
                      <a16:creationId xmlns:a16="http://schemas.microsoft.com/office/drawing/2014/main" id="{4454AC43-359D-486D-B2CF-5ABF7AA1BF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51" y="1446"/>
                  <a:ext cx="6" cy="5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9" name="Line 161">
                  <a:extLst>
                    <a:ext uri="{FF2B5EF4-FFF2-40B4-BE49-F238E27FC236}">
                      <a16:creationId xmlns:a16="http://schemas.microsoft.com/office/drawing/2014/main" id="{397559E1-A259-414D-AEB9-F151C6BD74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57" y="1441"/>
                  <a:ext cx="5" cy="5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0" name="Line 162">
                  <a:extLst>
                    <a:ext uri="{FF2B5EF4-FFF2-40B4-BE49-F238E27FC236}">
                      <a16:creationId xmlns:a16="http://schemas.microsoft.com/office/drawing/2014/main" id="{B24CF6B8-D747-4189-AA59-7E9121EE9F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62" y="1438"/>
                  <a:ext cx="6" cy="3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" name="Line 163">
                  <a:extLst>
                    <a:ext uri="{FF2B5EF4-FFF2-40B4-BE49-F238E27FC236}">
                      <a16:creationId xmlns:a16="http://schemas.microsoft.com/office/drawing/2014/main" id="{ECB46A94-7C7E-46D6-AB01-D4ED5EE998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68" y="1435"/>
                  <a:ext cx="5" cy="3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2" name="Line 164">
                  <a:extLst>
                    <a:ext uri="{FF2B5EF4-FFF2-40B4-BE49-F238E27FC236}">
                      <a16:creationId xmlns:a16="http://schemas.microsoft.com/office/drawing/2014/main" id="{8EC610E5-DF1D-4E40-B206-38570BBE10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73" y="1432"/>
                  <a:ext cx="6" cy="3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3" name="Line 165">
                  <a:extLst>
                    <a:ext uri="{FF2B5EF4-FFF2-40B4-BE49-F238E27FC236}">
                      <a16:creationId xmlns:a16="http://schemas.microsoft.com/office/drawing/2014/main" id="{B05C3484-990D-4145-B9E8-184F634E1D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79" y="1430"/>
                  <a:ext cx="5" cy="2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4" name="Line 166">
                  <a:extLst>
                    <a:ext uri="{FF2B5EF4-FFF2-40B4-BE49-F238E27FC236}">
                      <a16:creationId xmlns:a16="http://schemas.microsoft.com/office/drawing/2014/main" id="{9122BED6-92A6-4796-896D-41B5414826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84" y="1428"/>
                  <a:ext cx="6" cy="2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5" name="Line 167">
                  <a:extLst>
                    <a:ext uri="{FF2B5EF4-FFF2-40B4-BE49-F238E27FC236}">
                      <a16:creationId xmlns:a16="http://schemas.microsoft.com/office/drawing/2014/main" id="{A9019025-0DE4-48AA-B655-CC52D1100B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90" y="1425"/>
                  <a:ext cx="5" cy="3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" name="Line 168">
                  <a:extLst>
                    <a:ext uri="{FF2B5EF4-FFF2-40B4-BE49-F238E27FC236}">
                      <a16:creationId xmlns:a16="http://schemas.microsoft.com/office/drawing/2014/main" id="{F59EAD5C-1363-4065-A587-4FA6123105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95" y="1424"/>
                  <a:ext cx="6" cy="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7" name="Line 169">
                  <a:extLst>
                    <a:ext uri="{FF2B5EF4-FFF2-40B4-BE49-F238E27FC236}">
                      <a16:creationId xmlns:a16="http://schemas.microsoft.com/office/drawing/2014/main" id="{B085AFC3-F170-49C1-9E11-1EF6A249DE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01" y="1422"/>
                  <a:ext cx="5" cy="2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8" name="Line 170">
                  <a:extLst>
                    <a:ext uri="{FF2B5EF4-FFF2-40B4-BE49-F238E27FC236}">
                      <a16:creationId xmlns:a16="http://schemas.microsoft.com/office/drawing/2014/main" id="{AA958EDD-7847-470D-B143-C87083518C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06" y="1421"/>
                  <a:ext cx="6" cy="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" name="Line 171">
                  <a:extLst>
                    <a:ext uri="{FF2B5EF4-FFF2-40B4-BE49-F238E27FC236}">
                      <a16:creationId xmlns:a16="http://schemas.microsoft.com/office/drawing/2014/main" id="{6521755C-CA10-4872-9B0A-5EB40D14E0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12" y="1420"/>
                  <a:ext cx="6" cy="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0" name="Line 172">
                  <a:extLst>
                    <a:ext uri="{FF2B5EF4-FFF2-40B4-BE49-F238E27FC236}">
                      <a16:creationId xmlns:a16="http://schemas.microsoft.com/office/drawing/2014/main" id="{849C5527-61E0-456B-8771-6A852C3E19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18" y="1418"/>
                  <a:ext cx="5" cy="2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" name="Line 173">
                  <a:extLst>
                    <a:ext uri="{FF2B5EF4-FFF2-40B4-BE49-F238E27FC236}">
                      <a16:creationId xmlns:a16="http://schemas.microsoft.com/office/drawing/2014/main" id="{9F362DDD-9296-4FEE-B172-9038F90131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23" y="1418"/>
                  <a:ext cx="6" cy="2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2" name="Line 174">
                  <a:extLst>
                    <a:ext uri="{FF2B5EF4-FFF2-40B4-BE49-F238E27FC236}">
                      <a16:creationId xmlns:a16="http://schemas.microsoft.com/office/drawing/2014/main" id="{C100CAF0-AB23-4ECD-9D4A-7D7C2F9A95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29" y="1417"/>
                  <a:ext cx="5" cy="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3" name="Line 175">
                  <a:extLst>
                    <a:ext uri="{FF2B5EF4-FFF2-40B4-BE49-F238E27FC236}">
                      <a16:creationId xmlns:a16="http://schemas.microsoft.com/office/drawing/2014/main" id="{665F3C71-BDB1-4B70-A4DB-A20F8819B7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34" y="1416"/>
                  <a:ext cx="6" cy="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" name="Line 176">
                  <a:extLst>
                    <a:ext uri="{FF2B5EF4-FFF2-40B4-BE49-F238E27FC236}">
                      <a16:creationId xmlns:a16="http://schemas.microsoft.com/office/drawing/2014/main" id="{4DB44702-E079-495A-980B-10DC3A9241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40" y="1416"/>
                  <a:ext cx="5" cy="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" name="Line 177">
                  <a:extLst>
                    <a:ext uri="{FF2B5EF4-FFF2-40B4-BE49-F238E27FC236}">
                      <a16:creationId xmlns:a16="http://schemas.microsoft.com/office/drawing/2014/main" id="{1127E7F4-5499-4869-B4C1-F4F2FDEACC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45" y="1416"/>
                  <a:ext cx="6" cy="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" name="Line 178">
                  <a:extLst>
                    <a:ext uri="{FF2B5EF4-FFF2-40B4-BE49-F238E27FC236}">
                      <a16:creationId xmlns:a16="http://schemas.microsoft.com/office/drawing/2014/main" id="{81958D46-458D-4423-82C0-8598FE9A09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1" y="1415"/>
                  <a:ext cx="5" cy="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" name="Line 179">
                  <a:extLst>
                    <a:ext uri="{FF2B5EF4-FFF2-40B4-BE49-F238E27FC236}">
                      <a16:creationId xmlns:a16="http://schemas.microsoft.com/office/drawing/2014/main" id="{49CF4A76-C2E3-4A76-9633-85AACAD271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6" y="1415"/>
                  <a:ext cx="6" cy="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" name="Line 180">
                  <a:extLst>
                    <a:ext uri="{FF2B5EF4-FFF2-40B4-BE49-F238E27FC236}">
                      <a16:creationId xmlns:a16="http://schemas.microsoft.com/office/drawing/2014/main" id="{069E76F4-B008-486E-A2C7-DCABDFFBFF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62" y="1415"/>
                  <a:ext cx="5" cy="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" name="Line 181">
                  <a:extLst>
                    <a:ext uri="{FF2B5EF4-FFF2-40B4-BE49-F238E27FC236}">
                      <a16:creationId xmlns:a16="http://schemas.microsoft.com/office/drawing/2014/main" id="{3281394E-31DD-4682-BBAD-39B8585930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67" y="1414"/>
                  <a:ext cx="6" cy="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" name="Line 182">
                  <a:extLst>
                    <a:ext uri="{FF2B5EF4-FFF2-40B4-BE49-F238E27FC236}">
                      <a16:creationId xmlns:a16="http://schemas.microsoft.com/office/drawing/2014/main" id="{F7EE1AC7-94E4-4A49-918B-8C579B87CA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73" y="1414"/>
                  <a:ext cx="5" cy="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" name="Line 183">
                  <a:extLst>
                    <a:ext uri="{FF2B5EF4-FFF2-40B4-BE49-F238E27FC236}">
                      <a16:creationId xmlns:a16="http://schemas.microsoft.com/office/drawing/2014/main" id="{0227720A-A2AC-439D-ACD4-7048C58BA8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78" y="1414"/>
                  <a:ext cx="6" cy="1"/>
                </a:xfrm>
                <a:prstGeom prst="line">
                  <a:avLst/>
                </a:prstGeom>
                <a:noFill/>
                <a:ln w="158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9" name="Group 352">
              <a:extLst>
                <a:ext uri="{FF2B5EF4-FFF2-40B4-BE49-F238E27FC236}">
                  <a16:creationId xmlns:a16="http://schemas.microsoft.com/office/drawing/2014/main" id="{C5116C06-24F9-4D9B-BA7D-6987D50526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278"/>
              <a:ext cx="864" cy="634"/>
              <a:chOff x="2206" y="3373"/>
              <a:chExt cx="748" cy="634"/>
            </a:xfrm>
          </p:grpSpPr>
          <p:sp>
            <p:nvSpPr>
              <p:cNvPr id="26" name="Line 197">
                <a:extLst>
                  <a:ext uri="{FF2B5EF4-FFF2-40B4-BE49-F238E27FC236}">
                    <a16:creationId xmlns:a16="http://schemas.microsoft.com/office/drawing/2014/main" id="{DEFB6D90-2953-4F62-82DB-BDE28055AF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6" y="400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198">
                <a:extLst>
                  <a:ext uri="{FF2B5EF4-FFF2-40B4-BE49-F238E27FC236}">
                    <a16:creationId xmlns:a16="http://schemas.microsoft.com/office/drawing/2014/main" id="{B01EB573-95FA-4C71-9BCA-F127DDDBBB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6" y="4003"/>
                <a:ext cx="1" cy="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199">
                <a:extLst>
                  <a:ext uri="{FF2B5EF4-FFF2-40B4-BE49-F238E27FC236}">
                    <a16:creationId xmlns:a16="http://schemas.microsoft.com/office/drawing/2014/main" id="{5EAE6A90-02F4-4595-BB57-46BA003934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6" y="4006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200">
                <a:extLst>
                  <a:ext uri="{FF2B5EF4-FFF2-40B4-BE49-F238E27FC236}">
                    <a16:creationId xmlns:a16="http://schemas.microsoft.com/office/drawing/2014/main" id="{0BA585EF-7387-4D62-9CCF-38E1127870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1" y="4006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201">
                <a:extLst>
                  <a:ext uri="{FF2B5EF4-FFF2-40B4-BE49-F238E27FC236}">
                    <a16:creationId xmlns:a16="http://schemas.microsoft.com/office/drawing/2014/main" id="{FE4EDA60-B507-4915-93F5-A9EB6E8DB6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16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202">
                <a:extLst>
                  <a:ext uri="{FF2B5EF4-FFF2-40B4-BE49-F238E27FC236}">
                    <a16:creationId xmlns:a16="http://schemas.microsoft.com/office/drawing/2014/main" id="{96405D3D-4404-4735-9339-040308CBE3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1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03">
                <a:extLst>
                  <a:ext uri="{FF2B5EF4-FFF2-40B4-BE49-F238E27FC236}">
                    <a16:creationId xmlns:a16="http://schemas.microsoft.com/office/drawing/2014/main" id="{1042D303-774C-4D3E-B80C-DDF6BB9EB4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6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04">
                <a:extLst>
                  <a:ext uri="{FF2B5EF4-FFF2-40B4-BE49-F238E27FC236}">
                    <a16:creationId xmlns:a16="http://schemas.microsoft.com/office/drawing/2014/main" id="{998FC69B-A828-4607-A7CF-5CA6AB1D13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31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205">
                <a:extLst>
                  <a:ext uri="{FF2B5EF4-FFF2-40B4-BE49-F238E27FC236}">
                    <a16:creationId xmlns:a16="http://schemas.microsoft.com/office/drawing/2014/main" id="{09ECDF27-50B3-491B-AC40-7D00C02758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36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206">
                <a:extLst>
                  <a:ext uri="{FF2B5EF4-FFF2-40B4-BE49-F238E27FC236}">
                    <a16:creationId xmlns:a16="http://schemas.microsoft.com/office/drawing/2014/main" id="{6C5F6325-DDBE-42AB-8814-37B5C2577B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41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07">
                <a:extLst>
                  <a:ext uri="{FF2B5EF4-FFF2-40B4-BE49-F238E27FC236}">
                    <a16:creationId xmlns:a16="http://schemas.microsoft.com/office/drawing/2014/main" id="{236FBAEE-7DC6-4ED5-9936-AE62BE17BF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46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208">
                <a:extLst>
                  <a:ext uri="{FF2B5EF4-FFF2-40B4-BE49-F238E27FC236}">
                    <a16:creationId xmlns:a16="http://schemas.microsoft.com/office/drawing/2014/main" id="{EF69683B-9AFC-41BD-B086-CF9C8501F9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51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209">
                <a:extLst>
                  <a:ext uri="{FF2B5EF4-FFF2-40B4-BE49-F238E27FC236}">
                    <a16:creationId xmlns:a16="http://schemas.microsoft.com/office/drawing/2014/main" id="{CB40ABE2-FCCB-4D0F-8B23-D280A261BC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56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210">
                <a:extLst>
                  <a:ext uri="{FF2B5EF4-FFF2-40B4-BE49-F238E27FC236}">
                    <a16:creationId xmlns:a16="http://schemas.microsoft.com/office/drawing/2014/main" id="{E0366E9A-2702-4000-BA06-C27C1CBE21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61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211">
                <a:extLst>
                  <a:ext uri="{FF2B5EF4-FFF2-40B4-BE49-F238E27FC236}">
                    <a16:creationId xmlns:a16="http://schemas.microsoft.com/office/drawing/2014/main" id="{6ED1242F-F7D3-4D56-A584-8693E5D8FA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6" y="4004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212">
                <a:extLst>
                  <a:ext uri="{FF2B5EF4-FFF2-40B4-BE49-F238E27FC236}">
                    <a16:creationId xmlns:a16="http://schemas.microsoft.com/office/drawing/2014/main" id="{42B72548-5FF0-4905-9D29-42F5885CD4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71" y="4004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213">
                <a:extLst>
                  <a:ext uri="{FF2B5EF4-FFF2-40B4-BE49-F238E27FC236}">
                    <a16:creationId xmlns:a16="http://schemas.microsoft.com/office/drawing/2014/main" id="{62B070CF-0FB8-4E7A-BA0C-12E3E16AB1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76" y="4004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214">
                <a:extLst>
                  <a:ext uri="{FF2B5EF4-FFF2-40B4-BE49-F238E27FC236}">
                    <a16:creationId xmlns:a16="http://schemas.microsoft.com/office/drawing/2014/main" id="{828F1EAA-D6FD-4AFF-88D0-246D9BED56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81" y="4003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215">
                <a:extLst>
                  <a:ext uri="{FF2B5EF4-FFF2-40B4-BE49-F238E27FC236}">
                    <a16:creationId xmlns:a16="http://schemas.microsoft.com/office/drawing/2014/main" id="{74240E9B-A9D2-4BF3-A3C7-2CF416FB62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86" y="4003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216">
                <a:extLst>
                  <a:ext uri="{FF2B5EF4-FFF2-40B4-BE49-F238E27FC236}">
                    <a16:creationId xmlns:a16="http://schemas.microsoft.com/office/drawing/2014/main" id="{C3BA1740-53F2-4421-81E1-84E4F9ABCE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91" y="4002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217">
                <a:extLst>
                  <a:ext uri="{FF2B5EF4-FFF2-40B4-BE49-F238E27FC236}">
                    <a16:creationId xmlns:a16="http://schemas.microsoft.com/office/drawing/2014/main" id="{524E5767-DEFD-4F88-A053-21691765E6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96" y="4001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218">
                <a:extLst>
                  <a:ext uri="{FF2B5EF4-FFF2-40B4-BE49-F238E27FC236}">
                    <a16:creationId xmlns:a16="http://schemas.microsoft.com/office/drawing/2014/main" id="{3C45F2D3-1229-4C8B-81A2-6ADF9CC7E2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01" y="4001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219">
                <a:extLst>
                  <a:ext uri="{FF2B5EF4-FFF2-40B4-BE49-F238E27FC236}">
                    <a16:creationId xmlns:a16="http://schemas.microsoft.com/office/drawing/2014/main" id="{D09DE1AA-A4FB-4641-83ED-1298895E92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06" y="4000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220">
                <a:extLst>
                  <a:ext uri="{FF2B5EF4-FFF2-40B4-BE49-F238E27FC236}">
                    <a16:creationId xmlns:a16="http://schemas.microsoft.com/office/drawing/2014/main" id="{7E90ACD8-1BCE-4825-8CDA-E1B11172F6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11" y="3998"/>
                <a:ext cx="5" cy="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221">
                <a:extLst>
                  <a:ext uri="{FF2B5EF4-FFF2-40B4-BE49-F238E27FC236}">
                    <a16:creationId xmlns:a16="http://schemas.microsoft.com/office/drawing/2014/main" id="{C660A62B-C8EE-4417-B814-584A41F7BC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16" y="3997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222">
                <a:extLst>
                  <a:ext uri="{FF2B5EF4-FFF2-40B4-BE49-F238E27FC236}">
                    <a16:creationId xmlns:a16="http://schemas.microsoft.com/office/drawing/2014/main" id="{174604EB-EBE7-45F9-AF73-3CCA4819EC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21" y="3996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223">
                <a:extLst>
                  <a:ext uri="{FF2B5EF4-FFF2-40B4-BE49-F238E27FC236}">
                    <a16:creationId xmlns:a16="http://schemas.microsoft.com/office/drawing/2014/main" id="{C85BC4AF-C344-4A3E-A48B-5B543ADC06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26" y="3994"/>
                <a:ext cx="5" cy="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224">
                <a:extLst>
                  <a:ext uri="{FF2B5EF4-FFF2-40B4-BE49-F238E27FC236}">
                    <a16:creationId xmlns:a16="http://schemas.microsoft.com/office/drawing/2014/main" id="{0DD5DB67-12E3-43AD-9C6A-4956627915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31" y="3992"/>
                <a:ext cx="5" cy="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225">
                <a:extLst>
                  <a:ext uri="{FF2B5EF4-FFF2-40B4-BE49-F238E27FC236}">
                    <a16:creationId xmlns:a16="http://schemas.microsoft.com/office/drawing/2014/main" id="{06AD752A-A4DE-423B-AC0B-59917C12CD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36" y="3989"/>
                <a:ext cx="5" cy="3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226">
                <a:extLst>
                  <a:ext uri="{FF2B5EF4-FFF2-40B4-BE49-F238E27FC236}">
                    <a16:creationId xmlns:a16="http://schemas.microsoft.com/office/drawing/2014/main" id="{8AC51202-B42A-4372-8290-59CF4B48F9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41" y="3987"/>
                <a:ext cx="5" cy="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Line 227">
                <a:extLst>
                  <a:ext uri="{FF2B5EF4-FFF2-40B4-BE49-F238E27FC236}">
                    <a16:creationId xmlns:a16="http://schemas.microsoft.com/office/drawing/2014/main" id="{8C867F91-661E-4082-9572-DD2B59C7A5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46" y="3984"/>
                <a:ext cx="5" cy="3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Line 228">
                <a:extLst>
                  <a:ext uri="{FF2B5EF4-FFF2-40B4-BE49-F238E27FC236}">
                    <a16:creationId xmlns:a16="http://schemas.microsoft.com/office/drawing/2014/main" id="{55F421B5-5312-4DAE-B855-73B336128F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1" y="3980"/>
                <a:ext cx="5" cy="4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Line 229">
                <a:extLst>
                  <a:ext uri="{FF2B5EF4-FFF2-40B4-BE49-F238E27FC236}">
                    <a16:creationId xmlns:a16="http://schemas.microsoft.com/office/drawing/2014/main" id="{E02B122D-B900-41D7-9574-F56B9CED9F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6" y="3976"/>
                <a:ext cx="5" cy="4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230">
                <a:extLst>
                  <a:ext uri="{FF2B5EF4-FFF2-40B4-BE49-F238E27FC236}">
                    <a16:creationId xmlns:a16="http://schemas.microsoft.com/office/drawing/2014/main" id="{39CA3AB4-90B0-40AF-9970-611FF23D3D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61" y="3972"/>
                <a:ext cx="5" cy="4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Line 231">
                <a:extLst>
                  <a:ext uri="{FF2B5EF4-FFF2-40B4-BE49-F238E27FC236}">
                    <a16:creationId xmlns:a16="http://schemas.microsoft.com/office/drawing/2014/main" id="{B42124FF-75F9-4FAA-9190-8BB6261E73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66" y="3967"/>
                <a:ext cx="6" cy="5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232">
                <a:extLst>
                  <a:ext uri="{FF2B5EF4-FFF2-40B4-BE49-F238E27FC236}">
                    <a16:creationId xmlns:a16="http://schemas.microsoft.com/office/drawing/2014/main" id="{99607697-F8D7-4B7F-AA2F-F3DB8C053D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72" y="3961"/>
                <a:ext cx="5" cy="6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233">
                <a:extLst>
                  <a:ext uri="{FF2B5EF4-FFF2-40B4-BE49-F238E27FC236}">
                    <a16:creationId xmlns:a16="http://schemas.microsoft.com/office/drawing/2014/main" id="{D4112B3B-AA54-45D3-A51F-69E4134254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77" y="3955"/>
                <a:ext cx="4" cy="6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234">
                <a:extLst>
                  <a:ext uri="{FF2B5EF4-FFF2-40B4-BE49-F238E27FC236}">
                    <a16:creationId xmlns:a16="http://schemas.microsoft.com/office/drawing/2014/main" id="{95CAA8DC-8E48-4F2E-B329-7E3DD2D78C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81" y="3948"/>
                <a:ext cx="5" cy="7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235">
                <a:extLst>
                  <a:ext uri="{FF2B5EF4-FFF2-40B4-BE49-F238E27FC236}">
                    <a16:creationId xmlns:a16="http://schemas.microsoft.com/office/drawing/2014/main" id="{62B80603-0C3D-498D-9684-30042CE076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86" y="3941"/>
                <a:ext cx="5" cy="7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Line 236">
                <a:extLst>
                  <a:ext uri="{FF2B5EF4-FFF2-40B4-BE49-F238E27FC236}">
                    <a16:creationId xmlns:a16="http://schemas.microsoft.com/office/drawing/2014/main" id="{9311420B-202B-488D-BE40-DE3A47BC57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91" y="3933"/>
                <a:ext cx="6" cy="8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237">
                <a:extLst>
                  <a:ext uri="{FF2B5EF4-FFF2-40B4-BE49-F238E27FC236}">
                    <a16:creationId xmlns:a16="http://schemas.microsoft.com/office/drawing/2014/main" id="{ABF4F511-262A-4797-B9AE-FA3073DF33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97" y="3924"/>
                <a:ext cx="5" cy="9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238">
                <a:extLst>
                  <a:ext uri="{FF2B5EF4-FFF2-40B4-BE49-F238E27FC236}">
                    <a16:creationId xmlns:a16="http://schemas.microsoft.com/office/drawing/2014/main" id="{5B1F6F8F-1AD4-4E1A-9794-FB835130A4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2" y="3914"/>
                <a:ext cx="5" cy="10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239">
                <a:extLst>
                  <a:ext uri="{FF2B5EF4-FFF2-40B4-BE49-F238E27FC236}">
                    <a16:creationId xmlns:a16="http://schemas.microsoft.com/office/drawing/2014/main" id="{4979A101-31C0-4C28-B7EE-29F9B44D9A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7" y="3903"/>
                <a:ext cx="5" cy="1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240">
                <a:extLst>
                  <a:ext uri="{FF2B5EF4-FFF2-40B4-BE49-F238E27FC236}">
                    <a16:creationId xmlns:a16="http://schemas.microsoft.com/office/drawing/2014/main" id="{A9294B49-521E-496A-AA49-28960E6D3C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12" y="3892"/>
                <a:ext cx="5" cy="1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241">
                <a:extLst>
                  <a:ext uri="{FF2B5EF4-FFF2-40B4-BE49-F238E27FC236}">
                    <a16:creationId xmlns:a16="http://schemas.microsoft.com/office/drawing/2014/main" id="{52CEB505-6936-49B8-9073-B99491229F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17" y="3879"/>
                <a:ext cx="5" cy="13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242">
                <a:extLst>
                  <a:ext uri="{FF2B5EF4-FFF2-40B4-BE49-F238E27FC236}">
                    <a16:creationId xmlns:a16="http://schemas.microsoft.com/office/drawing/2014/main" id="{85E953E3-85AF-42C8-B24A-B39595B46A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22" y="3866"/>
                <a:ext cx="5" cy="13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243">
                <a:extLst>
                  <a:ext uri="{FF2B5EF4-FFF2-40B4-BE49-F238E27FC236}">
                    <a16:creationId xmlns:a16="http://schemas.microsoft.com/office/drawing/2014/main" id="{D2882D98-AF81-470B-9ADA-23EE90D16F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27" y="3851"/>
                <a:ext cx="5" cy="15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244">
                <a:extLst>
                  <a:ext uri="{FF2B5EF4-FFF2-40B4-BE49-F238E27FC236}">
                    <a16:creationId xmlns:a16="http://schemas.microsoft.com/office/drawing/2014/main" id="{08202CA4-539B-45C7-B0AA-9C3C4D07F9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2" y="3836"/>
                <a:ext cx="5" cy="15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245">
                <a:extLst>
                  <a:ext uri="{FF2B5EF4-FFF2-40B4-BE49-F238E27FC236}">
                    <a16:creationId xmlns:a16="http://schemas.microsoft.com/office/drawing/2014/main" id="{3A73A31C-AF61-4E66-9AAE-5C63E94919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7" y="3820"/>
                <a:ext cx="5" cy="16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246">
                <a:extLst>
                  <a:ext uri="{FF2B5EF4-FFF2-40B4-BE49-F238E27FC236}">
                    <a16:creationId xmlns:a16="http://schemas.microsoft.com/office/drawing/2014/main" id="{D12BFAAA-D747-4BDB-A252-A3A62C78DC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2" y="3803"/>
                <a:ext cx="5" cy="17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247">
                <a:extLst>
                  <a:ext uri="{FF2B5EF4-FFF2-40B4-BE49-F238E27FC236}">
                    <a16:creationId xmlns:a16="http://schemas.microsoft.com/office/drawing/2014/main" id="{E59613F9-8A4F-4A16-A702-4618061404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7" y="3785"/>
                <a:ext cx="5" cy="18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248">
                <a:extLst>
                  <a:ext uri="{FF2B5EF4-FFF2-40B4-BE49-F238E27FC236}">
                    <a16:creationId xmlns:a16="http://schemas.microsoft.com/office/drawing/2014/main" id="{0BA7B141-54E5-44EC-A47A-C24FEE118A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52" y="3767"/>
                <a:ext cx="5" cy="18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249">
                <a:extLst>
                  <a:ext uri="{FF2B5EF4-FFF2-40B4-BE49-F238E27FC236}">
                    <a16:creationId xmlns:a16="http://schemas.microsoft.com/office/drawing/2014/main" id="{F734AAC7-6BA1-45F8-BF79-495E7D0832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57" y="3747"/>
                <a:ext cx="5" cy="20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250">
                <a:extLst>
                  <a:ext uri="{FF2B5EF4-FFF2-40B4-BE49-F238E27FC236}">
                    <a16:creationId xmlns:a16="http://schemas.microsoft.com/office/drawing/2014/main" id="{4C26570F-C8AF-4381-B020-12C79CEDE1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62" y="3727"/>
                <a:ext cx="5" cy="20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251">
                <a:extLst>
                  <a:ext uri="{FF2B5EF4-FFF2-40B4-BE49-F238E27FC236}">
                    <a16:creationId xmlns:a16="http://schemas.microsoft.com/office/drawing/2014/main" id="{2D4E3C4D-DE94-4A4E-A2C2-AE8D8D7F2B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67" y="3707"/>
                <a:ext cx="5" cy="20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252">
                <a:extLst>
                  <a:ext uri="{FF2B5EF4-FFF2-40B4-BE49-F238E27FC236}">
                    <a16:creationId xmlns:a16="http://schemas.microsoft.com/office/drawing/2014/main" id="{D7E18ED2-D617-4590-95A5-F3916AB810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72" y="3686"/>
                <a:ext cx="5" cy="2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253">
                <a:extLst>
                  <a:ext uri="{FF2B5EF4-FFF2-40B4-BE49-F238E27FC236}">
                    <a16:creationId xmlns:a16="http://schemas.microsoft.com/office/drawing/2014/main" id="{F6D450DC-B109-44C0-B7D3-58734FCEFD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77" y="3664"/>
                <a:ext cx="5" cy="2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254">
                <a:extLst>
                  <a:ext uri="{FF2B5EF4-FFF2-40B4-BE49-F238E27FC236}">
                    <a16:creationId xmlns:a16="http://schemas.microsoft.com/office/drawing/2014/main" id="{945F2D4F-AF4D-4EE6-B538-3C7DE57D79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82" y="3642"/>
                <a:ext cx="5" cy="2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255">
                <a:extLst>
                  <a:ext uri="{FF2B5EF4-FFF2-40B4-BE49-F238E27FC236}">
                    <a16:creationId xmlns:a16="http://schemas.microsoft.com/office/drawing/2014/main" id="{F1584B57-1EAD-4584-9337-783918A29D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87" y="3620"/>
                <a:ext cx="5" cy="2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256">
                <a:extLst>
                  <a:ext uri="{FF2B5EF4-FFF2-40B4-BE49-F238E27FC236}">
                    <a16:creationId xmlns:a16="http://schemas.microsoft.com/office/drawing/2014/main" id="{B894107F-A4F1-4838-89F2-C41E987D7C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92" y="3599"/>
                <a:ext cx="5" cy="2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257">
                <a:extLst>
                  <a:ext uri="{FF2B5EF4-FFF2-40B4-BE49-F238E27FC236}">
                    <a16:creationId xmlns:a16="http://schemas.microsoft.com/office/drawing/2014/main" id="{FBD7588B-7306-42E9-97D8-F83BDDA421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97" y="3577"/>
                <a:ext cx="5" cy="2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258">
                <a:extLst>
                  <a:ext uri="{FF2B5EF4-FFF2-40B4-BE49-F238E27FC236}">
                    <a16:creationId xmlns:a16="http://schemas.microsoft.com/office/drawing/2014/main" id="{CB3B375F-D712-4FF9-A77C-844764FF32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02" y="3556"/>
                <a:ext cx="5" cy="2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259">
                <a:extLst>
                  <a:ext uri="{FF2B5EF4-FFF2-40B4-BE49-F238E27FC236}">
                    <a16:creationId xmlns:a16="http://schemas.microsoft.com/office/drawing/2014/main" id="{F8AD91FF-710F-4042-991A-2E43B49FCE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07" y="3535"/>
                <a:ext cx="5" cy="2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260">
                <a:extLst>
                  <a:ext uri="{FF2B5EF4-FFF2-40B4-BE49-F238E27FC236}">
                    <a16:creationId xmlns:a16="http://schemas.microsoft.com/office/drawing/2014/main" id="{781F2BE4-A315-44F9-9174-F341BD5C83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12" y="3514"/>
                <a:ext cx="5" cy="2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261">
                <a:extLst>
                  <a:ext uri="{FF2B5EF4-FFF2-40B4-BE49-F238E27FC236}">
                    <a16:creationId xmlns:a16="http://schemas.microsoft.com/office/drawing/2014/main" id="{F9B5D1D9-9B3C-4110-9F66-0B4283525C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17" y="3495"/>
                <a:ext cx="5" cy="19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262">
                <a:extLst>
                  <a:ext uri="{FF2B5EF4-FFF2-40B4-BE49-F238E27FC236}">
                    <a16:creationId xmlns:a16="http://schemas.microsoft.com/office/drawing/2014/main" id="{F5DC385B-1333-422B-A284-5555547023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22" y="3476"/>
                <a:ext cx="5" cy="19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Line 263">
                <a:extLst>
                  <a:ext uri="{FF2B5EF4-FFF2-40B4-BE49-F238E27FC236}">
                    <a16:creationId xmlns:a16="http://schemas.microsoft.com/office/drawing/2014/main" id="{3E22F44F-D8AD-4446-94C2-0ECE5D1431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27" y="3459"/>
                <a:ext cx="5" cy="17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264">
                <a:extLst>
                  <a:ext uri="{FF2B5EF4-FFF2-40B4-BE49-F238E27FC236}">
                    <a16:creationId xmlns:a16="http://schemas.microsoft.com/office/drawing/2014/main" id="{029CF2DA-6D33-4C8C-B503-BE66880E50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32" y="3443"/>
                <a:ext cx="5" cy="16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Line 265">
                <a:extLst>
                  <a:ext uri="{FF2B5EF4-FFF2-40B4-BE49-F238E27FC236}">
                    <a16:creationId xmlns:a16="http://schemas.microsoft.com/office/drawing/2014/main" id="{7D491441-C479-4DAB-935F-1D522B973C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37" y="3428"/>
                <a:ext cx="5" cy="15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Line 266">
                <a:extLst>
                  <a:ext uri="{FF2B5EF4-FFF2-40B4-BE49-F238E27FC236}">
                    <a16:creationId xmlns:a16="http://schemas.microsoft.com/office/drawing/2014/main" id="{6BE31284-D603-43BC-AEB6-2C66BFA254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42" y="3415"/>
                <a:ext cx="5" cy="13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Line 267">
                <a:extLst>
                  <a:ext uri="{FF2B5EF4-FFF2-40B4-BE49-F238E27FC236}">
                    <a16:creationId xmlns:a16="http://schemas.microsoft.com/office/drawing/2014/main" id="{E6DC2CFE-4243-4664-A5AF-FE822D6128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47" y="3403"/>
                <a:ext cx="5" cy="1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Line 268">
                <a:extLst>
                  <a:ext uri="{FF2B5EF4-FFF2-40B4-BE49-F238E27FC236}">
                    <a16:creationId xmlns:a16="http://schemas.microsoft.com/office/drawing/2014/main" id="{9A5B5A0A-BA60-4C9B-AE91-8420A7A4AE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52" y="3393"/>
                <a:ext cx="5" cy="10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Line 269">
                <a:extLst>
                  <a:ext uri="{FF2B5EF4-FFF2-40B4-BE49-F238E27FC236}">
                    <a16:creationId xmlns:a16="http://schemas.microsoft.com/office/drawing/2014/main" id="{DA42A275-1E12-4F92-9D09-FC02942508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57" y="3385"/>
                <a:ext cx="5" cy="8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Line 270">
                <a:extLst>
                  <a:ext uri="{FF2B5EF4-FFF2-40B4-BE49-F238E27FC236}">
                    <a16:creationId xmlns:a16="http://schemas.microsoft.com/office/drawing/2014/main" id="{BD30B166-7DD8-45B4-BF15-315ABC9D7C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62" y="3379"/>
                <a:ext cx="5" cy="6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Line 271">
                <a:extLst>
                  <a:ext uri="{FF2B5EF4-FFF2-40B4-BE49-F238E27FC236}">
                    <a16:creationId xmlns:a16="http://schemas.microsoft.com/office/drawing/2014/main" id="{9638B988-00FB-4E7D-859B-B859C6DC3E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67" y="3375"/>
                <a:ext cx="5" cy="4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Line 272">
                <a:extLst>
                  <a:ext uri="{FF2B5EF4-FFF2-40B4-BE49-F238E27FC236}">
                    <a16:creationId xmlns:a16="http://schemas.microsoft.com/office/drawing/2014/main" id="{A8781DE7-3ADB-4879-89B5-57D56C79F3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72" y="3373"/>
                <a:ext cx="5" cy="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Line 273">
                <a:extLst>
                  <a:ext uri="{FF2B5EF4-FFF2-40B4-BE49-F238E27FC236}">
                    <a16:creationId xmlns:a16="http://schemas.microsoft.com/office/drawing/2014/main" id="{DC57D2D9-4C95-471F-9E9D-615EFEC4DE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77" y="3373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274">
                <a:extLst>
                  <a:ext uri="{FF2B5EF4-FFF2-40B4-BE49-F238E27FC236}">
                    <a16:creationId xmlns:a16="http://schemas.microsoft.com/office/drawing/2014/main" id="{46D9BD6F-FC7E-4458-B44D-2BAB960D4F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82" y="3373"/>
                <a:ext cx="5" cy="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Line 275">
                <a:extLst>
                  <a:ext uri="{FF2B5EF4-FFF2-40B4-BE49-F238E27FC236}">
                    <a16:creationId xmlns:a16="http://schemas.microsoft.com/office/drawing/2014/main" id="{3344DC63-C2E4-4847-80FF-7B7B7043AC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87" y="3375"/>
                <a:ext cx="6" cy="4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276">
                <a:extLst>
                  <a:ext uri="{FF2B5EF4-FFF2-40B4-BE49-F238E27FC236}">
                    <a16:creationId xmlns:a16="http://schemas.microsoft.com/office/drawing/2014/main" id="{2E56FC21-CF55-4AE9-A396-C6E23E26CA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3" y="3379"/>
                <a:ext cx="5" cy="6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277">
                <a:extLst>
                  <a:ext uri="{FF2B5EF4-FFF2-40B4-BE49-F238E27FC236}">
                    <a16:creationId xmlns:a16="http://schemas.microsoft.com/office/drawing/2014/main" id="{88E41335-5FE4-4E18-872F-AD71D9C04C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8" y="3385"/>
                <a:ext cx="5" cy="8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278">
                <a:extLst>
                  <a:ext uri="{FF2B5EF4-FFF2-40B4-BE49-F238E27FC236}">
                    <a16:creationId xmlns:a16="http://schemas.microsoft.com/office/drawing/2014/main" id="{E845D3EB-ECA2-48F5-94D3-3DC9D01B16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3" y="3393"/>
                <a:ext cx="5" cy="10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279">
                <a:extLst>
                  <a:ext uri="{FF2B5EF4-FFF2-40B4-BE49-F238E27FC236}">
                    <a16:creationId xmlns:a16="http://schemas.microsoft.com/office/drawing/2014/main" id="{BA67041A-B85C-468E-9BDE-9DB7BA7742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" y="3403"/>
                <a:ext cx="5" cy="1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280">
                <a:extLst>
                  <a:ext uri="{FF2B5EF4-FFF2-40B4-BE49-F238E27FC236}">
                    <a16:creationId xmlns:a16="http://schemas.microsoft.com/office/drawing/2014/main" id="{9BDA0B30-2B77-4ACC-AAC3-5842D2E93D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3" y="3415"/>
                <a:ext cx="5" cy="13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Line 281">
                <a:extLst>
                  <a:ext uri="{FF2B5EF4-FFF2-40B4-BE49-F238E27FC236}">
                    <a16:creationId xmlns:a16="http://schemas.microsoft.com/office/drawing/2014/main" id="{D4B6E3DB-0680-4C4D-A413-3B9BA26157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8" y="3428"/>
                <a:ext cx="5" cy="15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Line 282">
                <a:extLst>
                  <a:ext uri="{FF2B5EF4-FFF2-40B4-BE49-F238E27FC236}">
                    <a16:creationId xmlns:a16="http://schemas.microsoft.com/office/drawing/2014/main" id="{46FB11B6-96FD-4BB7-8BF3-F10258A393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3" y="3443"/>
                <a:ext cx="5" cy="16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" name="Line 283">
                <a:extLst>
                  <a:ext uri="{FF2B5EF4-FFF2-40B4-BE49-F238E27FC236}">
                    <a16:creationId xmlns:a16="http://schemas.microsoft.com/office/drawing/2014/main" id="{3F88A22C-4DE4-4298-B86F-DCC3604F87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8" y="3459"/>
                <a:ext cx="5" cy="17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284">
                <a:extLst>
                  <a:ext uri="{FF2B5EF4-FFF2-40B4-BE49-F238E27FC236}">
                    <a16:creationId xmlns:a16="http://schemas.microsoft.com/office/drawing/2014/main" id="{40FAA253-5682-4BA1-A7C8-C16EF292FE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33" y="3476"/>
                <a:ext cx="5" cy="19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Line 285">
                <a:extLst>
                  <a:ext uri="{FF2B5EF4-FFF2-40B4-BE49-F238E27FC236}">
                    <a16:creationId xmlns:a16="http://schemas.microsoft.com/office/drawing/2014/main" id="{6732E501-2EF5-4968-8FD4-ED6BD8A23E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38" y="3495"/>
                <a:ext cx="5" cy="19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Line 286">
                <a:extLst>
                  <a:ext uri="{FF2B5EF4-FFF2-40B4-BE49-F238E27FC236}">
                    <a16:creationId xmlns:a16="http://schemas.microsoft.com/office/drawing/2014/main" id="{FC9310E8-EDFF-444B-8140-A9B89A80E0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3" y="3514"/>
                <a:ext cx="5" cy="2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Line 287">
                <a:extLst>
                  <a:ext uri="{FF2B5EF4-FFF2-40B4-BE49-F238E27FC236}">
                    <a16:creationId xmlns:a16="http://schemas.microsoft.com/office/drawing/2014/main" id="{06FF8FE4-9506-48D1-87EC-ACB41D1939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8" y="3535"/>
                <a:ext cx="5" cy="2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Line 288">
                <a:extLst>
                  <a:ext uri="{FF2B5EF4-FFF2-40B4-BE49-F238E27FC236}">
                    <a16:creationId xmlns:a16="http://schemas.microsoft.com/office/drawing/2014/main" id="{65FD9D21-E795-406A-B33B-D56F3D547D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3" y="3556"/>
                <a:ext cx="5" cy="2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Line 289">
                <a:extLst>
                  <a:ext uri="{FF2B5EF4-FFF2-40B4-BE49-F238E27FC236}">
                    <a16:creationId xmlns:a16="http://schemas.microsoft.com/office/drawing/2014/main" id="{E34B2B52-CBAB-494C-AA77-143FCA7EC5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8" y="3577"/>
                <a:ext cx="5" cy="2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Line 290">
                <a:extLst>
                  <a:ext uri="{FF2B5EF4-FFF2-40B4-BE49-F238E27FC236}">
                    <a16:creationId xmlns:a16="http://schemas.microsoft.com/office/drawing/2014/main" id="{B4A3145B-F9EC-4D9E-9F6E-7B9FB9092F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3" y="3599"/>
                <a:ext cx="5" cy="2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Line 291">
                <a:extLst>
                  <a:ext uri="{FF2B5EF4-FFF2-40B4-BE49-F238E27FC236}">
                    <a16:creationId xmlns:a16="http://schemas.microsoft.com/office/drawing/2014/main" id="{FDA0E587-B8F9-4A87-B77E-D409B8ADE2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8" y="3620"/>
                <a:ext cx="5" cy="2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Line 292">
                <a:extLst>
                  <a:ext uri="{FF2B5EF4-FFF2-40B4-BE49-F238E27FC236}">
                    <a16:creationId xmlns:a16="http://schemas.microsoft.com/office/drawing/2014/main" id="{07037DB4-5643-4653-B9C1-A362CF43D0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73" y="3642"/>
                <a:ext cx="5" cy="2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Line 293">
                <a:extLst>
                  <a:ext uri="{FF2B5EF4-FFF2-40B4-BE49-F238E27FC236}">
                    <a16:creationId xmlns:a16="http://schemas.microsoft.com/office/drawing/2014/main" id="{EBB4E36C-D0E8-40E3-9347-4631FF8974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78" y="3664"/>
                <a:ext cx="5" cy="2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294">
                <a:extLst>
                  <a:ext uri="{FF2B5EF4-FFF2-40B4-BE49-F238E27FC236}">
                    <a16:creationId xmlns:a16="http://schemas.microsoft.com/office/drawing/2014/main" id="{B35E563D-4AED-448C-BF35-1E1A647D25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3" y="3686"/>
                <a:ext cx="5" cy="2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Line 295">
                <a:extLst>
                  <a:ext uri="{FF2B5EF4-FFF2-40B4-BE49-F238E27FC236}">
                    <a16:creationId xmlns:a16="http://schemas.microsoft.com/office/drawing/2014/main" id="{3A9BEE17-5E5B-4368-91DC-0896FD4782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3707"/>
                <a:ext cx="5" cy="20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Line 296">
                <a:extLst>
                  <a:ext uri="{FF2B5EF4-FFF2-40B4-BE49-F238E27FC236}">
                    <a16:creationId xmlns:a16="http://schemas.microsoft.com/office/drawing/2014/main" id="{90A39448-9C5E-4587-99D3-9AE322DF44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3" y="3727"/>
                <a:ext cx="5" cy="20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Line 297">
                <a:extLst>
                  <a:ext uri="{FF2B5EF4-FFF2-40B4-BE49-F238E27FC236}">
                    <a16:creationId xmlns:a16="http://schemas.microsoft.com/office/drawing/2014/main" id="{6C7116C5-F4FC-4877-AC8B-819B2C50D4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8" y="3747"/>
                <a:ext cx="5" cy="20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Line 298">
                <a:extLst>
                  <a:ext uri="{FF2B5EF4-FFF2-40B4-BE49-F238E27FC236}">
                    <a16:creationId xmlns:a16="http://schemas.microsoft.com/office/drawing/2014/main" id="{487DB8D1-2CA9-4556-9AB7-0AB52000AD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3" y="3767"/>
                <a:ext cx="5" cy="18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Line 299">
                <a:extLst>
                  <a:ext uri="{FF2B5EF4-FFF2-40B4-BE49-F238E27FC236}">
                    <a16:creationId xmlns:a16="http://schemas.microsoft.com/office/drawing/2014/main" id="{4C1A2642-B2A7-4F1C-9FDB-8FCE60E585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8" y="3785"/>
                <a:ext cx="5" cy="18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" name="Line 300">
                <a:extLst>
                  <a:ext uri="{FF2B5EF4-FFF2-40B4-BE49-F238E27FC236}">
                    <a16:creationId xmlns:a16="http://schemas.microsoft.com/office/drawing/2014/main" id="{E46375E1-1335-484A-B80C-13DC7561E6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13" y="3803"/>
                <a:ext cx="5" cy="17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Line 301">
                <a:extLst>
                  <a:ext uri="{FF2B5EF4-FFF2-40B4-BE49-F238E27FC236}">
                    <a16:creationId xmlns:a16="http://schemas.microsoft.com/office/drawing/2014/main" id="{65D5F15B-2AA5-4F0A-AF23-3AFE07F760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18" y="3820"/>
                <a:ext cx="5" cy="16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Line 302">
                <a:extLst>
                  <a:ext uri="{FF2B5EF4-FFF2-40B4-BE49-F238E27FC236}">
                    <a16:creationId xmlns:a16="http://schemas.microsoft.com/office/drawing/2014/main" id="{AD2DF00C-CABA-4B7F-AE34-ECE091F941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3" y="3836"/>
                <a:ext cx="5" cy="15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Line 303">
                <a:extLst>
                  <a:ext uri="{FF2B5EF4-FFF2-40B4-BE49-F238E27FC236}">
                    <a16:creationId xmlns:a16="http://schemas.microsoft.com/office/drawing/2014/main" id="{B098BD13-E676-47D5-9074-85C702956D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8" y="3851"/>
                <a:ext cx="5" cy="15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Line 304">
                <a:extLst>
                  <a:ext uri="{FF2B5EF4-FFF2-40B4-BE49-F238E27FC236}">
                    <a16:creationId xmlns:a16="http://schemas.microsoft.com/office/drawing/2014/main" id="{6B70E76C-4CFB-4646-9D02-ADE01D3B88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3" y="3866"/>
                <a:ext cx="5" cy="13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Line 305">
                <a:extLst>
                  <a:ext uri="{FF2B5EF4-FFF2-40B4-BE49-F238E27FC236}">
                    <a16:creationId xmlns:a16="http://schemas.microsoft.com/office/drawing/2014/main" id="{7FB83DE2-85CD-497D-882C-A8A928566E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8" y="3879"/>
                <a:ext cx="5" cy="13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" name="Line 306">
                <a:extLst>
                  <a:ext uri="{FF2B5EF4-FFF2-40B4-BE49-F238E27FC236}">
                    <a16:creationId xmlns:a16="http://schemas.microsoft.com/office/drawing/2014/main" id="{5D20282B-504E-4C9B-B945-40A8139278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3" y="3892"/>
                <a:ext cx="5" cy="1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Line 307">
                <a:extLst>
                  <a:ext uri="{FF2B5EF4-FFF2-40B4-BE49-F238E27FC236}">
                    <a16:creationId xmlns:a16="http://schemas.microsoft.com/office/drawing/2014/main" id="{659F0CE1-7626-4138-8349-2840654B7B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8" y="3903"/>
                <a:ext cx="5" cy="1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" name="Line 308">
                <a:extLst>
                  <a:ext uri="{FF2B5EF4-FFF2-40B4-BE49-F238E27FC236}">
                    <a16:creationId xmlns:a16="http://schemas.microsoft.com/office/drawing/2014/main" id="{F0E233AD-B849-4B7A-9E48-27E5C371F4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3" y="3914"/>
                <a:ext cx="5" cy="10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Line 309">
                <a:extLst>
                  <a:ext uri="{FF2B5EF4-FFF2-40B4-BE49-F238E27FC236}">
                    <a16:creationId xmlns:a16="http://schemas.microsoft.com/office/drawing/2014/main" id="{69241B3C-CA42-43D6-B873-C2F8BDC7C0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8" y="3924"/>
                <a:ext cx="5" cy="9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" name="Line 310">
                <a:extLst>
                  <a:ext uri="{FF2B5EF4-FFF2-40B4-BE49-F238E27FC236}">
                    <a16:creationId xmlns:a16="http://schemas.microsoft.com/office/drawing/2014/main" id="{8B51918D-6AC0-4A44-84CA-FEED93410A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3" y="3933"/>
                <a:ext cx="5" cy="8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Line 311">
                <a:extLst>
                  <a:ext uri="{FF2B5EF4-FFF2-40B4-BE49-F238E27FC236}">
                    <a16:creationId xmlns:a16="http://schemas.microsoft.com/office/drawing/2014/main" id="{37212297-CD07-478C-BB0B-03A298ADA4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8" y="3941"/>
                <a:ext cx="5" cy="7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" name="Line 312">
                <a:extLst>
                  <a:ext uri="{FF2B5EF4-FFF2-40B4-BE49-F238E27FC236}">
                    <a16:creationId xmlns:a16="http://schemas.microsoft.com/office/drawing/2014/main" id="{383B8930-DB7C-4F58-8741-0307B8C4D4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73" y="3948"/>
                <a:ext cx="5" cy="7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" name="Line 313">
                <a:extLst>
                  <a:ext uri="{FF2B5EF4-FFF2-40B4-BE49-F238E27FC236}">
                    <a16:creationId xmlns:a16="http://schemas.microsoft.com/office/drawing/2014/main" id="{CFD75D43-C709-481E-9131-64BF2D818D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78" y="3955"/>
                <a:ext cx="5" cy="6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" name="Line 314">
                <a:extLst>
                  <a:ext uri="{FF2B5EF4-FFF2-40B4-BE49-F238E27FC236}">
                    <a16:creationId xmlns:a16="http://schemas.microsoft.com/office/drawing/2014/main" id="{3F37C021-73D0-40C9-8913-45CDD26250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3" y="3961"/>
                <a:ext cx="5" cy="6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" name="Line 315">
                <a:extLst>
                  <a:ext uri="{FF2B5EF4-FFF2-40B4-BE49-F238E27FC236}">
                    <a16:creationId xmlns:a16="http://schemas.microsoft.com/office/drawing/2014/main" id="{376A0552-8415-4220-8ACE-22CD2A95A1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8" y="3967"/>
                <a:ext cx="6" cy="5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" name="Line 316">
                <a:extLst>
                  <a:ext uri="{FF2B5EF4-FFF2-40B4-BE49-F238E27FC236}">
                    <a16:creationId xmlns:a16="http://schemas.microsoft.com/office/drawing/2014/main" id="{9F32AD0B-8C08-4C31-8FD6-9838344DD7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4" y="3972"/>
                <a:ext cx="5" cy="4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Line 317">
                <a:extLst>
                  <a:ext uri="{FF2B5EF4-FFF2-40B4-BE49-F238E27FC236}">
                    <a16:creationId xmlns:a16="http://schemas.microsoft.com/office/drawing/2014/main" id="{B4384B41-22F5-4334-B338-057C0BB343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9" y="3976"/>
                <a:ext cx="4" cy="4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Line 318">
                <a:extLst>
                  <a:ext uri="{FF2B5EF4-FFF2-40B4-BE49-F238E27FC236}">
                    <a16:creationId xmlns:a16="http://schemas.microsoft.com/office/drawing/2014/main" id="{821BE836-B1FD-4B68-96DE-A1B50035CF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03" y="3980"/>
                <a:ext cx="5" cy="4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Line 319">
                <a:extLst>
                  <a:ext uri="{FF2B5EF4-FFF2-40B4-BE49-F238E27FC236}">
                    <a16:creationId xmlns:a16="http://schemas.microsoft.com/office/drawing/2014/main" id="{C8C9ECFA-DAD0-4ADB-B94E-3A11A61867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08" y="3984"/>
                <a:ext cx="5" cy="3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" name="Line 320">
                <a:extLst>
                  <a:ext uri="{FF2B5EF4-FFF2-40B4-BE49-F238E27FC236}">
                    <a16:creationId xmlns:a16="http://schemas.microsoft.com/office/drawing/2014/main" id="{1E521097-FB17-4F61-A0FD-15E4C81E53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13" y="3987"/>
                <a:ext cx="6" cy="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Line 321">
                <a:extLst>
                  <a:ext uri="{FF2B5EF4-FFF2-40B4-BE49-F238E27FC236}">
                    <a16:creationId xmlns:a16="http://schemas.microsoft.com/office/drawing/2014/main" id="{5D7297DC-D6CE-427A-8918-7B9E8C5D12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19" y="3989"/>
                <a:ext cx="5" cy="3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Line 322">
                <a:extLst>
                  <a:ext uri="{FF2B5EF4-FFF2-40B4-BE49-F238E27FC236}">
                    <a16:creationId xmlns:a16="http://schemas.microsoft.com/office/drawing/2014/main" id="{DFC2364E-0BA9-4E38-BC2F-D9640E22C4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4" y="3992"/>
                <a:ext cx="5" cy="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Line 323">
                <a:extLst>
                  <a:ext uri="{FF2B5EF4-FFF2-40B4-BE49-F238E27FC236}">
                    <a16:creationId xmlns:a16="http://schemas.microsoft.com/office/drawing/2014/main" id="{EE591BDA-247C-430B-99DF-96784729A4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9" y="3994"/>
                <a:ext cx="5" cy="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Line 324">
                <a:extLst>
                  <a:ext uri="{FF2B5EF4-FFF2-40B4-BE49-F238E27FC236}">
                    <a16:creationId xmlns:a16="http://schemas.microsoft.com/office/drawing/2014/main" id="{A0991412-0283-465C-A582-EC822FC7F8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4" y="3996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Line 325">
                <a:extLst>
                  <a:ext uri="{FF2B5EF4-FFF2-40B4-BE49-F238E27FC236}">
                    <a16:creationId xmlns:a16="http://schemas.microsoft.com/office/drawing/2014/main" id="{6255A31F-DA38-4D7A-8D16-82168AA2E2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9" y="3997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Line 326">
                <a:extLst>
                  <a:ext uri="{FF2B5EF4-FFF2-40B4-BE49-F238E27FC236}">
                    <a16:creationId xmlns:a16="http://schemas.microsoft.com/office/drawing/2014/main" id="{86202487-068E-4CAC-B124-551AF55D4C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44" y="3998"/>
                <a:ext cx="5" cy="2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Line 327">
                <a:extLst>
                  <a:ext uri="{FF2B5EF4-FFF2-40B4-BE49-F238E27FC236}">
                    <a16:creationId xmlns:a16="http://schemas.microsoft.com/office/drawing/2014/main" id="{D4702760-3A6A-4916-9F77-F7C9A6FE9F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49" y="4000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" name="Line 328">
                <a:extLst>
                  <a:ext uri="{FF2B5EF4-FFF2-40B4-BE49-F238E27FC236}">
                    <a16:creationId xmlns:a16="http://schemas.microsoft.com/office/drawing/2014/main" id="{2515A24F-389D-4D35-8DBB-C759344A18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54" y="4001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Line 329">
                <a:extLst>
                  <a:ext uri="{FF2B5EF4-FFF2-40B4-BE49-F238E27FC236}">
                    <a16:creationId xmlns:a16="http://schemas.microsoft.com/office/drawing/2014/main" id="{FB020F5F-9651-45F1-95E6-47DEC77587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59" y="4001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9" name="Line 330">
                <a:extLst>
                  <a:ext uri="{FF2B5EF4-FFF2-40B4-BE49-F238E27FC236}">
                    <a16:creationId xmlns:a16="http://schemas.microsoft.com/office/drawing/2014/main" id="{91B941BC-773B-482F-8F0D-764FE0071F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4" y="4002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" name="Line 331">
                <a:extLst>
                  <a:ext uri="{FF2B5EF4-FFF2-40B4-BE49-F238E27FC236}">
                    <a16:creationId xmlns:a16="http://schemas.microsoft.com/office/drawing/2014/main" id="{06DAD76C-3EFC-4E85-9550-62229F4A6F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9" y="4003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" name="Line 332">
                <a:extLst>
                  <a:ext uri="{FF2B5EF4-FFF2-40B4-BE49-F238E27FC236}">
                    <a16:creationId xmlns:a16="http://schemas.microsoft.com/office/drawing/2014/main" id="{604C1F6A-E46D-4843-B25B-95E42A7031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74" y="4003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Line 333">
                <a:extLst>
                  <a:ext uri="{FF2B5EF4-FFF2-40B4-BE49-F238E27FC236}">
                    <a16:creationId xmlns:a16="http://schemas.microsoft.com/office/drawing/2014/main" id="{0327B772-CD00-4FDB-A6B8-40C7DFFE2F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79" y="4004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" name="Line 334">
                <a:extLst>
                  <a:ext uri="{FF2B5EF4-FFF2-40B4-BE49-F238E27FC236}">
                    <a16:creationId xmlns:a16="http://schemas.microsoft.com/office/drawing/2014/main" id="{BC864EB7-F184-4CB5-B7B1-D3B42ADCFE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4" y="4004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Line 335">
                <a:extLst>
                  <a:ext uri="{FF2B5EF4-FFF2-40B4-BE49-F238E27FC236}">
                    <a16:creationId xmlns:a16="http://schemas.microsoft.com/office/drawing/2014/main" id="{C736ACA7-E281-4033-95A2-287E12088F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9" y="4004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Line 336">
                <a:extLst>
                  <a:ext uri="{FF2B5EF4-FFF2-40B4-BE49-F238E27FC236}">
                    <a16:creationId xmlns:a16="http://schemas.microsoft.com/office/drawing/2014/main" id="{B2FEC6CA-B524-4C35-98B6-371BBE6C20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Line 337">
                <a:extLst>
                  <a:ext uri="{FF2B5EF4-FFF2-40B4-BE49-F238E27FC236}">
                    <a16:creationId xmlns:a16="http://schemas.microsoft.com/office/drawing/2014/main" id="{BE8464C0-4578-45C9-B38E-40F50AA580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9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Line 338">
                <a:extLst>
                  <a:ext uri="{FF2B5EF4-FFF2-40B4-BE49-F238E27FC236}">
                    <a16:creationId xmlns:a16="http://schemas.microsoft.com/office/drawing/2014/main" id="{881C382F-9BAA-4B43-BDBD-9477D255EB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04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Line 339">
                <a:extLst>
                  <a:ext uri="{FF2B5EF4-FFF2-40B4-BE49-F238E27FC236}">
                    <a16:creationId xmlns:a16="http://schemas.microsoft.com/office/drawing/2014/main" id="{CF907F7D-437C-4FB8-B56B-2D1BAF8A85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09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Line 340">
                <a:extLst>
                  <a:ext uri="{FF2B5EF4-FFF2-40B4-BE49-F238E27FC236}">
                    <a16:creationId xmlns:a16="http://schemas.microsoft.com/office/drawing/2014/main" id="{A01C6100-F2F4-486A-B120-5A006218C4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4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Line 341">
                <a:extLst>
                  <a:ext uri="{FF2B5EF4-FFF2-40B4-BE49-F238E27FC236}">
                    <a16:creationId xmlns:a16="http://schemas.microsoft.com/office/drawing/2014/main" id="{580B9E38-0354-43FE-A01F-58043766E3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9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Line 342">
                <a:extLst>
                  <a:ext uri="{FF2B5EF4-FFF2-40B4-BE49-F238E27FC236}">
                    <a16:creationId xmlns:a16="http://schemas.microsoft.com/office/drawing/2014/main" id="{8FA50E71-97CC-4F2A-B286-671BDAE008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4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2" name="Line 343">
                <a:extLst>
                  <a:ext uri="{FF2B5EF4-FFF2-40B4-BE49-F238E27FC236}">
                    <a16:creationId xmlns:a16="http://schemas.microsoft.com/office/drawing/2014/main" id="{3A751B1A-2DD3-41DB-B26B-ED1B44D12D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9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" name="Line 344">
                <a:extLst>
                  <a:ext uri="{FF2B5EF4-FFF2-40B4-BE49-F238E27FC236}">
                    <a16:creationId xmlns:a16="http://schemas.microsoft.com/office/drawing/2014/main" id="{F75A917B-D6CF-4045-A3C1-0966ED25E9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34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Line 345">
                <a:extLst>
                  <a:ext uri="{FF2B5EF4-FFF2-40B4-BE49-F238E27FC236}">
                    <a16:creationId xmlns:a16="http://schemas.microsoft.com/office/drawing/2014/main" id="{5B521F48-3749-441D-BCCE-8840C8372E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39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" name="Line 346">
                <a:extLst>
                  <a:ext uri="{FF2B5EF4-FFF2-40B4-BE49-F238E27FC236}">
                    <a16:creationId xmlns:a16="http://schemas.microsoft.com/office/drawing/2014/main" id="{A17F33EC-76FD-44F5-9BB7-677B9EFE39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4006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" name="Line 347">
                <a:extLst>
                  <a:ext uri="{FF2B5EF4-FFF2-40B4-BE49-F238E27FC236}">
                    <a16:creationId xmlns:a16="http://schemas.microsoft.com/office/drawing/2014/main" id="{C4766B66-7B52-4DF0-B74E-320144B01D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9" y="4006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" name="Line 645">
              <a:extLst>
                <a:ext uri="{FF2B5EF4-FFF2-40B4-BE49-F238E27FC236}">
                  <a16:creationId xmlns:a16="http://schemas.microsoft.com/office/drawing/2014/main" id="{1E553ADF-DFEC-4523-B022-010645C06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920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646">
              <a:extLst>
                <a:ext uri="{FF2B5EF4-FFF2-40B4-BE49-F238E27FC236}">
                  <a16:creationId xmlns:a16="http://schemas.microsoft.com/office/drawing/2014/main" id="{7A1FBBBC-13BD-426F-A697-B27859E46F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728"/>
              <a:ext cx="21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Symbol" panose="05050102010706020507" pitchFamily="18" charset="2"/>
                </a:rPr>
                <a:t></a:t>
              </a:r>
            </a:p>
          </p:txBody>
        </p:sp>
        <p:sp>
          <p:nvSpPr>
            <p:cNvPr id="22" name="Text Box 803">
              <a:extLst>
                <a:ext uri="{FF2B5EF4-FFF2-40B4-BE49-F238E27FC236}">
                  <a16:creationId xmlns:a16="http://schemas.microsoft.com/office/drawing/2014/main" id="{1112AA26-05FD-4BD1-A904-6707ABF9C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40"/>
              <a:ext cx="2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</a:p>
          </p:txBody>
        </p:sp>
        <p:sp>
          <p:nvSpPr>
            <p:cNvPr id="23" name="Text Box 804">
              <a:extLst>
                <a:ext uri="{FF2B5EF4-FFF2-40B4-BE49-F238E27FC236}">
                  <a16:creationId xmlns:a16="http://schemas.microsoft.com/office/drawing/2014/main" id="{9D9BE7EE-E2E3-4FDE-9707-D0DF4BC343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39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24" name="Line 1250">
              <a:extLst>
                <a:ext uri="{FF2B5EF4-FFF2-40B4-BE49-F238E27FC236}">
                  <a16:creationId xmlns:a16="http://schemas.microsoft.com/office/drawing/2014/main" id="{230E216C-C22E-41C8-9D83-057B8C923C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912"/>
              <a:ext cx="24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251">
              <a:extLst>
                <a:ext uri="{FF2B5EF4-FFF2-40B4-BE49-F238E27FC236}">
                  <a16:creationId xmlns:a16="http://schemas.microsoft.com/office/drawing/2014/main" id="{2D181F43-4E5F-43EB-B474-45393161D5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1344"/>
              <a:ext cx="24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" name="Group 947">
            <a:extLst>
              <a:ext uri="{FF2B5EF4-FFF2-40B4-BE49-F238E27FC236}">
                <a16:creationId xmlns:a16="http://schemas.microsoft.com/office/drawing/2014/main" id="{32B4F462-4DF8-426F-88A0-3F7904AD623A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2197100"/>
            <a:ext cx="1371600" cy="1798638"/>
            <a:chOff x="2976" y="528"/>
            <a:chExt cx="864" cy="1133"/>
          </a:xfrm>
        </p:grpSpPr>
        <p:grpSp>
          <p:nvGrpSpPr>
            <p:cNvPr id="318" name="Group 650">
              <a:extLst>
                <a:ext uri="{FF2B5EF4-FFF2-40B4-BE49-F238E27FC236}">
                  <a16:creationId xmlns:a16="http://schemas.microsoft.com/office/drawing/2014/main" id="{C5BEC49A-AD5E-49E5-8931-3F683788D1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528"/>
              <a:ext cx="748" cy="384"/>
              <a:chOff x="2206" y="3373"/>
              <a:chExt cx="748" cy="634"/>
            </a:xfrm>
          </p:grpSpPr>
          <p:sp>
            <p:nvSpPr>
              <p:cNvPr id="460" name="Line 651">
                <a:extLst>
                  <a:ext uri="{FF2B5EF4-FFF2-40B4-BE49-F238E27FC236}">
                    <a16:creationId xmlns:a16="http://schemas.microsoft.com/office/drawing/2014/main" id="{559ACAC8-B87A-453F-AD85-7F43CB324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6" y="4006"/>
                <a:ext cx="2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" name="Line 652">
                <a:extLst>
                  <a:ext uri="{FF2B5EF4-FFF2-40B4-BE49-F238E27FC236}">
                    <a16:creationId xmlns:a16="http://schemas.microsoft.com/office/drawing/2014/main" id="{40310C38-97A7-4448-A673-46A6005516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6" y="4003"/>
                <a:ext cx="1" cy="2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2" name="Line 653">
                <a:extLst>
                  <a:ext uri="{FF2B5EF4-FFF2-40B4-BE49-F238E27FC236}">
                    <a16:creationId xmlns:a16="http://schemas.microsoft.com/office/drawing/2014/main" id="{F153E27D-6683-4959-9A3F-D9E799AEF5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6" y="4006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" name="Line 654">
                <a:extLst>
                  <a:ext uri="{FF2B5EF4-FFF2-40B4-BE49-F238E27FC236}">
                    <a16:creationId xmlns:a16="http://schemas.microsoft.com/office/drawing/2014/main" id="{A63BAA63-6EB8-42C6-98BB-03C3B95A3B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1" y="4006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4" name="Line 655">
                <a:extLst>
                  <a:ext uri="{FF2B5EF4-FFF2-40B4-BE49-F238E27FC236}">
                    <a16:creationId xmlns:a16="http://schemas.microsoft.com/office/drawing/2014/main" id="{1EB4AB7A-365A-4C46-87B9-1D2D080D88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16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5" name="Line 656">
                <a:extLst>
                  <a:ext uri="{FF2B5EF4-FFF2-40B4-BE49-F238E27FC236}">
                    <a16:creationId xmlns:a16="http://schemas.microsoft.com/office/drawing/2014/main" id="{F23C922E-475D-4B15-8774-03BB5B13B2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1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6" name="Line 657">
                <a:extLst>
                  <a:ext uri="{FF2B5EF4-FFF2-40B4-BE49-F238E27FC236}">
                    <a16:creationId xmlns:a16="http://schemas.microsoft.com/office/drawing/2014/main" id="{3428FC5F-D68E-4B7B-A313-F306026D90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6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7" name="Line 658">
                <a:extLst>
                  <a:ext uri="{FF2B5EF4-FFF2-40B4-BE49-F238E27FC236}">
                    <a16:creationId xmlns:a16="http://schemas.microsoft.com/office/drawing/2014/main" id="{345D94AB-2446-4266-8E19-6067AA7B2B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31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8" name="Line 659">
                <a:extLst>
                  <a:ext uri="{FF2B5EF4-FFF2-40B4-BE49-F238E27FC236}">
                    <a16:creationId xmlns:a16="http://schemas.microsoft.com/office/drawing/2014/main" id="{D7AAF863-CA4A-4561-A139-60AC6A563E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36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9" name="Line 660">
                <a:extLst>
                  <a:ext uri="{FF2B5EF4-FFF2-40B4-BE49-F238E27FC236}">
                    <a16:creationId xmlns:a16="http://schemas.microsoft.com/office/drawing/2014/main" id="{4F07EF22-8000-4397-8E0C-CE9646AE53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41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0" name="Line 661">
                <a:extLst>
                  <a:ext uri="{FF2B5EF4-FFF2-40B4-BE49-F238E27FC236}">
                    <a16:creationId xmlns:a16="http://schemas.microsoft.com/office/drawing/2014/main" id="{A8DCFE35-7D21-42CC-BCF0-443E65C2BB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46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" name="Line 662">
                <a:extLst>
                  <a:ext uri="{FF2B5EF4-FFF2-40B4-BE49-F238E27FC236}">
                    <a16:creationId xmlns:a16="http://schemas.microsoft.com/office/drawing/2014/main" id="{1AB880DD-A99D-4BB2-820A-8971FCF5B0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51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2" name="Line 663">
                <a:extLst>
                  <a:ext uri="{FF2B5EF4-FFF2-40B4-BE49-F238E27FC236}">
                    <a16:creationId xmlns:a16="http://schemas.microsoft.com/office/drawing/2014/main" id="{F797D86D-D243-448D-B7AD-5EADB35335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56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3" name="Line 664">
                <a:extLst>
                  <a:ext uri="{FF2B5EF4-FFF2-40B4-BE49-F238E27FC236}">
                    <a16:creationId xmlns:a16="http://schemas.microsoft.com/office/drawing/2014/main" id="{5E4091D0-A047-4F05-8045-9D920F4EB2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61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4" name="Line 665">
                <a:extLst>
                  <a:ext uri="{FF2B5EF4-FFF2-40B4-BE49-F238E27FC236}">
                    <a16:creationId xmlns:a16="http://schemas.microsoft.com/office/drawing/2014/main" id="{0E866B08-A897-45B5-8C48-1E4E4AF90E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6" y="4004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5" name="Line 666">
                <a:extLst>
                  <a:ext uri="{FF2B5EF4-FFF2-40B4-BE49-F238E27FC236}">
                    <a16:creationId xmlns:a16="http://schemas.microsoft.com/office/drawing/2014/main" id="{564561E7-03DA-4D1C-BB44-3E07B31C44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71" y="4004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6" name="Line 667">
                <a:extLst>
                  <a:ext uri="{FF2B5EF4-FFF2-40B4-BE49-F238E27FC236}">
                    <a16:creationId xmlns:a16="http://schemas.microsoft.com/office/drawing/2014/main" id="{7C2997D2-3C1A-4307-A5F5-417D71CB09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76" y="4004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7" name="Line 668">
                <a:extLst>
                  <a:ext uri="{FF2B5EF4-FFF2-40B4-BE49-F238E27FC236}">
                    <a16:creationId xmlns:a16="http://schemas.microsoft.com/office/drawing/2014/main" id="{47F3496B-ADBF-494B-A100-62C84D7210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81" y="4003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8" name="Line 669">
                <a:extLst>
                  <a:ext uri="{FF2B5EF4-FFF2-40B4-BE49-F238E27FC236}">
                    <a16:creationId xmlns:a16="http://schemas.microsoft.com/office/drawing/2014/main" id="{9E96FBA3-F46D-4AA0-B369-BEE4E21093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86" y="4003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9" name="Line 670">
                <a:extLst>
                  <a:ext uri="{FF2B5EF4-FFF2-40B4-BE49-F238E27FC236}">
                    <a16:creationId xmlns:a16="http://schemas.microsoft.com/office/drawing/2014/main" id="{F3C3A801-DE62-4AC3-9D5D-9D18806584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91" y="4002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0" name="Line 671">
                <a:extLst>
                  <a:ext uri="{FF2B5EF4-FFF2-40B4-BE49-F238E27FC236}">
                    <a16:creationId xmlns:a16="http://schemas.microsoft.com/office/drawing/2014/main" id="{C899F573-6873-460E-B5ED-7C25A87385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96" y="4001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" name="Line 672">
                <a:extLst>
                  <a:ext uri="{FF2B5EF4-FFF2-40B4-BE49-F238E27FC236}">
                    <a16:creationId xmlns:a16="http://schemas.microsoft.com/office/drawing/2014/main" id="{4BA4F1B9-1884-4127-B407-7E726244B4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01" y="4001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2" name="Line 673">
                <a:extLst>
                  <a:ext uri="{FF2B5EF4-FFF2-40B4-BE49-F238E27FC236}">
                    <a16:creationId xmlns:a16="http://schemas.microsoft.com/office/drawing/2014/main" id="{DF5AD80B-E04B-4629-B8E6-A015B7AF2C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06" y="4000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3" name="Line 674">
                <a:extLst>
                  <a:ext uri="{FF2B5EF4-FFF2-40B4-BE49-F238E27FC236}">
                    <a16:creationId xmlns:a16="http://schemas.microsoft.com/office/drawing/2014/main" id="{A88BFB51-60C5-4676-9F5E-F4E2F2B0F9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11" y="3998"/>
                <a:ext cx="5" cy="2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4" name="Line 675">
                <a:extLst>
                  <a:ext uri="{FF2B5EF4-FFF2-40B4-BE49-F238E27FC236}">
                    <a16:creationId xmlns:a16="http://schemas.microsoft.com/office/drawing/2014/main" id="{4387AFD1-706A-4E82-98F6-105C807BC0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16" y="3997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5" name="Line 676">
                <a:extLst>
                  <a:ext uri="{FF2B5EF4-FFF2-40B4-BE49-F238E27FC236}">
                    <a16:creationId xmlns:a16="http://schemas.microsoft.com/office/drawing/2014/main" id="{B508EA3D-8C35-4785-B60D-65A334A2FA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21" y="3996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6" name="Line 677">
                <a:extLst>
                  <a:ext uri="{FF2B5EF4-FFF2-40B4-BE49-F238E27FC236}">
                    <a16:creationId xmlns:a16="http://schemas.microsoft.com/office/drawing/2014/main" id="{EF2A04BC-1DEF-477F-901A-ECA640E3C7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26" y="3994"/>
                <a:ext cx="5" cy="2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7" name="Line 678">
                <a:extLst>
                  <a:ext uri="{FF2B5EF4-FFF2-40B4-BE49-F238E27FC236}">
                    <a16:creationId xmlns:a16="http://schemas.microsoft.com/office/drawing/2014/main" id="{2E9B2CE7-0E05-48BC-9D40-AAC2947AE6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31" y="3992"/>
                <a:ext cx="5" cy="2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8" name="Line 679">
                <a:extLst>
                  <a:ext uri="{FF2B5EF4-FFF2-40B4-BE49-F238E27FC236}">
                    <a16:creationId xmlns:a16="http://schemas.microsoft.com/office/drawing/2014/main" id="{A9256539-4576-4270-82D4-7450FB497C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36" y="3989"/>
                <a:ext cx="5" cy="3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9" name="Line 680">
                <a:extLst>
                  <a:ext uri="{FF2B5EF4-FFF2-40B4-BE49-F238E27FC236}">
                    <a16:creationId xmlns:a16="http://schemas.microsoft.com/office/drawing/2014/main" id="{BEFFEA78-73BF-4058-A13F-6BCEB1E632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41" y="3987"/>
                <a:ext cx="5" cy="2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" name="Line 681">
                <a:extLst>
                  <a:ext uri="{FF2B5EF4-FFF2-40B4-BE49-F238E27FC236}">
                    <a16:creationId xmlns:a16="http://schemas.microsoft.com/office/drawing/2014/main" id="{53969108-FA94-4617-B999-9A97A5C554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46" y="3984"/>
                <a:ext cx="5" cy="3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" name="Line 682">
                <a:extLst>
                  <a:ext uri="{FF2B5EF4-FFF2-40B4-BE49-F238E27FC236}">
                    <a16:creationId xmlns:a16="http://schemas.microsoft.com/office/drawing/2014/main" id="{1702FE1A-354C-48DA-8EB3-4E6EBD09B7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1" y="3980"/>
                <a:ext cx="5" cy="4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" name="Line 683">
                <a:extLst>
                  <a:ext uri="{FF2B5EF4-FFF2-40B4-BE49-F238E27FC236}">
                    <a16:creationId xmlns:a16="http://schemas.microsoft.com/office/drawing/2014/main" id="{E941F9A1-0D59-4231-8C9F-3E3D263519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6" y="3976"/>
                <a:ext cx="5" cy="4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" name="Line 684">
                <a:extLst>
                  <a:ext uri="{FF2B5EF4-FFF2-40B4-BE49-F238E27FC236}">
                    <a16:creationId xmlns:a16="http://schemas.microsoft.com/office/drawing/2014/main" id="{1D3D4D94-9391-4A8C-AA9C-9449A2E1CF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61" y="3972"/>
                <a:ext cx="5" cy="4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4" name="Line 685">
                <a:extLst>
                  <a:ext uri="{FF2B5EF4-FFF2-40B4-BE49-F238E27FC236}">
                    <a16:creationId xmlns:a16="http://schemas.microsoft.com/office/drawing/2014/main" id="{977F75F0-5AFE-48E4-A6B7-AED97ED658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66" y="3967"/>
                <a:ext cx="6" cy="5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5" name="Line 686">
                <a:extLst>
                  <a:ext uri="{FF2B5EF4-FFF2-40B4-BE49-F238E27FC236}">
                    <a16:creationId xmlns:a16="http://schemas.microsoft.com/office/drawing/2014/main" id="{F66A9DFE-1944-4B39-936E-D724CEE637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72" y="3961"/>
                <a:ext cx="5" cy="6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6" name="Line 687">
                <a:extLst>
                  <a:ext uri="{FF2B5EF4-FFF2-40B4-BE49-F238E27FC236}">
                    <a16:creationId xmlns:a16="http://schemas.microsoft.com/office/drawing/2014/main" id="{82BF4A7C-02C6-4130-A7F0-8289F3D345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77" y="3955"/>
                <a:ext cx="4" cy="6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7" name="Line 688">
                <a:extLst>
                  <a:ext uri="{FF2B5EF4-FFF2-40B4-BE49-F238E27FC236}">
                    <a16:creationId xmlns:a16="http://schemas.microsoft.com/office/drawing/2014/main" id="{8A8C230D-0B1B-4E68-9B98-0BD5824BD7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81" y="3948"/>
                <a:ext cx="5" cy="7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8" name="Line 689">
                <a:extLst>
                  <a:ext uri="{FF2B5EF4-FFF2-40B4-BE49-F238E27FC236}">
                    <a16:creationId xmlns:a16="http://schemas.microsoft.com/office/drawing/2014/main" id="{05AAA745-C6BD-4474-B436-BAB0A69AC6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86" y="3941"/>
                <a:ext cx="5" cy="7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9" name="Line 690">
                <a:extLst>
                  <a:ext uri="{FF2B5EF4-FFF2-40B4-BE49-F238E27FC236}">
                    <a16:creationId xmlns:a16="http://schemas.microsoft.com/office/drawing/2014/main" id="{F212C3A3-5086-4626-8AED-D7DDE8B7AE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91" y="3933"/>
                <a:ext cx="6" cy="8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0" name="Line 691">
                <a:extLst>
                  <a:ext uri="{FF2B5EF4-FFF2-40B4-BE49-F238E27FC236}">
                    <a16:creationId xmlns:a16="http://schemas.microsoft.com/office/drawing/2014/main" id="{3CB1FF21-F62F-4238-B66B-622A181DDE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97" y="3924"/>
                <a:ext cx="5" cy="9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" name="Line 692">
                <a:extLst>
                  <a:ext uri="{FF2B5EF4-FFF2-40B4-BE49-F238E27FC236}">
                    <a16:creationId xmlns:a16="http://schemas.microsoft.com/office/drawing/2014/main" id="{E3AEA027-6CC7-498A-B8A0-A589F0E260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2" y="3914"/>
                <a:ext cx="5" cy="10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" name="Line 693">
                <a:extLst>
                  <a:ext uri="{FF2B5EF4-FFF2-40B4-BE49-F238E27FC236}">
                    <a16:creationId xmlns:a16="http://schemas.microsoft.com/office/drawing/2014/main" id="{31AAE136-E24F-432E-84AB-58D5E2EAEF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7" y="3903"/>
                <a:ext cx="5" cy="1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3" name="Line 694">
                <a:extLst>
                  <a:ext uri="{FF2B5EF4-FFF2-40B4-BE49-F238E27FC236}">
                    <a16:creationId xmlns:a16="http://schemas.microsoft.com/office/drawing/2014/main" id="{058E7E8A-3B78-4598-B9A2-8C7E6EFC2C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12" y="3892"/>
                <a:ext cx="5" cy="1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4" name="Line 695">
                <a:extLst>
                  <a:ext uri="{FF2B5EF4-FFF2-40B4-BE49-F238E27FC236}">
                    <a16:creationId xmlns:a16="http://schemas.microsoft.com/office/drawing/2014/main" id="{AA86B299-37C1-4FF4-A133-2E501AAD65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17" y="3879"/>
                <a:ext cx="5" cy="13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5" name="Line 696">
                <a:extLst>
                  <a:ext uri="{FF2B5EF4-FFF2-40B4-BE49-F238E27FC236}">
                    <a16:creationId xmlns:a16="http://schemas.microsoft.com/office/drawing/2014/main" id="{E6C49933-2C72-4366-BE29-0C745BD7CB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22" y="3866"/>
                <a:ext cx="5" cy="13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6" name="Line 697">
                <a:extLst>
                  <a:ext uri="{FF2B5EF4-FFF2-40B4-BE49-F238E27FC236}">
                    <a16:creationId xmlns:a16="http://schemas.microsoft.com/office/drawing/2014/main" id="{400E9D27-3FD9-461C-AE6B-BB81112086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27" y="3851"/>
                <a:ext cx="5" cy="15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7" name="Line 698">
                <a:extLst>
                  <a:ext uri="{FF2B5EF4-FFF2-40B4-BE49-F238E27FC236}">
                    <a16:creationId xmlns:a16="http://schemas.microsoft.com/office/drawing/2014/main" id="{79333709-7353-4303-9880-2CEE9DF421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2" y="3836"/>
                <a:ext cx="5" cy="15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8" name="Line 699">
                <a:extLst>
                  <a:ext uri="{FF2B5EF4-FFF2-40B4-BE49-F238E27FC236}">
                    <a16:creationId xmlns:a16="http://schemas.microsoft.com/office/drawing/2014/main" id="{5B2E3380-C740-49CD-B1B3-4F592CF42E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7" y="3820"/>
                <a:ext cx="5" cy="16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9" name="Line 700">
                <a:extLst>
                  <a:ext uri="{FF2B5EF4-FFF2-40B4-BE49-F238E27FC236}">
                    <a16:creationId xmlns:a16="http://schemas.microsoft.com/office/drawing/2014/main" id="{E937DFE0-B2FA-42FB-8C39-BEF141C716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2" y="3803"/>
                <a:ext cx="5" cy="17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0" name="Line 701">
                <a:extLst>
                  <a:ext uri="{FF2B5EF4-FFF2-40B4-BE49-F238E27FC236}">
                    <a16:creationId xmlns:a16="http://schemas.microsoft.com/office/drawing/2014/main" id="{E6CFF0F8-0C1B-42F2-9856-DB4F384FF6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7" y="3785"/>
                <a:ext cx="5" cy="18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1" name="Line 702">
                <a:extLst>
                  <a:ext uri="{FF2B5EF4-FFF2-40B4-BE49-F238E27FC236}">
                    <a16:creationId xmlns:a16="http://schemas.microsoft.com/office/drawing/2014/main" id="{587733B6-4762-41E8-8E8F-66DA29A4E4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52" y="3767"/>
                <a:ext cx="5" cy="18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" name="Line 703">
                <a:extLst>
                  <a:ext uri="{FF2B5EF4-FFF2-40B4-BE49-F238E27FC236}">
                    <a16:creationId xmlns:a16="http://schemas.microsoft.com/office/drawing/2014/main" id="{CC3B8804-C0B8-4EB5-A0A7-A8B548AADC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57" y="3747"/>
                <a:ext cx="5" cy="20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" name="Line 704">
                <a:extLst>
                  <a:ext uri="{FF2B5EF4-FFF2-40B4-BE49-F238E27FC236}">
                    <a16:creationId xmlns:a16="http://schemas.microsoft.com/office/drawing/2014/main" id="{CE175F18-363B-4A4A-9F00-B061BA42AA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62" y="3727"/>
                <a:ext cx="5" cy="20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" name="Line 705">
                <a:extLst>
                  <a:ext uri="{FF2B5EF4-FFF2-40B4-BE49-F238E27FC236}">
                    <a16:creationId xmlns:a16="http://schemas.microsoft.com/office/drawing/2014/main" id="{A5A4D59C-CCAB-4AE4-A423-FC409D5234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67" y="3707"/>
                <a:ext cx="5" cy="20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" name="Line 706">
                <a:extLst>
                  <a:ext uri="{FF2B5EF4-FFF2-40B4-BE49-F238E27FC236}">
                    <a16:creationId xmlns:a16="http://schemas.microsoft.com/office/drawing/2014/main" id="{68BDEB34-5DA0-48C1-8C83-85338C60E9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72" y="3686"/>
                <a:ext cx="5" cy="2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" name="Line 707">
                <a:extLst>
                  <a:ext uri="{FF2B5EF4-FFF2-40B4-BE49-F238E27FC236}">
                    <a16:creationId xmlns:a16="http://schemas.microsoft.com/office/drawing/2014/main" id="{49504B50-1A9F-4D1B-9021-B0D3E36D9F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77" y="3664"/>
                <a:ext cx="5" cy="22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7" name="Line 708">
                <a:extLst>
                  <a:ext uri="{FF2B5EF4-FFF2-40B4-BE49-F238E27FC236}">
                    <a16:creationId xmlns:a16="http://schemas.microsoft.com/office/drawing/2014/main" id="{E3A049FA-B258-483D-B5A3-DD6CA445DC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82" y="3642"/>
                <a:ext cx="5" cy="22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8" name="Line 709">
                <a:extLst>
                  <a:ext uri="{FF2B5EF4-FFF2-40B4-BE49-F238E27FC236}">
                    <a16:creationId xmlns:a16="http://schemas.microsoft.com/office/drawing/2014/main" id="{B7811198-CEB1-41BF-840E-7563528BB4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87" y="3620"/>
                <a:ext cx="5" cy="22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" name="Line 710">
                <a:extLst>
                  <a:ext uri="{FF2B5EF4-FFF2-40B4-BE49-F238E27FC236}">
                    <a16:creationId xmlns:a16="http://schemas.microsoft.com/office/drawing/2014/main" id="{9A81FA90-DE52-42E5-BB21-C84B2C0B5A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92" y="3599"/>
                <a:ext cx="5" cy="2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0" name="Line 711">
                <a:extLst>
                  <a:ext uri="{FF2B5EF4-FFF2-40B4-BE49-F238E27FC236}">
                    <a16:creationId xmlns:a16="http://schemas.microsoft.com/office/drawing/2014/main" id="{199540A6-9B0F-4F9D-BBBD-8CD3B1357A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97" y="3577"/>
                <a:ext cx="5" cy="22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1" name="Line 712">
                <a:extLst>
                  <a:ext uri="{FF2B5EF4-FFF2-40B4-BE49-F238E27FC236}">
                    <a16:creationId xmlns:a16="http://schemas.microsoft.com/office/drawing/2014/main" id="{2F6C0D16-7D4A-49A8-8735-D9D5F3C14D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02" y="3556"/>
                <a:ext cx="5" cy="2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" name="Line 713">
                <a:extLst>
                  <a:ext uri="{FF2B5EF4-FFF2-40B4-BE49-F238E27FC236}">
                    <a16:creationId xmlns:a16="http://schemas.microsoft.com/office/drawing/2014/main" id="{3E03C2A6-9FB7-40BF-8462-ECB72EAAFB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07" y="3535"/>
                <a:ext cx="5" cy="2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" name="Line 714">
                <a:extLst>
                  <a:ext uri="{FF2B5EF4-FFF2-40B4-BE49-F238E27FC236}">
                    <a16:creationId xmlns:a16="http://schemas.microsoft.com/office/drawing/2014/main" id="{22875855-610A-413C-BD79-0FB476C64A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12" y="3514"/>
                <a:ext cx="5" cy="2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" name="Line 715">
                <a:extLst>
                  <a:ext uri="{FF2B5EF4-FFF2-40B4-BE49-F238E27FC236}">
                    <a16:creationId xmlns:a16="http://schemas.microsoft.com/office/drawing/2014/main" id="{E33A7B09-BF54-4391-982E-4BAE07A63E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17" y="3495"/>
                <a:ext cx="5" cy="19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5" name="Line 716">
                <a:extLst>
                  <a:ext uri="{FF2B5EF4-FFF2-40B4-BE49-F238E27FC236}">
                    <a16:creationId xmlns:a16="http://schemas.microsoft.com/office/drawing/2014/main" id="{EF0389FE-1BAA-4F3F-9A1C-8E6C2ED323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22" y="3476"/>
                <a:ext cx="5" cy="19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6" name="Line 717">
                <a:extLst>
                  <a:ext uri="{FF2B5EF4-FFF2-40B4-BE49-F238E27FC236}">
                    <a16:creationId xmlns:a16="http://schemas.microsoft.com/office/drawing/2014/main" id="{B20B6F32-BC3A-46F5-8ED8-716CF01329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27" y="3459"/>
                <a:ext cx="5" cy="17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" name="Line 718">
                <a:extLst>
                  <a:ext uri="{FF2B5EF4-FFF2-40B4-BE49-F238E27FC236}">
                    <a16:creationId xmlns:a16="http://schemas.microsoft.com/office/drawing/2014/main" id="{18F4763B-B9CA-4A7A-A670-01319FAFC7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32" y="3443"/>
                <a:ext cx="5" cy="16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8" name="Line 719">
                <a:extLst>
                  <a:ext uri="{FF2B5EF4-FFF2-40B4-BE49-F238E27FC236}">
                    <a16:creationId xmlns:a16="http://schemas.microsoft.com/office/drawing/2014/main" id="{004266A7-8F6F-47D4-873D-3E40BCEE46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37" y="3428"/>
                <a:ext cx="5" cy="15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9" name="Line 720">
                <a:extLst>
                  <a:ext uri="{FF2B5EF4-FFF2-40B4-BE49-F238E27FC236}">
                    <a16:creationId xmlns:a16="http://schemas.microsoft.com/office/drawing/2014/main" id="{C78B4CAD-B081-470D-8593-91B19B112A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42" y="3415"/>
                <a:ext cx="5" cy="13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0" name="Line 721">
                <a:extLst>
                  <a:ext uri="{FF2B5EF4-FFF2-40B4-BE49-F238E27FC236}">
                    <a16:creationId xmlns:a16="http://schemas.microsoft.com/office/drawing/2014/main" id="{4567717F-2D68-435C-B1A9-771EE5E5ED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47" y="3403"/>
                <a:ext cx="5" cy="12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" name="Line 722">
                <a:extLst>
                  <a:ext uri="{FF2B5EF4-FFF2-40B4-BE49-F238E27FC236}">
                    <a16:creationId xmlns:a16="http://schemas.microsoft.com/office/drawing/2014/main" id="{F85D673F-1DC0-4CF7-ACF0-0ECCCFB53A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52" y="3393"/>
                <a:ext cx="5" cy="10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" name="Line 723">
                <a:extLst>
                  <a:ext uri="{FF2B5EF4-FFF2-40B4-BE49-F238E27FC236}">
                    <a16:creationId xmlns:a16="http://schemas.microsoft.com/office/drawing/2014/main" id="{36FCB0D2-88FC-48A2-87D4-4C8A5EBE6E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57" y="3385"/>
                <a:ext cx="5" cy="8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" name="Line 724">
                <a:extLst>
                  <a:ext uri="{FF2B5EF4-FFF2-40B4-BE49-F238E27FC236}">
                    <a16:creationId xmlns:a16="http://schemas.microsoft.com/office/drawing/2014/main" id="{77DE2580-8281-4C31-9B80-98C822D676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62" y="3379"/>
                <a:ext cx="5" cy="6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4" name="Line 725">
                <a:extLst>
                  <a:ext uri="{FF2B5EF4-FFF2-40B4-BE49-F238E27FC236}">
                    <a16:creationId xmlns:a16="http://schemas.microsoft.com/office/drawing/2014/main" id="{16CF89B6-BF2C-461D-BCFA-E9915AE3E2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67" y="3375"/>
                <a:ext cx="5" cy="4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5" name="Line 726">
                <a:extLst>
                  <a:ext uri="{FF2B5EF4-FFF2-40B4-BE49-F238E27FC236}">
                    <a16:creationId xmlns:a16="http://schemas.microsoft.com/office/drawing/2014/main" id="{047EB1E2-3893-4DB3-B173-EF7578F79D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72" y="3373"/>
                <a:ext cx="5" cy="2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6" name="Line 727">
                <a:extLst>
                  <a:ext uri="{FF2B5EF4-FFF2-40B4-BE49-F238E27FC236}">
                    <a16:creationId xmlns:a16="http://schemas.microsoft.com/office/drawing/2014/main" id="{115EE0B3-69A8-4129-B62D-E42A6555E6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77" y="3373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7" name="Line 728">
                <a:extLst>
                  <a:ext uri="{FF2B5EF4-FFF2-40B4-BE49-F238E27FC236}">
                    <a16:creationId xmlns:a16="http://schemas.microsoft.com/office/drawing/2014/main" id="{C28BAC0E-7469-499F-A953-E341E1F119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82" y="3373"/>
                <a:ext cx="5" cy="2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8" name="Line 729">
                <a:extLst>
                  <a:ext uri="{FF2B5EF4-FFF2-40B4-BE49-F238E27FC236}">
                    <a16:creationId xmlns:a16="http://schemas.microsoft.com/office/drawing/2014/main" id="{99C9AB7A-95F6-48A6-BB68-624FBFE62A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87" y="3375"/>
                <a:ext cx="6" cy="4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9" name="Line 730">
                <a:extLst>
                  <a:ext uri="{FF2B5EF4-FFF2-40B4-BE49-F238E27FC236}">
                    <a16:creationId xmlns:a16="http://schemas.microsoft.com/office/drawing/2014/main" id="{1A0A081E-0A24-4FCC-A25A-B506E7EFF8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3" y="3379"/>
                <a:ext cx="5" cy="6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0" name="Line 731">
                <a:extLst>
                  <a:ext uri="{FF2B5EF4-FFF2-40B4-BE49-F238E27FC236}">
                    <a16:creationId xmlns:a16="http://schemas.microsoft.com/office/drawing/2014/main" id="{8BC38D23-D07F-4C59-BC52-C7714A1BCE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8" y="3385"/>
                <a:ext cx="5" cy="8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1" name="Line 732">
                <a:extLst>
                  <a:ext uri="{FF2B5EF4-FFF2-40B4-BE49-F238E27FC236}">
                    <a16:creationId xmlns:a16="http://schemas.microsoft.com/office/drawing/2014/main" id="{13E91C26-4AD9-4C7F-869E-8A7EB532D6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3" y="3393"/>
                <a:ext cx="5" cy="10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" name="Line 733">
                <a:extLst>
                  <a:ext uri="{FF2B5EF4-FFF2-40B4-BE49-F238E27FC236}">
                    <a16:creationId xmlns:a16="http://schemas.microsoft.com/office/drawing/2014/main" id="{8068FB6B-DAEA-42EF-9FCA-708AF524CF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" y="3403"/>
                <a:ext cx="5" cy="12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" name="Line 734">
                <a:extLst>
                  <a:ext uri="{FF2B5EF4-FFF2-40B4-BE49-F238E27FC236}">
                    <a16:creationId xmlns:a16="http://schemas.microsoft.com/office/drawing/2014/main" id="{61000695-23B4-43A1-A5B9-7D92CCF95B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3" y="3415"/>
                <a:ext cx="5" cy="13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4" name="Line 735">
                <a:extLst>
                  <a:ext uri="{FF2B5EF4-FFF2-40B4-BE49-F238E27FC236}">
                    <a16:creationId xmlns:a16="http://schemas.microsoft.com/office/drawing/2014/main" id="{24F608EE-9D60-4455-A0CD-11E93A5DD0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8" y="3428"/>
                <a:ext cx="5" cy="15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5" name="Line 736">
                <a:extLst>
                  <a:ext uri="{FF2B5EF4-FFF2-40B4-BE49-F238E27FC236}">
                    <a16:creationId xmlns:a16="http://schemas.microsoft.com/office/drawing/2014/main" id="{0F029037-4CEB-4667-8553-71FCD55564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3" y="3443"/>
                <a:ext cx="5" cy="16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6" name="Line 737">
                <a:extLst>
                  <a:ext uri="{FF2B5EF4-FFF2-40B4-BE49-F238E27FC236}">
                    <a16:creationId xmlns:a16="http://schemas.microsoft.com/office/drawing/2014/main" id="{28D2848C-5AEF-43C7-99D6-F9CBB77A9F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8" y="3459"/>
                <a:ext cx="5" cy="17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7" name="Line 738">
                <a:extLst>
                  <a:ext uri="{FF2B5EF4-FFF2-40B4-BE49-F238E27FC236}">
                    <a16:creationId xmlns:a16="http://schemas.microsoft.com/office/drawing/2014/main" id="{A51CBC5C-51B8-484A-B1A3-DA84BF4989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33" y="3476"/>
                <a:ext cx="5" cy="19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8" name="Line 739">
                <a:extLst>
                  <a:ext uri="{FF2B5EF4-FFF2-40B4-BE49-F238E27FC236}">
                    <a16:creationId xmlns:a16="http://schemas.microsoft.com/office/drawing/2014/main" id="{1A26F8FE-0E32-41B7-88D1-ED88662B4B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38" y="3495"/>
                <a:ext cx="5" cy="19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9" name="Line 740">
                <a:extLst>
                  <a:ext uri="{FF2B5EF4-FFF2-40B4-BE49-F238E27FC236}">
                    <a16:creationId xmlns:a16="http://schemas.microsoft.com/office/drawing/2014/main" id="{589F30C9-6E95-401C-BAD1-6DF53E43C1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3" y="3514"/>
                <a:ext cx="5" cy="2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0" name="Line 741">
                <a:extLst>
                  <a:ext uri="{FF2B5EF4-FFF2-40B4-BE49-F238E27FC236}">
                    <a16:creationId xmlns:a16="http://schemas.microsoft.com/office/drawing/2014/main" id="{B621B6CD-47FB-4E3B-8F0E-E91105B3C7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8" y="3535"/>
                <a:ext cx="5" cy="2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1" name="Line 742">
                <a:extLst>
                  <a:ext uri="{FF2B5EF4-FFF2-40B4-BE49-F238E27FC236}">
                    <a16:creationId xmlns:a16="http://schemas.microsoft.com/office/drawing/2014/main" id="{C32392D3-AD06-4E78-931C-D8B8C715D4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3" y="3556"/>
                <a:ext cx="5" cy="2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2" name="Line 743">
                <a:extLst>
                  <a:ext uri="{FF2B5EF4-FFF2-40B4-BE49-F238E27FC236}">
                    <a16:creationId xmlns:a16="http://schemas.microsoft.com/office/drawing/2014/main" id="{9BBB20E2-4B1B-4F63-BAE9-043D04B5D5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8" y="3577"/>
                <a:ext cx="5" cy="22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" name="Line 744">
                <a:extLst>
                  <a:ext uri="{FF2B5EF4-FFF2-40B4-BE49-F238E27FC236}">
                    <a16:creationId xmlns:a16="http://schemas.microsoft.com/office/drawing/2014/main" id="{213D2216-88E3-4057-B717-17AA02CF97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3" y="3599"/>
                <a:ext cx="5" cy="2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4" name="Line 745">
                <a:extLst>
                  <a:ext uri="{FF2B5EF4-FFF2-40B4-BE49-F238E27FC236}">
                    <a16:creationId xmlns:a16="http://schemas.microsoft.com/office/drawing/2014/main" id="{68CF7DA2-525A-478A-9368-C345441790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8" y="3620"/>
                <a:ext cx="5" cy="22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5" name="Line 746">
                <a:extLst>
                  <a:ext uri="{FF2B5EF4-FFF2-40B4-BE49-F238E27FC236}">
                    <a16:creationId xmlns:a16="http://schemas.microsoft.com/office/drawing/2014/main" id="{45FD37A0-6DD7-48D5-973C-109B18E355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73" y="3642"/>
                <a:ext cx="5" cy="22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6" name="Line 747">
                <a:extLst>
                  <a:ext uri="{FF2B5EF4-FFF2-40B4-BE49-F238E27FC236}">
                    <a16:creationId xmlns:a16="http://schemas.microsoft.com/office/drawing/2014/main" id="{DD7DFE92-F118-446A-9108-C70F2255E1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78" y="3664"/>
                <a:ext cx="5" cy="22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7" name="Line 748">
                <a:extLst>
                  <a:ext uri="{FF2B5EF4-FFF2-40B4-BE49-F238E27FC236}">
                    <a16:creationId xmlns:a16="http://schemas.microsoft.com/office/drawing/2014/main" id="{AC06C15C-4F9C-4612-BE0F-D015765A7F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3" y="3686"/>
                <a:ext cx="5" cy="2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8" name="Line 749">
                <a:extLst>
                  <a:ext uri="{FF2B5EF4-FFF2-40B4-BE49-F238E27FC236}">
                    <a16:creationId xmlns:a16="http://schemas.microsoft.com/office/drawing/2014/main" id="{127AF1FD-41F4-41BA-9570-87E9C78D4B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3707"/>
                <a:ext cx="5" cy="20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9" name="Line 750">
                <a:extLst>
                  <a:ext uri="{FF2B5EF4-FFF2-40B4-BE49-F238E27FC236}">
                    <a16:creationId xmlns:a16="http://schemas.microsoft.com/office/drawing/2014/main" id="{D8260A71-9513-49F2-811A-E435C2545C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3" y="3727"/>
                <a:ext cx="5" cy="20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0" name="Line 751">
                <a:extLst>
                  <a:ext uri="{FF2B5EF4-FFF2-40B4-BE49-F238E27FC236}">
                    <a16:creationId xmlns:a16="http://schemas.microsoft.com/office/drawing/2014/main" id="{F095FA51-6A25-45CB-B092-BF6472AA1C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8" y="3747"/>
                <a:ext cx="5" cy="20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1" name="Line 752">
                <a:extLst>
                  <a:ext uri="{FF2B5EF4-FFF2-40B4-BE49-F238E27FC236}">
                    <a16:creationId xmlns:a16="http://schemas.microsoft.com/office/drawing/2014/main" id="{D2081553-FEA8-4291-B2F7-7F479D7FEA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3" y="3767"/>
                <a:ext cx="5" cy="18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2" name="Line 753">
                <a:extLst>
                  <a:ext uri="{FF2B5EF4-FFF2-40B4-BE49-F238E27FC236}">
                    <a16:creationId xmlns:a16="http://schemas.microsoft.com/office/drawing/2014/main" id="{7CD9D606-8EA2-442D-9640-F650994833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8" y="3785"/>
                <a:ext cx="5" cy="18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3" name="Line 754">
                <a:extLst>
                  <a:ext uri="{FF2B5EF4-FFF2-40B4-BE49-F238E27FC236}">
                    <a16:creationId xmlns:a16="http://schemas.microsoft.com/office/drawing/2014/main" id="{6553572F-8468-4BAA-96C0-AAB0F5B7AC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13" y="3803"/>
                <a:ext cx="5" cy="17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4" name="Line 755">
                <a:extLst>
                  <a:ext uri="{FF2B5EF4-FFF2-40B4-BE49-F238E27FC236}">
                    <a16:creationId xmlns:a16="http://schemas.microsoft.com/office/drawing/2014/main" id="{E7BF99A0-A88B-4C78-B9DE-F319E08C76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18" y="3820"/>
                <a:ext cx="5" cy="16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" name="Line 756">
                <a:extLst>
                  <a:ext uri="{FF2B5EF4-FFF2-40B4-BE49-F238E27FC236}">
                    <a16:creationId xmlns:a16="http://schemas.microsoft.com/office/drawing/2014/main" id="{02E9735E-EFB8-4DB5-9E1E-DBFF64F498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3" y="3836"/>
                <a:ext cx="5" cy="15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" name="Line 757">
                <a:extLst>
                  <a:ext uri="{FF2B5EF4-FFF2-40B4-BE49-F238E27FC236}">
                    <a16:creationId xmlns:a16="http://schemas.microsoft.com/office/drawing/2014/main" id="{0BDAD664-7FD1-4E75-A2D2-E65627292E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8" y="3851"/>
                <a:ext cx="5" cy="15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" name="Line 758">
                <a:extLst>
                  <a:ext uri="{FF2B5EF4-FFF2-40B4-BE49-F238E27FC236}">
                    <a16:creationId xmlns:a16="http://schemas.microsoft.com/office/drawing/2014/main" id="{F3B250DF-A978-44A2-8B49-FCA72ED260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3" y="3866"/>
                <a:ext cx="5" cy="13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" name="Line 759">
                <a:extLst>
                  <a:ext uri="{FF2B5EF4-FFF2-40B4-BE49-F238E27FC236}">
                    <a16:creationId xmlns:a16="http://schemas.microsoft.com/office/drawing/2014/main" id="{2F8BC969-F0CD-4FE6-8289-F603D66526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8" y="3879"/>
                <a:ext cx="5" cy="13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9" name="Line 760">
                <a:extLst>
                  <a:ext uri="{FF2B5EF4-FFF2-40B4-BE49-F238E27FC236}">
                    <a16:creationId xmlns:a16="http://schemas.microsoft.com/office/drawing/2014/main" id="{1D791250-602A-4F95-A144-BA948AAEF7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3" y="3892"/>
                <a:ext cx="5" cy="1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" name="Line 761">
                <a:extLst>
                  <a:ext uri="{FF2B5EF4-FFF2-40B4-BE49-F238E27FC236}">
                    <a16:creationId xmlns:a16="http://schemas.microsoft.com/office/drawing/2014/main" id="{1EB145E7-9403-4520-ABA7-219686045E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8" y="3903"/>
                <a:ext cx="5" cy="1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" name="Line 762">
                <a:extLst>
                  <a:ext uri="{FF2B5EF4-FFF2-40B4-BE49-F238E27FC236}">
                    <a16:creationId xmlns:a16="http://schemas.microsoft.com/office/drawing/2014/main" id="{D94BF89D-870A-46B2-8BD7-C307DB67A7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3" y="3914"/>
                <a:ext cx="5" cy="10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2" name="Line 763">
                <a:extLst>
                  <a:ext uri="{FF2B5EF4-FFF2-40B4-BE49-F238E27FC236}">
                    <a16:creationId xmlns:a16="http://schemas.microsoft.com/office/drawing/2014/main" id="{B754F88A-B251-4D78-9C24-7C7D36818B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8" y="3924"/>
                <a:ext cx="5" cy="9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" name="Line 764">
                <a:extLst>
                  <a:ext uri="{FF2B5EF4-FFF2-40B4-BE49-F238E27FC236}">
                    <a16:creationId xmlns:a16="http://schemas.microsoft.com/office/drawing/2014/main" id="{69F2B523-BC03-461D-95C8-63F720232B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3" y="3933"/>
                <a:ext cx="5" cy="8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4" name="Line 765">
                <a:extLst>
                  <a:ext uri="{FF2B5EF4-FFF2-40B4-BE49-F238E27FC236}">
                    <a16:creationId xmlns:a16="http://schemas.microsoft.com/office/drawing/2014/main" id="{67B24FBB-8B77-47E5-AFC7-B3ED037738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8" y="3941"/>
                <a:ext cx="5" cy="7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" name="Line 766">
                <a:extLst>
                  <a:ext uri="{FF2B5EF4-FFF2-40B4-BE49-F238E27FC236}">
                    <a16:creationId xmlns:a16="http://schemas.microsoft.com/office/drawing/2014/main" id="{ECB7CF17-BB90-438E-A585-93D369EA93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73" y="3948"/>
                <a:ext cx="5" cy="7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6" name="Line 767">
                <a:extLst>
                  <a:ext uri="{FF2B5EF4-FFF2-40B4-BE49-F238E27FC236}">
                    <a16:creationId xmlns:a16="http://schemas.microsoft.com/office/drawing/2014/main" id="{7A1FF866-426A-49B8-B885-44F17B838E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78" y="3955"/>
                <a:ext cx="5" cy="6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7" name="Line 768">
                <a:extLst>
                  <a:ext uri="{FF2B5EF4-FFF2-40B4-BE49-F238E27FC236}">
                    <a16:creationId xmlns:a16="http://schemas.microsoft.com/office/drawing/2014/main" id="{F5892A89-9B0C-4F37-977D-1753D6D9CE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3" y="3961"/>
                <a:ext cx="5" cy="6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8" name="Line 769">
                <a:extLst>
                  <a:ext uri="{FF2B5EF4-FFF2-40B4-BE49-F238E27FC236}">
                    <a16:creationId xmlns:a16="http://schemas.microsoft.com/office/drawing/2014/main" id="{1D7D03E8-0F85-4290-BCAD-78A2D7A7B0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8" y="3967"/>
                <a:ext cx="6" cy="5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9" name="Line 770">
                <a:extLst>
                  <a:ext uri="{FF2B5EF4-FFF2-40B4-BE49-F238E27FC236}">
                    <a16:creationId xmlns:a16="http://schemas.microsoft.com/office/drawing/2014/main" id="{66562C89-79BF-4977-A748-4F29877551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4" y="3972"/>
                <a:ext cx="5" cy="4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0" name="Line 771">
                <a:extLst>
                  <a:ext uri="{FF2B5EF4-FFF2-40B4-BE49-F238E27FC236}">
                    <a16:creationId xmlns:a16="http://schemas.microsoft.com/office/drawing/2014/main" id="{5444B311-77D4-40FF-BBD4-370407B6F7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9" y="3976"/>
                <a:ext cx="4" cy="4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1" name="Line 772">
                <a:extLst>
                  <a:ext uri="{FF2B5EF4-FFF2-40B4-BE49-F238E27FC236}">
                    <a16:creationId xmlns:a16="http://schemas.microsoft.com/office/drawing/2014/main" id="{F003910C-2933-44A2-8197-BD8CC65076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03" y="3980"/>
                <a:ext cx="5" cy="4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2" name="Line 773">
                <a:extLst>
                  <a:ext uri="{FF2B5EF4-FFF2-40B4-BE49-F238E27FC236}">
                    <a16:creationId xmlns:a16="http://schemas.microsoft.com/office/drawing/2014/main" id="{A97656D2-17AB-4E2D-8ACA-6DABF72015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08" y="3984"/>
                <a:ext cx="5" cy="3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" name="Line 774">
                <a:extLst>
                  <a:ext uri="{FF2B5EF4-FFF2-40B4-BE49-F238E27FC236}">
                    <a16:creationId xmlns:a16="http://schemas.microsoft.com/office/drawing/2014/main" id="{D7E04C8A-92F3-4930-BEC9-96ABB09C91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13" y="3987"/>
                <a:ext cx="6" cy="2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" name="Line 775">
                <a:extLst>
                  <a:ext uri="{FF2B5EF4-FFF2-40B4-BE49-F238E27FC236}">
                    <a16:creationId xmlns:a16="http://schemas.microsoft.com/office/drawing/2014/main" id="{18FB7881-0088-4FB1-AACD-FC8B4DCC40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19" y="3989"/>
                <a:ext cx="5" cy="3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5" name="Line 776">
                <a:extLst>
                  <a:ext uri="{FF2B5EF4-FFF2-40B4-BE49-F238E27FC236}">
                    <a16:creationId xmlns:a16="http://schemas.microsoft.com/office/drawing/2014/main" id="{F824E3B4-ECCA-4BAC-B2DF-235251F358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4" y="3992"/>
                <a:ext cx="5" cy="2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6" name="Line 777">
                <a:extLst>
                  <a:ext uri="{FF2B5EF4-FFF2-40B4-BE49-F238E27FC236}">
                    <a16:creationId xmlns:a16="http://schemas.microsoft.com/office/drawing/2014/main" id="{D0DDE270-68D5-40C0-9039-0688E3CCDD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9" y="3994"/>
                <a:ext cx="5" cy="2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7" name="Line 778">
                <a:extLst>
                  <a:ext uri="{FF2B5EF4-FFF2-40B4-BE49-F238E27FC236}">
                    <a16:creationId xmlns:a16="http://schemas.microsoft.com/office/drawing/2014/main" id="{66DDC459-2C58-4197-9EDC-C566EC7D5B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4" y="3996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" name="Line 779">
                <a:extLst>
                  <a:ext uri="{FF2B5EF4-FFF2-40B4-BE49-F238E27FC236}">
                    <a16:creationId xmlns:a16="http://schemas.microsoft.com/office/drawing/2014/main" id="{951721B9-D98C-4920-80EA-AA35A5EE96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9" y="3997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9" name="Line 780">
                <a:extLst>
                  <a:ext uri="{FF2B5EF4-FFF2-40B4-BE49-F238E27FC236}">
                    <a16:creationId xmlns:a16="http://schemas.microsoft.com/office/drawing/2014/main" id="{05B9B77C-101E-4617-9ACA-B150408E51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44" y="3998"/>
                <a:ext cx="5" cy="2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0" name="Line 781">
                <a:extLst>
                  <a:ext uri="{FF2B5EF4-FFF2-40B4-BE49-F238E27FC236}">
                    <a16:creationId xmlns:a16="http://schemas.microsoft.com/office/drawing/2014/main" id="{DF84C8A7-C549-46FC-B21C-E6EDBEED37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49" y="4000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1" name="Line 782">
                <a:extLst>
                  <a:ext uri="{FF2B5EF4-FFF2-40B4-BE49-F238E27FC236}">
                    <a16:creationId xmlns:a16="http://schemas.microsoft.com/office/drawing/2014/main" id="{080F5773-0D3F-4092-8796-34886E4AB0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54" y="4001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2" name="Line 783">
                <a:extLst>
                  <a:ext uri="{FF2B5EF4-FFF2-40B4-BE49-F238E27FC236}">
                    <a16:creationId xmlns:a16="http://schemas.microsoft.com/office/drawing/2014/main" id="{A0249E1E-8DB3-4A0C-9109-BB5D450758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59" y="4001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3" name="Line 784">
                <a:extLst>
                  <a:ext uri="{FF2B5EF4-FFF2-40B4-BE49-F238E27FC236}">
                    <a16:creationId xmlns:a16="http://schemas.microsoft.com/office/drawing/2014/main" id="{16F3D96E-51D3-4450-AA60-4647C202DC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4" y="4002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" name="Line 785">
                <a:extLst>
                  <a:ext uri="{FF2B5EF4-FFF2-40B4-BE49-F238E27FC236}">
                    <a16:creationId xmlns:a16="http://schemas.microsoft.com/office/drawing/2014/main" id="{21E84B47-3B59-442C-A63D-EEEC8BE012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9" y="4003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5" name="Line 786">
                <a:extLst>
                  <a:ext uri="{FF2B5EF4-FFF2-40B4-BE49-F238E27FC236}">
                    <a16:creationId xmlns:a16="http://schemas.microsoft.com/office/drawing/2014/main" id="{AF0BAC67-9F74-4BEC-872D-BDBE2F23DF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74" y="4003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6" name="Line 787">
                <a:extLst>
                  <a:ext uri="{FF2B5EF4-FFF2-40B4-BE49-F238E27FC236}">
                    <a16:creationId xmlns:a16="http://schemas.microsoft.com/office/drawing/2014/main" id="{513498FE-DE19-4884-B6A5-243CCEF123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79" y="4004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7" name="Line 788">
                <a:extLst>
                  <a:ext uri="{FF2B5EF4-FFF2-40B4-BE49-F238E27FC236}">
                    <a16:creationId xmlns:a16="http://schemas.microsoft.com/office/drawing/2014/main" id="{BBCB06D4-4158-45B6-BA3B-5C6B81828F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4" y="4004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8" name="Line 789">
                <a:extLst>
                  <a:ext uri="{FF2B5EF4-FFF2-40B4-BE49-F238E27FC236}">
                    <a16:creationId xmlns:a16="http://schemas.microsoft.com/office/drawing/2014/main" id="{40905AB5-0132-418A-9F0D-A087E5806A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9" y="4004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" name="Line 790">
                <a:extLst>
                  <a:ext uri="{FF2B5EF4-FFF2-40B4-BE49-F238E27FC236}">
                    <a16:creationId xmlns:a16="http://schemas.microsoft.com/office/drawing/2014/main" id="{F696E9EB-F005-49B5-B21D-DCB965ED64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" name="Line 791">
                <a:extLst>
                  <a:ext uri="{FF2B5EF4-FFF2-40B4-BE49-F238E27FC236}">
                    <a16:creationId xmlns:a16="http://schemas.microsoft.com/office/drawing/2014/main" id="{7E69C6FB-175C-4458-BA3D-A8217B2D5B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9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1" name="Line 792">
                <a:extLst>
                  <a:ext uri="{FF2B5EF4-FFF2-40B4-BE49-F238E27FC236}">
                    <a16:creationId xmlns:a16="http://schemas.microsoft.com/office/drawing/2014/main" id="{210C043D-1184-41C1-8127-19B3F16D88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04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2" name="Line 793">
                <a:extLst>
                  <a:ext uri="{FF2B5EF4-FFF2-40B4-BE49-F238E27FC236}">
                    <a16:creationId xmlns:a16="http://schemas.microsoft.com/office/drawing/2014/main" id="{38F244E0-1193-440C-A914-B57B087D2A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09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" name="Line 794">
                <a:extLst>
                  <a:ext uri="{FF2B5EF4-FFF2-40B4-BE49-F238E27FC236}">
                    <a16:creationId xmlns:a16="http://schemas.microsoft.com/office/drawing/2014/main" id="{37D4C233-A5ED-452F-85B2-3E46CB2029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4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" name="Line 795">
                <a:extLst>
                  <a:ext uri="{FF2B5EF4-FFF2-40B4-BE49-F238E27FC236}">
                    <a16:creationId xmlns:a16="http://schemas.microsoft.com/office/drawing/2014/main" id="{323286DD-2AA9-4022-87E8-A2A5153137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9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5" name="Line 796">
                <a:extLst>
                  <a:ext uri="{FF2B5EF4-FFF2-40B4-BE49-F238E27FC236}">
                    <a16:creationId xmlns:a16="http://schemas.microsoft.com/office/drawing/2014/main" id="{59B061CC-366F-49F6-A03B-B8BA789D4C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4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" name="Line 797">
                <a:extLst>
                  <a:ext uri="{FF2B5EF4-FFF2-40B4-BE49-F238E27FC236}">
                    <a16:creationId xmlns:a16="http://schemas.microsoft.com/office/drawing/2014/main" id="{44430380-68EB-4753-AC98-846B368435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9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7" name="Line 798">
                <a:extLst>
                  <a:ext uri="{FF2B5EF4-FFF2-40B4-BE49-F238E27FC236}">
                    <a16:creationId xmlns:a16="http://schemas.microsoft.com/office/drawing/2014/main" id="{2C6D0823-B54D-413C-8288-C2C2975D3C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34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8" name="Line 799">
                <a:extLst>
                  <a:ext uri="{FF2B5EF4-FFF2-40B4-BE49-F238E27FC236}">
                    <a16:creationId xmlns:a16="http://schemas.microsoft.com/office/drawing/2014/main" id="{70AAFF9A-FEE9-456A-896C-5F396868CD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39" y="4005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9" name="Line 800">
                <a:extLst>
                  <a:ext uri="{FF2B5EF4-FFF2-40B4-BE49-F238E27FC236}">
                    <a16:creationId xmlns:a16="http://schemas.microsoft.com/office/drawing/2014/main" id="{E14700F1-DCC8-4F5E-9CAB-163F85806E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4006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0" name="Line 801">
                <a:extLst>
                  <a:ext uri="{FF2B5EF4-FFF2-40B4-BE49-F238E27FC236}">
                    <a16:creationId xmlns:a16="http://schemas.microsoft.com/office/drawing/2014/main" id="{C9600D52-4EB4-4F75-B526-F81BF75279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9" y="4006"/>
                <a:ext cx="5" cy="1"/>
              </a:xfrm>
              <a:prstGeom prst="line">
                <a:avLst/>
              </a:prstGeom>
              <a:noFill/>
              <a:ln w="1588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9" name="Group 806">
              <a:extLst>
                <a:ext uri="{FF2B5EF4-FFF2-40B4-BE49-F238E27FC236}">
                  <a16:creationId xmlns:a16="http://schemas.microsoft.com/office/drawing/2014/main" id="{42269C06-0C47-44ED-B64D-27A006E6AF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184"/>
              <a:ext cx="864" cy="477"/>
              <a:chOff x="3216" y="1056"/>
              <a:chExt cx="864" cy="717"/>
            </a:xfrm>
          </p:grpSpPr>
          <p:grpSp>
            <p:nvGrpSpPr>
              <p:cNvPr id="320" name="Group 807">
                <a:extLst>
                  <a:ext uri="{FF2B5EF4-FFF2-40B4-BE49-F238E27FC236}">
                    <a16:creationId xmlns:a16="http://schemas.microsoft.com/office/drawing/2014/main" id="{6F04B30D-C2BD-4E92-B66F-8EF34AA5FD6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6" y="1188"/>
                <a:ext cx="195" cy="156"/>
                <a:chOff x="3216" y="1188"/>
                <a:chExt cx="195" cy="225"/>
              </a:xfrm>
            </p:grpSpPr>
            <p:sp>
              <p:nvSpPr>
                <p:cNvPr id="425" name="Line 808">
                  <a:extLst>
                    <a:ext uri="{FF2B5EF4-FFF2-40B4-BE49-F238E27FC236}">
                      <a16:creationId xmlns:a16="http://schemas.microsoft.com/office/drawing/2014/main" id="{8D2B89D3-7184-416D-BBD8-B7388110D2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16" y="1411"/>
                  <a:ext cx="6" cy="2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" name="Line 809">
                  <a:extLst>
                    <a:ext uri="{FF2B5EF4-FFF2-40B4-BE49-F238E27FC236}">
                      <a16:creationId xmlns:a16="http://schemas.microsoft.com/office/drawing/2014/main" id="{37886EA1-B279-48CD-A7E4-ACFEBD10AB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22" y="1410"/>
                  <a:ext cx="5" cy="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" name="Line 810">
                  <a:extLst>
                    <a:ext uri="{FF2B5EF4-FFF2-40B4-BE49-F238E27FC236}">
                      <a16:creationId xmlns:a16="http://schemas.microsoft.com/office/drawing/2014/main" id="{667D95CF-63C5-434B-A416-D9713A36A4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27" y="1410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8" name="Line 811">
                  <a:extLst>
                    <a:ext uri="{FF2B5EF4-FFF2-40B4-BE49-F238E27FC236}">
                      <a16:creationId xmlns:a16="http://schemas.microsoft.com/office/drawing/2014/main" id="{C4AC0C9F-2519-4C77-9D89-866D3B9FD0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33" y="1409"/>
                  <a:ext cx="5" cy="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9" name="Line 812">
                  <a:extLst>
                    <a:ext uri="{FF2B5EF4-FFF2-40B4-BE49-F238E27FC236}">
                      <a16:creationId xmlns:a16="http://schemas.microsoft.com/office/drawing/2014/main" id="{CAE8E3CE-A137-4996-8A70-E5EDFD502A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38" y="1409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0" name="Line 813">
                  <a:extLst>
                    <a:ext uri="{FF2B5EF4-FFF2-40B4-BE49-F238E27FC236}">
                      <a16:creationId xmlns:a16="http://schemas.microsoft.com/office/drawing/2014/main" id="{0D5CA62D-9058-4AA8-9BB3-7C15E792C8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44" y="1408"/>
                  <a:ext cx="5" cy="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1" name="Line 814">
                  <a:extLst>
                    <a:ext uri="{FF2B5EF4-FFF2-40B4-BE49-F238E27FC236}">
                      <a16:creationId xmlns:a16="http://schemas.microsoft.com/office/drawing/2014/main" id="{D6BBB2A6-1DBB-417D-9E6B-E4F8172EAD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49" y="1407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" name="Line 815">
                  <a:extLst>
                    <a:ext uri="{FF2B5EF4-FFF2-40B4-BE49-F238E27FC236}">
                      <a16:creationId xmlns:a16="http://schemas.microsoft.com/office/drawing/2014/main" id="{DE0682F3-8B67-45A5-A7D6-182F12A848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55" y="1406"/>
                  <a:ext cx="5" cy="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" name="Line 816">
                  <a:extLst>
                    <a:ext uri="{FF2B5EF4-FFF2-40B4-BE49-F238E27FC236}">
                      <a16:creationId xmlns:a16="http://schemas.microsoft.com/office/drawing/2014/main" id="{D32FEE91-DD32-4B4A-B618-9B0294D376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60" y="1403"/>
                  <a:ext cx="6" cy="3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4" name="Line 817">
                  <a:extLst>
                    <a:ext uri="{FF2B5EF4-FFF2-40B4-BE49-F238E27FC236}">
                      <a16:creationId xmlns:a16="http://schemas.microsoft.com/office/drawing/2014/main" id="{47276124-D4D0-4660-9CDA-EEA88F512C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66" y="1402"/>
                  <a:ext cx="5" cy="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5" name="Line 818">
                  <a:extLst>
                    <a:ext uri="{FF2B5EF4-FFF2-40B4-BE49-F238E27FC236}">
                      <a16:creationId xmlns:a16="http://schemas.microsoft.com/office/drawing/2014/main" id="{E44699FB-A58B-4062-9C90-AB4377AF9E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71" y="1400"/>
                  <a:ext cx="6" cy="2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6" name="Line 819">
                  <a:extLst>
                    <a:ext uri="{FF2B5EF4-FFF2-40B4-BE49-F238E27FC236}">
                      <a16:creationId xmlns:a16="http://schemas.microsoft.com/office/drawing/2014/main" id="{0E4C16A9-1EE2-4604-8727-354DA8981A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77" y="1398"/>
                  <a:ext cx="5" cy="2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7" name="Line 820">
                  <a:extLst>
                    <a:ext uri="{FF2B5EF4-FFF2-40B4-BE49-F238E27FC236}">
                      <a16:creationId xmlns:a16="http://schemas.microsoft.com/office/drawing/2014/main" id="{1D08B2D6-BD66-4F93-9CE2-F4FD15FA37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82" y="1394"/>
                  <a:ext cx="6" cy="4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" name="Line 821">
                  <a:extLst>
                    <a:ext uri="{FF2B5EF4-FFF2-40B4-BE49-F238E27FC236}">
                      <a16:creationId xmlns:a16="http://schemas.microsoft.com/office/drawing/2014/main" id="{41CAE75A-1AE6-4832-9D4B-65789ED8E6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88" y="1391"/>
                  <a:ext cx="6" cy="3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" name="Line 822">
                  <a:extLst>
                    <a:ext uri="{FF2B5EF4-FFF2-40B4-BE49-F238E27FC236}">
                      <a16:creationId xmlns:a16="http://schemas.microsoft.com/office/drawing/2014/main" id="{257B2039-0D32-4324-ACF5-8159E65854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94" y="1387"/>
                  <a:ext cx="5" cy="4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" name="Line 823">
                  <a:extLst>
                    <a:ext uri="{FF2B5EF4-FFF2-40B4-BE49-F238E27FC236}">
                      <a16:creationId xmlns:a16="http://schemas.microsoft.com/office/drawing/2014/main" id="{F90CAFB6-13B3-443A-B174-3B85BE238E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99" y="1384"/>
                  <a:ext cx="6" cy="3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1" name="Line 824">
                  <a:extLst>
                    <a:ext uri="{FF2B5EF4-FFF2-40B4-BE49-F238E27FC236}">
                      <a16:creationId xmlns:a16="http://schemas.microsoft.com/office/drawing/2014/main" id="{437CEB17-21D3-49F1-9DA0-9EDBF58A49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05" y="1379"/>
                  <a:ext cx="5" cy="5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2" name="Line 825">
                  <a:extLst>
                    <a:ext uri="{FF2B5EF4-FFF2-40B4-BE49-F238E27FC236}">
                      <a16:creationId xmlns:a16="http://schemas.microsoft.com/office/drawing/2014/main" id="{77315FEF-6E97-483D-BE1C-B8AB812D10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10" y="1373"/>
                  <a:ext cx="6" cy="6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3" name="Line 826">
                  <a:extLst>
                    <a:ext uri="{FF2B5EF4-FFF2-40B4-BE49-F238E27FC236}">
                      <a16:creationId xmlns:a16="http://schemas.microsoft.com/office/drawing/2014/main" id="{22598367-AFEF-429B-B527-D6B9C5EC74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16" y="1368"/>
                  <a:ext cx="5" cy="5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4" name="Line 827">
                  <a:extLst>
                    <a:ext uri="{FF2B5EF4-FFF2-40B4-BE49-F238E27FC236}">
                      <a16:creationId xmlns:a16="http://schemas.microsoft.com/office/drawing/2014/main" id="{A1A4810E-C25E-49D6-BFD1-E1B2DC3837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21" y="1362"/>
                  <a:ext cx="6" cy="6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5" name="Line 828">
                  <a:extLst>
                    <a:ext uri="{FF2B5EF4-FFF2-40B4-BE49-F238E27FC236}">
                      <a16:creationId xmlns:a16="http://schemas.microsoft.com/office/drawing/2014/main" id="{8CB281C5-100E-4D14-8CFA-EDDCC499C8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27" y="1354"/>
                  <a:ext cx="5" cy="8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6" name="Line 829">
                  <a:extLst>
                    <a:ext uri="{FF2B5EF4-FFF2-40B4-BE49-F238E27FC236}">
                      <a16:creationId xmlns:a16="http://schemas.microsoft.com/office/drawing/2014/main" id="{B1EEE19B-D8DF-4629-9451-A24D3F24FE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2" y="1347"/>
                  <a:ext cx="6" cy="7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7" name="Line 830">
                  <a:extLst>
                    <a:ext uri="{FF2B5EF4-FFF2-40B4-BE49-F238E27FC236}">
                      <a16:creationId xmlns:a16="http://schemas.microsoft.com/office/drawing/2014/main" id="{3EAAFF3C-6937-4869-B0FA-7A9DAFF579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8" y="1339"/>
                  <a:ext cx="5" cy="8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8" name="Line 831">
                  <a:extLst>
                    <a:ext uri="{FF2B5EF4-FFF2-40B4-BE49-F238E27FC236}">
                      <a16:creationId xmlns:a16="http://schemas.microsoft.com/office/drawing/2014/main" id="{1DEC5433-A536-4FAA-9A83-A865251ACA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43" y="1328"/>
                  <a:ext cx="7" cy="1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9" name="Line 832">
                  <a:extLst>
                    <a:ext uri="{FF2B5EF4-FFF2-40B4-BE49-F238E27FC236}">
                      <a16:creationId xmlns:a16="http://schemas.microsoft.com/office/drawing/2014/main" id="{3058300B-2D79-4B24-B283-42DE8816D8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50" y="1319"/>
                  <a:ext cx="6" cy="9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0" name="Line 833">
                  <a:extLst>
                    <a:ext uri="{FF2B5EF4-FFF2-40B4-BE49-F238E27FC236}">
                      <a16:creationId xmlns:a16="http://schemas.microsoft.com/office/drawing/2014/main" id="{BED64276-617A-413A-BF01-8DD5621E47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56" y="1309"/>
                  <a:ext cx="4" cy="10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" name="Line 834">
                  <a:extLst>
                    <a:ext uri="{FF2B5EF4-FFF2-40B4-BE49-F238E27FC236}">
                      <a16:creationId xmlns:a16="http://schemas.microsoft.com/office/drawing/2014/main" id="{AF8FBC25-BD08-4FEA-931C-D524DCC943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0" y="1297"/>
                  <a:ext cx="6" cy="12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2" name="Line 835">
                  <a:extLst>
                    <a:ext uri="{FF2B5EF4-FFF2-40B4-BE49-F238E27FC236}">
                      <a16:creationId xmlns:a16="http://schemas.microsoft.com/office/drawing/2014/main" id="{E7A748EF-3ABD-4EC4-8CAD-19D8639D2E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6" y="1286"/>
                  <a:ext cx="5" cy="1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3" name="Line 836">
                  <a:extLst>
                    <a:ext uri="{FF2B5EF4-FFF2-40B4-BE49-F238E27FC236}">
                      <a16:creationId xmlns:a16="http://schemas.microsoft.com/office/drawing/2014/main" id="{F228F3A3-ABD5-4999-AE13-94BFDB0FBF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71" y="1273"/>
                  <a:ext cx="7" cy="13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4" name="Line 837">
                  <a:extLst>
                    <a:ext uri="{FF2B5EF4-FFF2-40B4-BE49-F238E27FC236}">
                      <a16:creationId xmlns:a16="http://schemas.microsoft.com/office/drawing/2014/main" id="{885711E0-595C-49AF-85C0-F553A84E4B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78" y="1260"/>
                  <a:ext cx="5" cy="13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5" name="Line 838">
                  <a:extLst>
                    <a:ext uri="{FF2B5EF4-FFF2-40B4-BE49-F238E27FC236}">
                      <a16:creationId xmlns:a16="http://schemas.microsoft.com/office/drawing/2014/main" id="{A7D44A6E-913A-447D-A837-46041D4577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83" y="1246"/>
                  <a:ext cx="6" cy="14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6" name="Line 839">
                  <a:extLst>
                    <a:ext uri="{FF2B5EF4-FFF2-40B4-BE49-F238E27FC236}">
                      <a16:creationId xmlns:a16="http://schemas.microsoft.com/office/drawing/2014/main" id="{137C8420-CC9C-4A25-8F49-CC3E0E8CEE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89" y="1233"/>
                  <a:ext cx="5" cy="13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7" name="Line 840">
                  <a:extLst>
                    <a:ext uri="{FF2B5EF4-FFF2-40B4-BE49-F238E27FC236}">
                      <a16:creationId xmlns:a16="http://schemas.microsoft.com/office/drawing/2014/main" id="{500A8257-E915-4267-97A4-258D174A1F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94" y="1218"/>
                  <a:ext cx="6" cy="15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8" name="Line 841">
                  <a:extLst>
                    <a:ext uri="{FF2B5EF4-FFF2-40B4-BE49-F238E27FC236}">
                      <a16:creationId xmlns:a16="http://schemas.microsoft.com/office/drawing/2014/main" id="{DECCE492-08FF-455C-94D7-BEB6BBB83A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00" y="1203"/>
                  <a:ext cx="6" cy="15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9" name="Line 842">
                  <a:extLst>
                    <a:ext uri="{FF2B5EF4-FFF2-40B4-BE49-F238E27FC236}">
                      <a16:creationId xmlns:a16="http://schemas.microsoft.com/office/drawing/2014/main" id="{B3E29A94-E28F-497D-86DF-239DA7E07E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06" y="1188"/>
                  <a:ext cx="5" cy="15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1" name="Line 843">
                <a:extLst>
                  <a:ext uri="{FF2B5EF4-FFF2-40B4-BE49-F238E27FC236}">
                    <a16:creationId xmlns:a16="http://schemas.microsoft.com/office/drawing/2014/main" id="{D73841A3-31C4-4C70-8E81-6F1EC6577E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11" y="1173"/>
                <a:ext cx="6" cy="15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" name="Line 844">
                <a:extLst>
                  <a:ext uri="{FF2B5EF4-FFF2-40B4-BE49-F238E27FC236}">
                    <a16:creationId xmlns:a16="http://schemas.microsoft.com/office/drawing/2014/main" id="{9BAB2217-5A13-404C-BF87-F946DA16EC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17" y="1157"/>
                <a:ext cx="5" cy="16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" name="Line 845">
                <a:extLst>
                  <a:ext uri="{FF2B5EF4-FFF2-40B4-BE49-F238E27FC236}">
                    <a16:creationId xmlns:a16="http://schemas.microsoft.com/office/drawing/2014/main" id="{B7BFE233-CC1A-4D21-AB5E-7D6E8A45C2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2" y="1144"/>
                <a:ext cx="6" cy="13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" name="Line 846">
                <a:extLst>
                  <a:ext uri="{FF2B5EF4-FFF2-40B4-BE49-F238E27FC236}">
                    <a16:creationId xmlns:a16="http://schemas.microsoft.com/office/drawing/2014/main" id="{57ED9FC2-DAB1-4DC6-A7FF-30657EAB14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8" y="1129"/>
                <a:ext cx="5" cy="15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5" name="Line 847">
                <a:extLst>
                  <a:ext uri="{FF2B5EF4-FFF2-40B4-BE49-F238E27FC236}">
                    <a16:creationId xmlns:a16="http://schemas.microsoft.com/office/drawing/2014/main" id="{CD8670FA-7711-45F6-8652-7EA375612C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33" y="1116"/>
                <a:ext cx="6" cy="13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6" name="Line 848">
                <a:extLst>
                  <a:ext uri="{FF2B5EF4-FFF2-40B4-BE49-F238E27FC236}">
                    <a16:creationId xmlns:a16="http://schemas.microsoft.com/office/drawing/2014/main" id="{B4998F88-DF51-4839-AF47-9F8D7A2FED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39" y="1103"/>
                <a:ext cx="5" cy="13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" name="Line 849">
                <a:extLst>
                  <a:ext uri="{FF2B5EF4-FFF2-40B4-BE49-F238E27FC236}">
                    <a16:creationId xmlns:a16="http://schemas.microsoft.com/office/drawing/2014/main" id="{F743FB38-4FE5-406A-BD04-E418BFA512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44" y="1092"/>
                <a:ext cx="6" cy="11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" name="Line 850">
                <a:extLst>
                  <a:ext uri="{FF2B5EF4-FFF2-40B4-BE49-F238E27FC236}">
                    <a16:creationId xmlns:a16="http://schemas.microsoft.com/office/drawing/2014/main" id="{A3999E4D-79A6-4CE2-8369-E9A65F6072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0" y="1081"/>
                <a:ext cx="5" cy="11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" name="Line 851">
                <a:extLst>
                  <a:ext uri="{FF2B5EF4-FFF2-40B4-BE49-F238E27FC236}">
                    <a16:creationId xmlns:a16="http://schemas.microsoft.com/office/drawing/2014/main" id="{52FC3EEF-1506-4896-928E-6386E31515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5" y="1072"/>
                <a:ext cx="6" cy="9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0" name="Line 852">
                <a:extLst>
                  <a:ext uri="{FF2B5EF4-FFF2-40B4-BE49-F238E27FC236}">
                    <a16:creationId xmlns:a16="http://schemas.microsoft.com/office/drawing/2014/main" id="{71EBC096-97A0-4BD6-8C12-94C6564701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61" y="1065"/>
                <a:ext cx="5" cy="7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" name="Line 853">
                <a:extLst>
                  <a:ext uri="{FF2B5EF4-FFF2-40B4-BE49-F238E27FC236}">
                    <a16:creationId xmlns:a16="http://schemas.microsoft.com/office/drawing/2014/main" id="{AD4533A4-EDBF-4663-A1C7-1D3B63E644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66" y="1061"/>
                <a:ext cx="6" cy="4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" name="Line 854">
                <a:extLst>
                  <a:ext uri="{FF2B5EF4-FFF2-40B4-BE49-F238E27FC236}">
                    <a16:creationId xmlns:a16="http://schemas.microsoft.com/office/drawing/2014/main" id="{70D322D9-A4DA-41DE-A2B9-E3428E3C30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72" y="1057"/>
                <a:ext cx="6" cy="4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" name="Line 855">
                <a:extLst>
                  <a:ext uri="{FF2B5EF4-FFF2-40B4-BE49-F238E27FC236}">
                    <a16:creationId xmlns:a16="http://schemas.microsoft.com/office/drawing/2014/main" id="{A3966CF3-B2F7-4C0F-A380-98C0090A48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78" y="1056"/>
                <a:ext cx="5" cy="1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" name="Line 856">
                <a:extLst>
                  <a:ext uri="{FF2B5EF4-FFF2-40B4-BE49-F238E27FC236}">
                    <a16:creationId xmlns:a16="http://schemas.microsoft.com/office/drawing/2014/main" id="{F36F8D6E-5BB5-41F7-B2C6-1ADD2D2BDF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3" y="1056"/>
                <a:ext cx="6" cy="1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" name="Line 857">
                <a:extLst>
                  <a:ext uri="{FF2B5EF4-FFF2-40B4-BE49-F238E27FC236}">
                    <a16:creationId xmlns:a16="http://schemas.microsoft.com/office/drawing/2014/main" id="{976594DA-AA89-421D-919F-CB781F6FDC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9" y="1057"/>
                <a:ext cx="5" cy="5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6" name="Line 858">
                <a:extLst>
                  <a:ext uri="{FF2B5EF4-FFF2-40B4-BE49-F238E27FC236}">
                    <a16:creationId xmlns:a16="http://schemas.microsoft.com/office/drawing/2014/main" id="{C550A4DA-A623-4DC8-A48B-A29D3B7562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94" y="1062"/>
                <a:ext cx="6" cy="5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" name="Line 859">
                <a:extLst>
                  <a:ext uri="{FF2B5EF4-FFF2-40B4-BE49-F238E27FC236}">
                    <a16:creationId xmlns:a16="http://schemas.microsoft.com/office/drawing/2014/main" id="{2D4FD776-F49A-4C31-B1C5-D3B1F5EB48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0" y="1067"/>
                <a:ext cx="5" cy="10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" name="Line 860">
                <a:extLst>
                  <a:ext uri="{FF2B5EF4-FFF2-40B4-BE49-F238E27FC236}">
                    <a16:creationId xmlns:a16="http://schemas.microsoft.com/office/drawing/2014/main" id="{4999A463-A88F-4D95-B7D3-E6327B1B4A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5" y="1077"/>
                <a:ext cx="6" cy="11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" name="Line 861">
                <a:extLst>
                  <a:ext uri="{FF2B5EF4-FFF2-40B4-BE49-F238E27FC236}">
                    <a16:creationId xmlns:a16="http://schemas.microsoft.com/office/drawing/2014/main" id="{51C5FA6E-7B2B-47F8-A9B9-0929EDFC90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1" y="1088"/>
                <a:ext cx="5" cy="14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" name="Line 862">
                <a:extLst>
                  <a:ext uri="{FF2B5EF4-FFF2-40B4-BE49-F238E27FC236}">
                    <a16:creationId xmlns:a16="http://schemas.microsoft.com/office/drawing/2014/main" id="{11BD07B3-6E62-4C1E-A544-09973E6380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6" y="1102"/>
                <a:ext cx="6" cy="17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1" name="Line 863">
                <a:extLst>
                  <a:ext uri="{FF2B5EF4-FFF2-40B4-BE49-F238E27FC236}">
                    <a16:creationId xmlns:a16="http://schemas.microsoft.com/office/drawing/2014/main" id="{52E2D317-6265-4E8D-9E0E-CA60769DE2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2" y="1119"/>
                <a:ext cx="5" cy="19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" name="Line 864">
                <a:extLst>
                  <a:ext uri="{FF2B5EF4-FFF2-40B4-BE49-F238E27FC236}">
                    <a16:creationId xmlns:a16="http://schemas.microsoft.com/office/drawing/2014/main" id="{7ED73528-F0E5-4BD7-8486-63448F917B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7" y="1138"/>
                <a:ext cx="6" cy="22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" name="Line 865">
                <a:extLst>
                  <a:ext uri="{FF2B5EF4-FFF2-40B4-BE49-F238E27FC236}">
                    <a16:creationId xmlns:a16="http://schemas.microsoft.com/office/drawing/2014/main" id="{A0399D97-09CD-4FFC-912C-8927D34560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33" y="1160"/>
                <a:ext cx="5" cy="24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4" name="Line 866">
                <a:extLst>
                  <a:ext uri="{FF2B5EF4-FFF2-40B4-BE49-F238E27FC236}">
                    <a16:creationId xmlns:a16="http://schemas.microsoft.com/office/drawing/2014/main" id="{975FA111-889D-45A2-BCB8-8096219C29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38" y="1184"/>
                <a:ext cx="6" cy="27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5" name="Line 867">
                <a:extLst>
                  <a:ext uri="{FF2B5EF4-FFF2-40B4-BE49-F238E27FC236}">
                    <a16:creationId xmlns:a16="http://schemas.microsoft.com/office/drawing/2014/main" id="{A14BBBB6-F816-4E14-9E11-7BF86FD743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44" y="1211"/>
                <a:ext cx="6" cy="27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6" name="Line 868">
                <a:extLst>
                  <a:ext uri="{FF2B5EF4-FFF2-40B4-BE49-F238E27FC236}">
                    <a16:creationId xmlns:a16="http://schemas.microsoft.com/office/drawing/2014/main" id="{71CEEE8C-1BE6-4BF6-B15B-7E4FB58B3E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0" y="1238"/>
                <a:ext cx="5" cy="30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7" name="Line 869">
                <a:extLst>
                  <a:ext uri="{FF2B5EF4-FFF2-40B4-BE49-F238E27FC236}">
                    <a16:creationId xmlns:a16="http://schemas.microsoft.com/office/drawing/2014/main" id="{2F045AB1-0E60-4444-99B7-5742EFE7A3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5" y="1268"/>
                <a:ext cx="6" cy="31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" name="Line 870">
                <a:extLst>
                  <a:ext uri="{FF2B5EF4-FFF2-40B4-BE49-F238E27FC236}">
                    <a16:creationId xmlns:a16="http://schemas.microsoft.com/office/drawing/2014/main" id="{CD875B4D-C14E-4C19-B5D5-3C259E5E27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1" y="1299"/>
                <a:ext cx="5" cy="32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" name="Line 871">
                <a:extLst>
                  <a:ext uri="{FF2B5EF4-FFF2-40B4-BE49-F238E27FC236}">
                    <a16:creationId xmlns:a16="http://schemas.microsoft.com/office/drawing/2014/main" id="{5FB46492-3F98-47E7-9980-8B8415DECD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6" y="1331"/>
                <a:ext cx="6" cy="33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" name="Line 872">
                <a:extLst>
                  <a:ext uri="{FF2B5EF4-FFF2-40B4-BE49-F238E27FC236}">
                    <a16:creationId xmlns:a16="http://schemas.microsoft.com/office/drawing/2014/main" id="{C5AAAC1F-A9F3-4DA5-9B4C-12A911E3AA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2" y="1364"/>
                <a:ext cx="5" cy="34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1" name="Line 873">
                <a:extLst>
                  <a:ext uri="{FF2B5EF4-FFF2-40B4-BE49-F238E27FC236}">
                    <a16:creationId xmlns:a16="http://schemas.microsoft.com/office/drawing/2014/main" id="{9F94F235-3D35-4FDC-B2BD-F046B1DCCD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7" y="1398"/>
                <a:ext cx="6" cy="33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2" name="Line 874">
                <a:extLst>
                  <a:ext uri="{FF2B5EF4-FFF2-40B4-BE49-F238E27FC236}">
                    <a16:creationId xmlns:a16="http://schemas.microsoft.com/office/drawing/2014/main" id="{33532F5B-077D-447D-9857-D913389057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3" y="1431"/>
                <a:ext cx="5" cy="34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3" name="Line 875">
                <a:extLst>
                  <a:ext uri="{FF2B5EF4-FFF2-40B4-BE49-F238E27FC236}">
                    <a16:creationId xmlns:a16="http://schemas.microsoft.com/office/drawing/2014/main" id="{4B84837D-C60F-42F6-883D-BF251189A2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8" y="1465"/>
                <a:ext cx="7" cy="33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4" name="Line 876">
                <a:extLst>
                  <a:ext uri="{FF2B5EF4-FFF2-40B4-BE49-F238E27FC236}">
                    <a16:creationId xmlns:a16="http://schemas.microsoft.com/office/drawing/2014/main" id="{89D5D716-AA15-4D89-88C1-E90802B8BF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5" y="1498"/>
                <a:ext cx="6" cy="32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" name="Line 877">
                <a:extLst>
                  <a:ext uri="{FF2B5EF4-FFF2-40B4-BE49-F238E27FC236}">
                    <a16:creationId xmlns:a16="http://schemas.microsoft.com/office/drawing/2014/main" id="{E697E39B-D981-449F-9BDB-D6ED979888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1" y="1530"/>
                <a:ext cx="5" cy="32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6" name="Line 878">
                <a:extLst>
                  <a:ext uri="{FF2B5EF4-FFF2-40B4-BE49-F238E27FC236}">
                    <a16:creationId xmlns:a16="http://schemas.microsoft.com/office/drawing/2014/main" id="{8202E237-B0A4-49AD-B621-A7A8398E8B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6" y="1562"/>
                <a:ext cx="6" cy="28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7" name="Line 879">
                <a:extLst>
                  <a:ext uri="{FF2B5EF4-FFF2-40B4-BE49-F238E27FC236}">
                    <a16:creationId xmlns:a16="http://schemas.microsoft.com/office/drawing/2014/main" id="{13E97FA7-8CF1-4069-905D-163578D548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12" y="1590"/>
                <a:ext cx="5" cy="29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" name="Line 880">
                <a:extLst>
                  <a:ext uri="{FF2B5EF4-FFF2-40B4-BE49-F238E27FC236}">
                    <a16:creationId xmlns:a16="http://schemas.microsoft.com/office/drawing/2014/main" id="{62444964-68FF-4457-B53B-14E0FAA0DF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17" y="1619"/>
                <a:ext cx="6" cy="26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" name="Line 881">
                <a:extLst>
                  <a:ext uri="{FF2B5EF4-FFF2-40B4-BE49-F238E27FC236}">
                    <a16:creationId xmlns:a16="http://schemas.microsoft.com/office/drawing/2014/main" id="{452933C0-6826-413D-B404-7320D61080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23" y="1645"/>
                <a:ext cx="5" cy="24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0" name="Line 882">
                <a:extLst>
                  <a:ext uri="{FF2B5EF4-FFF2-40B4-BE49-F238E27FC236}">
                    <a16:creationId xmlns:a16="http://schemas.microsoft.com/office/drawing/2014/main" id="{339BBB35-C8B9-4E73-919F-C9FD77A6CA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28" y="1669"/>
                <a:ext cx="6" cy="22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1" name="Line 883">
                <a:extLst>
                  <a:ext uri="{FF2B5EF4-FFF2-40B4-BE49-F238E27FC236}">
                    <a16:creationId xmlns:a16="http://schemas.microsoft.com/office/drawing/2014/main" id="{E891E0E5-CC03-4BD9-AC6D-B43754F450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4" y="1691"/>
                <a:ext cx="5" cy="19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2" name="Line 884">
                <a:extLst>
                  <a:ext uri="{FF2B5EF4-FFF2-40B4-BE49-F238E27FC236}">
                    <a16:creationId xmlns:a16="http://schemas.microsoft.com/office/drawing/2014/main" id="{12337B45-169C-4BAE-9AD1-5265DDCB6F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9" y="1710"/>
                <a:ext cx="6" cy="17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3" name="Line 885">
                <a:extLst>
                  <a:ext uri="{FF2B5EF4-FFF2-40B4-BE49-F238E27FC236}">
                    <a16:creationId xmlns:a16="http://schemas.microsoft.com/office/drawing/2014/main" id="{55D89A0C-EF3F-4EE3-B723-704B5AE2BF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5" y="1727"/>
                <a:ext cx="5" cy="15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4" name="Line 886">
                <a:extLst>
                  <a:ext uri="{FF2B5EF4-FFF2-40B4-BE49-F238E27FC236}">
                    <a16:creationId xmlns:a16="http://schemas.microsoft.com/office/drawing/2014/main" id="{4D8264AC-345F-4C86-B521-7278002CC2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50" y="1742"/>
                <a:ext cx="6" cy="10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5" name="Line 887">
                <a:extLst>
                  <a:ext uri="{FF2B5EF4-FFF2-40B4-BE49-F238E27FC236}">
                    <a16:creationId xmlns:a16="http://schemas.microsoft.com/office/drawing/2014/main" id="{F3909C7D-618D-4182-AB6C-1DE2E35A50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56" y="1752"/>
                <a:ext cx="6" cy="9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6" name="Line 888">
                <a:extLst>
                  <a:ext uri="{FF2B5EF4-FFF2-40B4-BE49-F238E27FC236}">
                    <a16:creationId xmlns:a16="http://schemas.microsoft.com/office/drawing/2014/main" id="{6CA0EBBC-CF14-4779-BCBF-5AEC88A704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62" y="1761"/>
                <a:ext cx="5" cy="7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7" name="Line 889">
                <a:extLst>
                  <a:ext uri="{FF2B5EF4-FFF2-40B4-BE49-F238E27FC236}">
                    <a16:creationId xmlns:a16="http://schemas.microsoft.com/office/drawing/2014/main" id="{1FD11135-653C-4462-958C-40C69DDBF6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67" y="1768"/>
                <a:ext cx="6" cy="4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" name="Line 890">
                <a:extLst>
                  <a:ext uri="{FF2B5EF4-FFF2-40B4-BE49-F238E27FC236}">
                    <a16:creationId xmlns:a16="http://schemas.microsoft.com/office/drawing/2014/main" id="{589BC2BB-16F5-4720-8967-3E0E5F3DB3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3" y="1772"/>
                <a:ext cx="5" cy="1"/>
              </a:xfrm>
              <a:prstGeom prst="line">
                <a:avLst/>
              </a:prstGeom>
              <a:noFill/>
              <a:ln w="1651">
                <a:solidFill>
                  <a:srgbClr val="FF5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69" name="Group 891">
                <a:extLst>
                  <a:ext uri="{FF2B5EF4-FFF2-40B4-BE49-F238E27FC236}">
                    <a16:creationId xmlns:a16="http://schemas.microsoft.com/office/drawing/2014/main" id="{4A25AE8D-0AA9-4ADB-95D3-24384E756E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78" y="1488"/>
                <a:ext cx="402" cy="285"/>
                <a:chOff x="3678" y="1414"/>
                <a:chExt cx="306" cy="359"/>
              </a:xfrm>
            </p:grpSpPr>
            <p:sp>
              <p:nvSpPr>
                <p:cNvPr id="370" name="Line 892">
                  <a:extLst>
                    <a:ext uri="{FF2B5EF4-FFF2-40B4-BE49-F238E27FC236}">
                      <a16:creationId xmlns:a16="http://schemas.microsoft.com/office/drawing/2014/main" id="{A2EEDAB6-86B8-46B3-AB4A-81B332FD38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78" y="1772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" name="Line 893">
                  <a:extLst>
                    <a:ext uri="{FF2B5EF4-FFF2-40B4-BE49-F238E27FC236}">
                      <a16:creationId xmlns:a16="http://schemas.microsoft.com/office/drawing/2014/main" id="{ED37F9FC-92DC-49CA-A0BC-F7B124C590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84" y="1769"/>
                  <a:ext cx="5" cy="3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" name="Line 894">
                  <a:extLst>
                    <a:ext uri="{FF2B5EF4-FFF2-40B4-BE49-F238E27FC236}">
                      <a16:creationId xmlns:a16="http://schemas.microsoft.com/office/drawing/2014/main" id="{928CCD56-26FF-4C02-8A62-802A7184EB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89" y="1764"/>
                  <a:ext cx="6" cy="5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" name="Line 895">
                  <a:extLst>
                    <a:ext uri="{FF2B5EF4-FFF2-40B4-BE49-F238E27FC236}">
                      <a16:creationId xmlns:a16="http://schemas.microsoft.com/office/drawing/2014/main" id="{9C293CFE-1318-4215-B73D-FEA5B00CA8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95" y="1757"/>
                  <a:ext cx="5" cy="7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4" name="Line 896">
                  <a:extLst>
                    <a:ext uri="{FF2B5EF4-FFF2-40B4-BE49-F238E27FC236}">
                      <a16:creationId xmlns:a16="http://schemas.microsoft.com/office/drawing/2014/main" id="{10B43A65-720F-459C-B781-B642AC1D31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00" y="1747"/>
                  <a:ext cx="6" cy="10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" name="Line 897">
                  <a:extLst>
                    <a:ext uri="{FF2B5EF4-FFF2-40B4-BE49-F238E27FC236}">
                      <a16:creationId xmlns:a16="http://schemas.microsoft.com/office/drawing/2014/main" id="{C07A6282-2DEE-498C-ABFF-CD33A6D349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06" y="1737"/>
                  <a:ext cx="5" cy="10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6" name="Line 898">
                  <a:extLst>
                    <a:ext uri="{FF2B5EF4-FFF2-40B4-BE49-F238E27FC236}">
                      <a16:creationId xmlns:a16="http://schemas.microsoft.com/office/drawing/2014/main" id="{7FBCAA05-5CF9-4A90-84A5-FA2B2CC7DD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11" y="1727"/>
                  <a:ext cx="6" cy="10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" name="Line 899">
                  <a:extLst>
                    <a:ext uri="{FF2B5EF4-FFF2-40B4-BE49-F238E27FC236}">
                      <a16:creationId xmlns:a16="http://schemas.microsoft.com/office/drawing/2014/main" id="{97EC2E00-AC5F-4036-9821-9604C60EC8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17" y="1714"/>
                  <a:ext cx="5" cy="13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8" name="Line 900">
                  <a:extLst>
                    <a:ext uri="{FF2B5EF4-FFF2-40B4-BE49-F238E27FC236}">
                      <a16:creationId xmlns:a16="http://schemas.microsoft.com/office/drawing/2014/main" id="{899F292E-3A21-4053-945C-ADD8B00288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22" y="1700"/>
                  <a:ext cx="6" cy="14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" name="Line 901">
                  <a:extLst>
                    <a:ext uri="{FF2B5EF4-FFF2-40B4-BE49-F238E27FC236}">
                      <a16:creationId xmlns:a16="http://schemas.microsoft.com/office/drawing/2014/main" id="{BDC6DB76-E57C-4F68-BC26-8FFF5C16E3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28" y="1686"/>
                  <a:ext cx="6" cy="14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" name="Line 902">
                  <a:extLst>
                    <a:ext uri="{FF2B5EF4-FFF2-40B4-BE49-F238E27FC236}">
                      <a16:creationId xmlns:a16="http://schemas.microsoft.com/office/drawing/2014/main" id="{11274EDF-0339-4808-983C-579FE3FD5C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34" y="1671"/>
                  <a:ext cx="5" cy="15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" name="Line 903">
                  <a:extLst>
                    <a:ext uri="{FF2B5EF4-FFF2-40B4-BE49-F238E27FC236}">
                      <a16:creationId xmlns:a16="http://schemas.microsoft.com/office/drawing/2014/main" id="{C3D796CF-09CC-49E0-8402-58AB250D23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39" y="1656"/>
                  <a:ext cx="6" cy="15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2" name="Line 904">
                  <a:extLst>
                    <a:ext uri="{FF2B5EF4-FFF2-40B4-BE49-F238E27FC236}">
                      <a16:creationId xmlns:a16="http://schemas.microsoft.com/office/drawing/2014/main" id="{46DDB5D4-10CF-447C-AF00-5BD11BE112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45" y="1641"/>
                  <a:ext cx="5" cy="15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3" name="Line 905">
                  <a:extLst>
                    <a:ext uri="{FF2B5EF4-FFF2-40B4-BE49-F238E27FC236}">
                      <a16:creationId xmlns:a16="http://schemas.microsoft.com/office/drawing/2014/main" id="{AD4E6A3F-DFF2-4A0A-B140-3F4396CA73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50" y="1626"/>
                  <a:ext cx="6" cy="15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4" name="Line 906">
                  <a:extLst>
                    <a:ext uri="{FF2B5EF4-FFF2-40B4-BE49-F238E27FC236}">
                      <a16:creationId xmlns:a16="http://schemas.microsoft.com/office/drawing/2014/main" id="{712E0695-5891-49C6-A136-5B1C8B88F6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56" y="1612"/>
                  <a:ext cx="5" cy="14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5" name="Line 907">
                  <a:extLst>
                    <a:ext uri="{FF2B5EF4-FFF2-40B4-BE49-F238E27FC236}">
                      <a16:creationId xmlns:a16="http://schemas.microsoft.com/office/drawing/2014/main" id="{43B4EC56-1C18-4220-81E3-6E043EF2DA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61" y="1597"/>
                  <a:ext cx="6" cy="15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6" name="Line 908">
                  <a:extLst>
                    <a:ext uri="{FF2B5EF4-FFF2-40B4-BE49-F238E27FC236}">
                      <a16:creationId xmlns:a16="http://schemas.microsoft.com/office/drawing/2014/main" id="{4F291647-D809-4750-91AD-BAF8FBD01F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67" y="1583"/>
                  <a:ext cx="5" cy="14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7" name="Line 909">
                  <a:extLst>
                    <a:ext uri="{FF2B5EF4-FFF2-40B4-BE49-F238E27FC236}">
                      <a16:creationId xmlns:a16="http://schemas.microsoft.com/office/drawing/2014/main" id="{8AFC87BA-5BAB-4BF5-8A28-72AF29A040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72" y="1570"/>
                  <a:ext cx="6" cy="13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8" name="Line 910">
                  <a:extLst>
                    <a:ext uri="{FF2B5EF4-FFF2-40B4-BE49-F238E27FC236}">
                      <a16:creationId xmlns:a16="http://schemas.microsoft.com/office/drawing/2014/main" id="{1EA25BD6-125A-4288-B7D6-9064C4B2E6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78" y="1556"/>
                  <a:ext cx="5" cy="14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" name="Line 911">
                  <a:extLst>
                    <a:ext uri="{FF2B5EF4-FFF2-40B4-BE49-F238E27FC236}">
                      <a16:creationId xmlns:a16="http://schemas.microsoft.com/office/drawing/2014/main" id="{03D1F4BA-23E6-4B1E-92A3-4102A98CDA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83" y="1544"/>
                  <a:ext cx="6" cy="12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0" name="Line 912">
                  <a:extLst>
                    <a:ext uri="{FF2B5EF4-FFF2-40B4-BE49-F238E27FC236}">
                      <a16:creationId xmlns:a16="http://schemas.microsoft.com/office/drawing/2014/main" id="{19E92F2E-1DAD-457F-9E57-EFFFCAF72E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89" y="1532"/>
                  <a:ext cx="5" cy="12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1" name="Line 913">
                  <a:extLst>
                    <a:ext uri="{FF2B5EF4-FFF2-40B4-BE49-F238E27FC236}">
                      <a16:creationId xmlns:a16="http://schemas.microsoft.com/office/drawing/2014/main" id="{430C3289-3AE2-4364-8F70-D5EB2311FE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94" y="1520"/>
                  <a:ext cx="6" cy="12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2" name="Line 914">
                  <a:extLst>
                    <a:ext uri="{FF2B5EF4-FFF2-40B4-BE49-F238E27FC236}">
                      <a16:creationId xmlns:a16="http://schemas.microsoft.com/office/drawing/2014/main" id="{3E568556-9FE0-4115-82AD-1734714146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00" y="1510"/>
                  <a:ext cx="6" cy="10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" name="Line 915">
                  <a:extLst>
                    <a:ext uri="{FF2B5EF4-FFF2-40B4-BE49-F238E27FC236}">
                      <a16:creationId xmlns:a16="http://schemas.microsoft.com/office/drawing/2014/main" id="{77DB50ED-9452-4238-B814-F2E34BD097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06" y="1500"/>
                  <a:ext cx="5" cy="10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4" name="Line 916">
                  <a:extLst>
                    <a:ext uri="{FF2B5EF4-FFF2-40B4-BE49-F238E27FC236}">
                      <a16:creationId xmlns:a16="http://schemas.microsoft.com/office/drawing/2014/main" id="{B3EEC9BA-9FDF-4BCC-AB84-A6EA229360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11" y="1491"/>
                  <a:ext cx="7" cy="9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5" name="Line 917">
                  <a:extLst>
                    <a:ext uri="{FF2B5EF4-FFF2-40B4-BE49-F238E27FC236}">
                      <a16:creationId xmlns:a16="http://schemas.microsoft.com/office/drawing/2014/main" id="{7CB06C5B-7A6A-45E6-A360-F6F93B1F36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18" y="1483"/>
                  <a:ext cx="5" cy="8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6" name="Line 918">
                  <a:extLst>
                    <a:ext uri="{FF2B5EF4-FFF2-40B4-BE49-F238E27FC236}">
                      <a16:creationId xmlns:a16="http://schemas.microsoft.com/office/drawing/2014/main" id="{EF391EB2-D05F-4F89-B5CF-1650F9E1BD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23" y="1475"/>
                  <a:ext cx="5" cy="8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7" name="Line 919">
                  <a:extLst>
                    <a:ext uri="{FF2B5EF4-FFF2-40B4-BE49-F238E27FC236}">
                      <a16:creationId xmlns:a16="http://schemas.microsoft.com/office/drawing/2014/main" id="{5AD79C94-2D6A-4821-B630-46BA8B90D8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28" y="1468"/>
                  <a:ext cx="5" cy="7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8" name="Line 920">
                  <a:extLst>
                    <a:ext uri="{FF2B5EF4-FFF2-40B4-BE49-F238E27FC236}">
                      <a16:creationId xmlns:a16="http://schemas.microsoft.com/office/drawing/2014/main" id="{9A81973E-3073-4A76-B580-A596EF956F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33" y="1461"/>
                  <a:ext cx="6" cy="7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" name="Line 921">
                  <a:extLst>
                    <a:ext uri="{FF2B5EF4-FFF2-40B4-BE49-F238E27FC236}">
                      <a16:creationId xmlns:a16="http://schemas.microsoft.com/office/drawing/2014/main" id="{7BA97BA8-C34E-4C12-A5A9-5DB504D53E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39" y="1455"/>
                  <a:ext cx="6" cy="6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" name="Line 922">
                  <a:extLst>
                    <a:ext uri="{FF2B5EF4-FFF2-40B4-BE49-F238E27FC236}">
                      <a16:creationId xmlns:a16="http://schemas.microsoft.com/office/drawing/2014/main" id="{B2F4FD93-BB6F-4B21-B8FD-22653B3943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45" y="1451"/>
                  <a:ext cx="6" cy="4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1" name="Line 923">
                  <a:extLst>
                    <a:ext uri="{FF2B5EF4-FFF2-40B4-BE49-F238E27FC236}">
                      <a16:creationId xmlns:a16="http://schemas.microsoft.com/office/drawing/2014/main" id="{10BBC373-65DC-4EB2-9D2F-EEA35A4AA8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51" y="1446"/>
                  <a:ext cx="6" cy="5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2" name="Line 924">
                  <a:extLst>
                    <a:ext uri="{FF2B5EF4-FFF2-40B4-BE49-F238E27FC236}">
                      <a16:creationId xmlns:a16="http://schemas.microsoft.com/office/drawing/2014/main" id="{1064A139-38C6-4B94-9BF2-9DB896E69A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57" y="1441"/>
                  <a:ext cx="5" cy="5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" name="Line 925">
                  <a:extLst>
                    <a:ext uri="{FF2B5EF4-FFF2-40B4-BE49-F238E27FC236}">
                      <a16:creationId xmlns:a16="http://schemas.microsoft.com/office/drawing/2014/main" id="{1F301ED2-2FE6-41DF-8788-FFED7605E4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62" y="1438"/>
                  <a:ext cx="6" cy="3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4" name="Line 926">
                  <a:extLst>
                    <a:ext uri="{FF2B5EF4-FFF2-40B4-BE49-F238E27FC236}">
                      <a16:creationId xmlns:a16="http://schemas.microsoft.com/office/drawing/2014/main" id="{FF401639-E9EA-44E7-8753-9FAAFCFAE4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68" y="1435"/>
                  <a:ext cx="5" cy="3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5" name="Line 927">
                  <a:extLst>
                    <a:ext uri="{FF2B5EF4-FFF2-40B4-BE49-F238E27FC236}">
                      <a16:creationId xmlns:a16="http://schemas.microsoft.com/office/drawing/2014/main" id="{D5D643C0-817F-4E1F-97D0-120CADD4F8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73" y="1432"/>
                  <a:ext cx="6" cy="3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6" name="Line 928">
                  <a:extLst>
                    <a:ext uri="{FF2B5EF4-FFF2-40B4-BE49-F238E27FC236}">
                      <a16:creationId xmlns:a16="http://schemas.microsoft.com/office/drawing/2014/main" id="{9540A681-7E85-4387-B2F9-0AA0644565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79" y="1430"/>
                  <a:ext cx="5" cy="2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7" name="Line 929">
                  <a:extLst>
                    <a:ext uri="{FF2B5EF4-FFF2-40B4-BE49-F238E27FC236}">
                      <a16:creationId xmlns:a16="http://schemas.microsoft.com/office/drawing/2014/main" id="{0D7B0F3B-8C28-406E-AB9F-35C00D95BE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84" y="1428"/>
                  <a:ext cx="6" cy="2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" name="Line 930">
                  <a:extLst>
                    <a:ext uri="{FF2B5EF4-FFF2-40B4-BE49-F238E27FC236}">
                      <a16:creationId xmlns:a16="http://schemas.microsoft.com/office/drawing/2014/main" id="{9E72CE93-9A95-4F05-847E-EA7099ED4C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90" y="1425"/>
                  <a:ext cx="5" cy="3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" name="Line 931">
                  <a:extLst>
                    <a:ext uri="{FF2B5EF4-FFF2-40B4-BE49-F238E27FC236}">
                      <a16:creationId xmlns:a16="http://schemas.microsoft.com/office/drawing/2014/main" id="{224A1A37-F2C2-4EC1-BEC1-7D683CCB6F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95" y="1424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" name="Line 932">
                  <a:extLst>
                    <a:ext uri="{FF2B5EF4-FFF2-40B4-BE49-F238E27FC236}">
                      <a16:creationId xmlns:a16="http://schemas.microsoft.com/office/drawing/2014/main" id="{C0294ED9-F634-48D9-B192-C204782E96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01" y="1422"/>
                  <a:ext cx="5" cy="2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" name="Line 933">
                  <a:extLst>
                    <a:ext uri="{FF2B5EF4-FFF2-40B4-BE49-F238E27FC236}">
                      <a16:creationId xmlns:a16="http://schemas.microsoft.com/office/drawing/2014/main" id="{A8601D32-CF75-41A0-BB12-4104493D84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06" y="1421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" name="Line 934">
                  <a:extLst>
                    <a:ext uri="{FF2B5EF4-FFF2-40B4-BE49-F238E27FC236}">
                      <a16:creationId xmlns:a16="http://schemas.microsoft.com/office/drawing/2014/main" id="{9B9754A3-5B4B-4D24-A194-23F4C00CA9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12" y="1420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" name="Line 935">
                  <a:extLst>
                    <a:ext uri="{FF2B5EF4-FFF2-40B4-BE49-F238E27FC236}">
                      <a16:creationId xmlns:a16="http://schemas.microsoft.com/office/drawing/2014/main" id="{3AE64E7C-F8CD-48C5-A3D7-30282C8915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18" y="1418"/>
                  <a:ext cx="5" cy="2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" name="Line 936">
                  <a:extLst>
                    <a:ext uri="{FF2B5EF4-FFF2-40B4-BE49-F238E27FC236}">
                      <a16:creationId xmlns:a16="http://schemas.microsoft.com/office/drawing/2014/main" id="{80F4AD67-FA1D-4FD4-AC6A-E4954BDAC4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23" y="1418"/>
                  <a:ext cx="6" cy="2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" name="Line 937">
                  <a:extLst>
                    <a:ext uri="{FF2B5EF4-FFF2-40B4-BE49-F238E27FC236}">
                      <a16:creationId xmlns:a16="http://schemas.microsoft.com/office/drawing/2014/main" id="{93BF6BD1-90F4-44D2-A3EE-7E2CDCFCEB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29" y="1417"/>
                  <a:ext cx="5" cy="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" name="Line 938">
                  <a:extLst>
                    <a:ext uri="{FF2B5EF4-FFF2-40B4-BE49-F238E27FC236}">
                      <a16:creationId xmlns:a16="http://schemas.microsoft.com/office/drawing/2014/main" id="{F38A55B7-188F-4BCD-97D5-5FA8E3BA98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34" y="1416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" name="Line 939">
                  <a:extLst>
                    <a:ext uri="{FF2B5EF4-FFF2-40B4-BE49-F238E27FC236}">
                      <a16:creationId xmlns:a16="http://schemas.microsoft.com/office/drawing/2014/main" id="{D1E0826F-4B28-414C-8BFD-3F99D07A5C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40" y="1416"/>
                  <a:ext cx="5" cy="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" name="Line 940">
                  <a:extLst>
                    <a:ext uri="{FF2B5EF4-FFF2-40B4-BE49-F238E27FC236}">
                      <a16:creationId xmlns:a16="http://schemas.microsoft.com/office/drawing/2014/main" id="{DA8EC37A-26B7-459F-9FCB-19D7CC6FF3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45" y="1416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9" name="Line 941">
                  <a:extLst>
                    <a:ext uri="{FF2B5EF4-FFF2-40B4-BE49-F238E27FC236}">
                      <a16:creationId xmlns:a16="http://schemas.microsoft.com/office/drawing/2014/main" id="{05E47BB7-3517-4078-8FA6-F738DEC166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1" y="1415"/>
                  <a:ext cx="5" cy="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" name="Line 942">
                  <a:extLst>
                    <a:ext uri="{FF2B5EF4-FFF2-40B4-BE49-F238E27FC236}">
                      <a16:creationId xmlns:a16="http://schemas.microsoft.com/office/drawing/2014/main" id="{4B66D976-B1AC-43A1-929D-5E9999ADC5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6" y="1415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" name="Line 943">
                  <a:extLst>
                    <a:ext uri="{FF2B5EF4-FFF2-40B4-BE49-F238E27FC236}">
                      <a16:creationId xmlns:a16="http://schemas.microsoft.com/office/drawing/2014/main" id="{848E5558-5DB5-4FB9-95AE-660E9CF1F8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62" y="1415"/>
                  <a:ext cx="5" cy="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" name="Line 944">
                  <a:extLst>
                    <a:ext uri="{FF2B5EF4-FFF2-40B4-BE49-F238E27FC236}">
                      <a16:creationId xmlns:a16="http://schemas.microsoft.com/office/drawing/2014/main" id="{37BCE35C-A956-430E-A4B0-7559729BBC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67" y="1414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" name="Line 945">
                  <a:extLst>
                    <a:ext uri="{FF2B5EF4-FFF2-40B4-BE49-F238E27FC236}">
                      <a16:creationId xmlns:a16="http://schemas.microsoft.com/office/drawing/2014/main" id="{C3CEB020-8C63-48F7-9EF1-1F21A2EF5E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73" y="1414"/>
                  <a:ext cx="5" cy="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4" name="Line 946">
                  <a:extLst>
                    <a:ext uri="{FF2B5EF4-FFF2-40B4-BE49-F238E27FC236}">
                      <a16:creationId xmlns:a16="http://schemas.microsoft.com/office/drawing/2014/main" id="{C386708C-C6FB-4C5F-9917-A04A44CE0D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78" y="1414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rgbClr val="FF5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611" name="Group 1242">
            <a:extLst>
              <a:ext uri="{FF2B5EF4-FFF2-40B4-BE49-F238E27FC236}">
                <a16:creationId xmlns:a16="http://schemas.microsoft.com/office/drawing/2014/main" id="{38352F03-FE17-4C76-8649-232E6AB3B43A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841500"/>
            <a:ext cx="1752600" cy="2298700"/>
            <a:chOff x="2736" y="288"/>
            <a:chExt cx="1104" cy="1536"/>
          </a:xfrm>
        </p:grpSpPr>
        <p:grpSp>
          <p:nvGrpSpPr>
            <p:cNvPr id="612" name="Group 949">
              <a:extLst>
                <a:ext uri="{FF2B5EF4-FFF2-40B4-BE49-F238E27FC236}">
                  <a16:creationId xmlns:a16="http://schemas.microsoft.com/office/drawing/2014/main" id="{FB963FB9-4C5B-423F-A8EE-3B1572AB38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288"/>
              <a:ext cx="1104" cy="645"/>
              <a:chOff x="2206" y="3373"/>
              <a:chExt cx="748" cy="634"/>
            </a:xfrm>
          </p:grpSpPr>
          <p:sp>
            <p:nvSpPr>
              <p:cNvPr id="754" name="Line 950">
                <a:extLst>
                  <a:ext uri="{FF2B5EF4-FFF2-40B4-BE49-F238E27FC236}">
                    <a16:creationId xmlns:a16="http://schemas.microsoft.com/office/drawing/2014/main" id="{66543CC0-6791-43C4-A4F0-E2079084BA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6" y="4006"/>
                <a:ext cx="2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" name="Line 951">
                <a:extLst>
                  <a:ext uri="{FF2B5EF4-FFF2-40B4-BE49-F238E27FC236}">
                    <a16:creationId xmlns:a16="http://schemas.microsoft.com/office/drawing/2014/main" id="{BFEA61C9-3B08-4157-8513-5E0D06D324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6" y="4003"/>
                <a:ext cx="1" cy="2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6" name="Line 952">
                <a:extLst>
                  <a:ext uri="{FF2B5EF4-FFF2-40B4-BE49-F238E27FC236}">
                    <a16:creationId xmlns:a16="http://schemas.microsoft.com/office/drawing/2014/main" id="{F2F6F990-4256-4F69-98E5-89CA4CA977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6" y="4006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7" name="Line 953">
                <a:extLst>
                  <a:ext uri="{FF2B5EF4-FFF2-40B4-BE49-F238E27FC236}">
                    <a16:creationId xmlns:a16="http://schemas.microsoft.com/office/drawing/2014/main" id="{B4130013-5CE2-4327-9EC3-775C27A961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1" y="4006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" name="Line 954">
                <a:extLst>
                  <a:ext uri="{FF2B5EF4-FFF2-40B4-BE49-F238E27FC236}">
                    <a16:creationId xmlns:a16="http://schemas.microsoft.com/office/drawing/2014/main" id="{B28FE32A-4E8B-42DA-9DA8-D50EC80D2D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16" y="4005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9" name="Line 955">
                <a:extLst>
                  <a:ext uri="{FF2B5EF4-FFF2-40B4-BE49-F238E27FC236}">
                    <a16:creationId xmlns:a16="http://schemas.microsoft.com/office/drawing/2014/main" id="{FBD21DDC-E2C1-45CB-B4C3-570248DE1B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1" y="4005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" name="Line 956">
                <a:extLst>
                  <a:ext uri="{FF2B5EF4-FFF2-40B4-BE49-F238E27FC236}">
                    <a16:creationId xmlns:a16="http://schemas.microsoft.com/office/drawing/2014/main" id="{468C13ED-B945-4C77-BD85-7569E0D8F8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26" y="4005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" name="Line 957">
                <a:extLst>
                  <a:ext uri="{FF2B5EF4-FFF2-40B4-BE49-F238E27FC236}">
                    <a16:creationId xmlns:a16="http://schemas.microsoft.com/office/drawing/2014/main" id="{80AD25D8-CADB-47A8-BF6A-9AD51C14F6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31" y="4005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" name="Line 958">
                <a:extLst>
                  <a:ext uri="{FF2B5EF4-FFF2-40B4-BE49-F238E27FC236}">
                    <a16:creationId xmlns:a16="http://schemas.microsoft.com/office/drawing/2014/main" id="{2466B332-1C59-4B46-B37C-00C06F0016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36" y="4005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" name="Line 959">
                <a:extLst>
                  <a:ext uri="{FF2B5EF4-FFF2-40B4-BE49-F238E27FC236}">
                    <a16:creationId xmlns:a16="http://schemas.microsoft.com/office/drawing/2014/main" id="{2B65FDE5-7DF5-49A7-A5FA-A4D6616CDA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41" y="4005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" name="Line 960">
                <a:extLst>
                  <a:ext uri="{FF2B5EF4-FFF2-40B4-BE49-F238E27FC236}">
                    <a16:creationId xmlns:a16="http://schemas.microsoft.com/office/drawing/2014/main" id="{DED89E8F-F476-4158-A347-591BB3A874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46" y="4005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" name="Line 961">
                <a:extLst>
                  <a:ext uri="{FF2B5EF4-FFF2-40B4-BE49-F238E27FC236}">
                    <a16:creationId xmlns:a16="http://schemas.microsoft.com/office/drawing/2014/main" id="{3D0C7997-6765-4257-9D13-356341D509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51" y="4005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6" name="Line 962">
                <a:extLst>
                  <a:ext uri="{FF2B5EF4-FFF2-40B4-BE49-F238E27FC236}">
                    <a16:creationId xmlns:a16="http://schemas.microsoft.com/office/drawing/2014/main" id="{AC6762BD-4926-4FAF-A09F-DA3C56319C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56" y="4005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7" name="Line 963">
                <a:extLst>
                  <a:ext uri="{FF2B5EF4-FFF2-40B4-BE49-F238E27FC236}">
                    <a16:creationId xmlns:a16="http://schemas.microsoft.com/office/drawing/2014/main" id="{A7946128-21C0-4699-B603-1B9C16E8FB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61" y="4005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8" name="Line 964">
                <a:extLst>
                  <a:ext uri="{FF2B5EF4-FFF2-40B4-BE49-F238E27FC236}">
                    <a16:creationId xmlns:a16="http://schemas.microsoft.com/office/drawing/2014/main" id="{BDA883BB-415C-4D40-89D9-439A7F58F0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6" y="4004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9" name="Line 965">
                <a:extLst>
                  <a:ext uri="{FF2B5EF4-FFF2-40B4-BE49-F238E27FC236}">
                    <a16:creationId xmlns:a16="http://schemas.microsoft.com/office/drawing/2014/main" id="{BE3101E5-028C-43FF-BFD5-ABA0429A0F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71" y="4004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0" name="Line 966">
                <a:extLst>
                  <a:ext uri="{FF2B5EF4-FFF2-40B4-BE49-F238E27FC236}">
                    <a16:creationId xmlns:a16="http://schemas.microsoft.com/office/drawing/2014/main" id="{F580D0E4-CB28-4755-A75E-B43AA6B06A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76" y="4004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1" name="Line 967">
                <a:extLst>
                  <a:ext uri="{FF2B5EF4-FFF2-40B4-BE49-F238E27FC236}">
                    <a16:creationId xmlns:a16="http://schemas.microsoft.com/office/drawing/2014/main" id="{F021A23C-042C-4C67-9799-58DD102A40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81" y="4003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2" name="Line 968">
                <a:extLst>
                  <a:ext uri="{FF2B5EF4-FFF2-40B4-BE49-F238E27FC236}">
                    <a16:creationId xmlns:a16="http://schemas.microsoft.com/office/drawing/2014/main" id="{B7A3D686-B6D5-47D1-861A-94928BC994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86" y="4003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3" name="Line 969">
                <a:extLst>
                  <a:ext uri="{FF2B5EF4-FFF2-40B4-BE49-F238E27FC236}">
                    <a16:creationId xmlns:a16="http://schemas.microsoft.com/office/drawing/2014/main" id="{2F42DBC4-E9B0-41CF-B6D1-5AE42A4891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91" y="4002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4" name="Line 970">
                <a:extLst>
                  <a:ext uri="{FF2B5EF4-FFF2-40B4-BE49-F238E27FC236}">
                    <a16:creationId xmlns:a16="http://schemas.microsoft.com/office/drawing/2014/main" id="{C6FD1FB5-80C1-40B5-9819-9D67404D19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96" y="4001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5" name="Line 971">
                <a:extLst>
                  <a:ext uri="{FF2B5EF4-FFF2-40B4-BE49-F238E27FC236}">
                    <a16:creationId xmlns:a16="http://schemas.microsoft.com/office/drawing/2014/main" id="{DD201AE6-5387-4039-8906-91C6E63E16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01" y="4001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6" name="Line 972">
                <a:extLst>
                  <a:ext uri="{FF2B5EF4-FFF2-40B4-BE49-F238E27FC236}">
                    <a16:creationId xmlns:a16="http://schemas.microsoft.com/office/drawing/2014/main" id="{027D19F3-1AD2-4F69-99CA-31A3DD04F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06" y="4000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7" name="Line 973">
                <a:extLst>
                  <a:ext uri="{FF2B5EF4-FFF2-40B4-BE49-F238E27FC236}">
                    <a16:creationId xmlns:a16="http://schemas.microsoft.com/office/drawing/2014/main" id="{E318FE2A-CF33-4392-9BDC-C86517FCFC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11" y="3998"/>
                <a:ext cx="5" cy="2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" name="Line 974">
                <a:extLst>
                  <a:ext uri="{FF2B5EF4-FFF2-40B4-BE49-F238E27FC236}">
                    <a16:creationId xmlns:a16="http://schemas.microsoft.com/office/drawing/2014/main" id="{7175E1AA-04CC-4D6C-85E8-AD7818035B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16" y="3997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" name="Line 975">
                <a:extLst>
                  <a:ext uri="{FF2B5EF4-FFF2-40B4-BE49-F238E27FC236}">
                    <a16:creationId xmlns:a16="http://schemas.microsoft.com/office/drawing/2014/main" id="{01EF4BA0-B927-4EC2-9987-746F39E70B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21" y="3996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" name="Line 976">
                <a:extLst>
                  <a:ext uri="{FF2B5EF4-FFF2-40B4-BE49-F238E27FC236}">
                    <a16:creationId xmlns:a16="http://schemas.microsoft.com/office/drawing/2014/main" id="{C16EAF62-B8B8-4E26-9A58-047D3C422A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26" y="3994"/>
                <a:ext cx="5" cy="2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" name="Line 977">
                <a:extLst>
                  <a:ext uri="{FF2B5EF4-FFF2-40B4-BE49-F238E27FC236}">
                    <a16:creationId xmlns:a16="http://schemas.microsoft.com/office/drawing/2014/main" id="{57C1CB61-F1BA-4B31-8432-2EAB6B0DD7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31" y="3992"/>
                <a:ext cx="5" cy="2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" name="Line 978">
                <a:extLst>
                  <a:ext uri="{FF2B5EF4-FFF2-40B4-BE49-F238E27FC236}">
                    <a16:creationId xmlns:a16="http://schemas.microsoft.com/office/drawing/2014/main" id="{29C506AB-B9F8-49CB-AB43-8B59F6A9DC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36" y="3989"/>
                <a:ext cx="5" cy="3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" name="Line 979">
                <a:extLst>
                  <a:ext uri="{FF2B5EF4-FFF2-40B4-BE49-F238E27FC236}">
                    <a16:creationId xmlns:a16="http://schemas.microsoft.com/office/drawing/2014/main" id="{84B0A840-3BBF-4F9B-9B1F-690DCB4706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41" y="3987"/>
                <a:ext cx="5" cy="2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" name="Line 980">
                <a:extLst>
                  <a:ext uri="{FF2B5EF4-FFF2-40B4-BE49-F238E27FC236}">
                    <a16:creationId xmlns:a16="http://schemas.microsoft.com/office/drawing/2014/main" id="{2820CBBE-77DB-42D5-B8EE-698F8C10CD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46" y="3984"/>
                <a:ext cx="5" cy="3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5" name="Line 981">
                <a:extLst>
                  <a:ext uri="{FF2B5EF4-FFF2-40B4-BE49-F238E27FC236}">
                    <a16:creationId xmlns:a16="http://schemas.microsoft.com/office/drawing/2014/main" id="{CC082650-C114-4C76-9146-C6A76CC543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1" y="3980"/>
                <a:ext cx="5" cy="4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6" name="Line 982">
                <a:extLst>
                  <a:ext uri="{FF2B5EF4-FFF2-40B4-BE49-F238E27FC236}">
                    <a16:creationId xmlns:a16="http://schemas.microsoft.com/office/drawing/2014/main" id="{9056BF38-F141-487F-87F1-39C0A49EC7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6" y="3976"/>
                <a:ext cx="5" cy="4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7" name="Line 983">
                <a:extLst>
                  <a:ext uri="{FF2B5EF4-FFF2-40B4-BE49-F238E27FC236}">
                    <a16:creationId xmlns:a16="http://schemas.microsoft.com/office/drawing/2014/main" id="{5F58C1FE-B0D2-47B5-A765-D39DE95CC2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61" y="3972"/>
                <a:ext cx="5" cy="4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" name="Line 984">
                <a:extLst>
                  <a:ext uri="{FF2B5EF4-FFF2-40B4-BE49-F238E27FC236}">
                    <a16:creationId xmlns:a16="http://schemas.microsoft.com/office/drawing/2014/main" id="{DCAA25F9-4E59-41C0-B31D-43771ABB03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66" y="3967"/>
                <a:ext cx="6" cy="5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9" name="Line 985">
                <a:extLst>
                  <a:ext uri="{FF2B5EF4-FFF2-40B4-BE49-F238E27FC236}">
                    <a16:creationId xmlns:a16="http://schemas.microsoft.com/office/drawing/2014/main" id="{D40425CE-CC80-40E9-990C-63D0B25BB0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72" y="3961"/>
                <a:ext cx="5" cy="6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0" name="Line 986">
                <a:extLst>
                  <a:ext uri="{FF2B5EF4-FFF2-40B4-BE49-F238E27FC236}">
                    <a16:creationId xmlns:a16="http://schemas.microsoft.com/office/drawing/2014/main" id="{95D1E436-1C10-4E84-86ED-ED5C026CB3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77" y="3955"/>
                <a:ext cx="4" cy="6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1" name="Line 987">
                <a:extLst>
                  <a:ext uri="{FF2B5EF4-FFF2-40B4-BE49-F238E27FC236}">
                    <a16:creationId xmlns:a16="http://schemas.microsoft.com/office/drawing/2014/main" id="{9DED71ED-DAFF-4F6C-A923-EA1F815099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81" y="3948"/>
                <a:ext cx="5" cy="7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2" name="Line 988">
                <a:extLst>
                  <a:ext uri="{FF2B5EF4-FFF2-40B4-BE49-F238E27FC236}">
                    <a16:creationId xmlns:a16="http://schemas.microsoft.com/office/drawing/2014/main" id="{86B8D6F3-153E-4D87-BAE5-34FE7017F1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86" y="3941"/>
                <a:ext cx="5" cy="7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3" name="Line 989">
                <a:extLst>
                  <a:ext uri="{FF2B5EF4-FFF2-40B4-BE49-F238E27FC236}">
                    <a16:creationId xmlns:a16="http://schemas.microsoft.com/office/drawing/2014/main" id="{9E4F8947-5297-42BE-80E2-4DD2ECC84A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91" y="3933"/>
                <a:ext cx="6" cy="8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" name="Line 990">
                <a:extLst>
                  <a:ext uri="{FF2B5EF4-FFF2-40B4-BE49-F238E27FC236}">
                    <a16:creationId xmlns:a16="http://schemas.microsoft.com/office/drawing/2014/main" id="{D5303D7E-5927-41EA-8571-192A82D4A5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97" y="3924"/>
                <a:ext cx="5" cy="9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5" name="Line 991">
                <a:extLst>
                  <a:ext uri="{FF2B5EF4-FFF2-40B4-BE49-F238E27FC236}">
                    <a16:creationId xmlns:a16="http://schemas.microsoft.com/office/drawing/2014/main" id="{7956B0E4-D32F-414E-80A3-9EB3B92EC1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2" y="3914"/>
                <a:ext cx="5" cy="10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6" name="Line 992">
                <a:extLst>
                  <a:ext uri="{FF2B5EF4-FFF2-40B4-BE49-F238E27FC236}">
                    <a16:creationId xmlns:a16="http://schemas.microsoft.com/office/drawing/2014/main" id="{37BC0649-5B8E-403B-B9BF-6B957AB46C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7" y="3903"/>
                <a:ext cx="5" cy="1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7" name="Line 993">
                <a:extLst>
                  <a:ext uri="{FF2B5EF4-FFF2-40B4-BE49-F238E27FC236}">
                    <a16:creationId xmlns:a16="http://schemas.microsoft.com/office/drawing/2014/main" id="{DBCB9470-CADA-405D-BA77-468DE39649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12" y="3892"/>
                <a:ext cx="5" cy="1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" name="Line 994">
                <a:extLst>
                  <a:ext uri="{FF2B5EF4-FFF2-40B4-BE49-F238E27FC236}">
                    <a16:creationId xmlns:a16="http://schemas.microsoft.com/office/drawing/2014/main" id="{CEC46169-2583-439E-87E2-0A98A6AB5F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17" y="3879"/>
                <a:ext cx="5" cy="13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" name="Line 995">
                <a:extLst>
                  <a:ext uri="{FF2B5EF4-FFF2-40B4-BE49-F238E27FC236}">
                    <a16:creationId xmlns:a16="http://schemas.microsoft.com/office/drawing/2014/main" id="{B9FA7194-2DFD-48F4-B672-D13622C758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22" y="3866"/>
                <a:ext cx="5" cy="13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" name="Line 996">
                <a:extLst>
                  <a:ext uri="{FF2B5EF4-FFF2-40B4-BE49-F238E27FC236}">
                    <a16:creationId xmlns:a16="http://schemas.microsoft.com/office/drawing/2014/main" id="{3AADA28E-6A90-4338-94AB-02E5FB3199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27" y="3851"/>
                <a:ext cx="5" cy="15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" name="Line 997">
                <a:extLst>
                  <a:ext uri="{FF2B5EF4-FFF2-40B4-BE49-F238E27FC236}">
                    <a16:creationId xmlns:a16="http://schemas.microsoft.com/office/drawing/2014/main" id="{0E1231CB-ACD9-46A6-A222-B0D576A3D3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2" y="3836"/>
                <a:ext cx="5" cy="15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" name="Line 998">
                <a:extLst>
                  <a:ext uri="{FF2B5EF4-FFF2-40B4-BE49-F238E27FC236}">
                    <a16:creationId xmlns:a16="http://schemas.microsoft.com/office/drawing/2014/main" id="{51C01216-EE61-4D35-B7AE-8FEB5DB687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7" y="3820"/>
                <a:ext cx="5" cy="16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" name="Line 999">
                <a:extLst>
                  <a:ext uri="{FF2B5EF4-FFF2-40B4-BE49-F238E27FC236}">
                    <a16:creationId xmlns:a16="http://schemas.microsoft.com/office/drawing/2014/main" id="{E25FF72E-B35B-449B-A888-11877AAD01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2" y="3803"/>
                <a:ext cx="5" cy="17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" name="Line 1000">
                <a:extLst>
                  <a:ext uri="{FF2B5EF4-FFF2-40B4-BE49-F238E27FC236}">
                    <a16:creationId xmlns:a16="http://schemas.microsoft.com/office/drawing/2014/main" id="{EF74BF08-91A5-4E69-B83A-DE81A2CADC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7" y="3785"/>
                <a:ext cx="5" cy="18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" name="Line 1001">
                <a:extLst>
                  <a:ext uri="{FF2B5EF4-FFF2-40B4-BE49-F238E27FC236}">
                    <a16:creationId xmlns:a16="http://schemas.microsoft.com/office/drawing/2014/main" id="{2DE5F284-A1A3-499A-9C9C-2BCA2278E7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52" y="3767"/>
                <a:ext cx="5" cy="18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" name="Line 1002">
                <a:extLst>
                  <a:ext uri="{FF2B5EF4-FFF2-40B4-BE49-F238E27FC236}">
                    <a16:creationId xmlns:a16="http://schemas.microsoft.com/office/drawing/2014/main" id="{E515E0FE-3CB9-4E56-BC01-4E3C91E3CE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57" y="3747"/>
                <a:ext cx="5" cy="20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7" name="Line 1003">
                <a:extLst>
                  <a:ext uri="{FF2B5EF4-FFF2-40B4-BE49-F238E27FC236}">
                    <a16:creationId xmlns:a16="http://schemas.microsoft.com/office/drawing/2014/main" id="{E8AF8F1E-C3B2-40DD-B6FB-C6E051948A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62" y="3727"/>
                <a:ext cx="5" cy="20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8" name="Line 1004">
                <a:extLst>
                  <a:ext uri="{FF2B5EF4-FFF2-40B4-BE49-F238E27FC236}">
                    <a16:creationId xmlns:a16="http://schemas.microsoft.com/office/drawing/2014/main" id="{373A0DC5-6B36-491F-98DA-B565CBA0EB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67" y="3707"/>
                <a:ext cx="5" cy="20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" name="Line 1005">
                <a:extLst>
                  <a:ext uri="{FF2B5EF4-FFF2-40B4-BE49-F238E27FC236}">
                    <a16:creationId xmlns:a16="http://schemas.microsoft.com/office/drawing/2014/main" id="{BE3706D8-45BC-41B1-9E9B-CFD804F035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72" y="3686"/>
                <a:ext cx="5" cy="2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0" name="Line 1006">
                <a:extLst>
                  <a:ext uri="{FF2B5EF4-FFF2-40B4-BE49-F238E27FC236}">
                    <a16:creationId xmlns:a16="http://schemas.microsoft.com/office/drawing/2014/main" id="{4DAA62BE-E700-4D39-AECC-1471BE6BC3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77" y="3664"/>
                <a:ext cx="5" cy="22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1" name="Line 1007">
                <a:extLst>
                  <a:ext uri="{FF2B5EF4-FFF2-40B4-BE49-F238E27FC236}">
                    <a16:creationId xmlns:a16="http://schemas.microsoft.com/office/drawing/2014/main" id="{D265DFDB-B0BC-48C0-BAD1-A5ED83986B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82" y="3642"/>
                <a:ext cx="5" cy="22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2" name="Line 1008">
                <a:extLst>
                  <a:ext uri="{FF2B5EF4-FFF2-40B4-BE49-F238E27FC236}">
                    <a16:creationId xmlns:a16="http://schemas.microsoft.com/office/drawing/2014/main" id="{5531363B-A6C9-4C88-8A2F-FD23CF5051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87" y="3620"/>
                <a:ext cx="5" cy="22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" name="Line 1009">
                <a:extLst>
                  <a:ext uri="{FF2B5EF4-FFF2-40B4-BE49-F238E27FC236}">
                    <a16:creationId xmlns:a16="http://schemas.microsoft.com/office/drawing/2014/main" id="{B038880D-6336-476C-BB48-C719BDCCA6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92" y="3599"/>
                <a:ext cx="5" cy="2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4" name="Line 1010">
                <a:extLst>
                  <a:ext uri="{FF2B5EF4-FFF2-40B4-BE49-F238E27FC236}">
                    <a16:creationId xmlns:a16="http://schemas.microsoft.com/office/drawing/2014/main" id="{D0591957-5FFD-49CB-85F7-56667B6920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97" y="3577"/>
                <a:ext cx="5" cy="22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5" name="Line 1011">
                <a:extLst>
                  <a:ext uri="{FF2B5EF4-FFF2-40B4-BE49-F238E27FC236}">
                    <a16:creationId xmlns:a16="http://schemas.microsoft.com/office/drawing/2014/main" id="{EEE1B11C-D145-4FD9-82F1-9B23F2E8D5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02" y="3556"/>
                <a:ext cx="5" cy="2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6" name="Line 1012">
                <a:extLst>
                  <a:ext uri="{FF2B5EF4-FFF2-40B4-BE49-F238E27FC236}">
                    <a16:creationId xmlns:a16="http://schemas.microsoft.com/office/drawing/2014/main" id="{AC9DFEC2-0CBB-46A0-839C-FF7041E7BF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07" y="3535"/>
                <a:ext cx="5" cy="2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7" name="Line 1013">
                <a:extLst>
                  <a:ext uri="{FF2B5EF4-FFF2-40B4-BE49-F238E27FC236}">
                    <a16:creationId xmlns:a16="http://schemas.microsoft.com/office/drawing/2014/main" id="{46CE6FFF-9CC2-49C5-A064-2BAD50B440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12" y="3514"/>
                <a:ext cx="5" cy="2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8" name="Line 1014">
                <a:extLst>
                  <a:ext uri="{FF2B5EF4-FFF2-40B4-BE49-F238E27FC236}">
                    <a16:creationId xmlns:a16="http://schemas.microsoft.com/office/drawing/2014/main" id="{D9703F08-6475-4CDF-87CC-870FD2A3CE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17" y="3495"/>
                <a:ext cx="5" cy="19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" name="Line 1015">
                <a:extLst>
                  <a:ext uri="{FF2B5EF4-FFF2-40B4-BE49-F238E27FC236}">
                    <a16:creationId xmlns:a16="http://schemas.microsoft.com/office/drawing/2014/main" id="{2C8E54E1-C08F-466B-8CDA-E712627BD0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22" y="3476"/>
                <a:ext cx="5" cy="19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" name="Line 1016">
                <a:extLst>
                  <a:ext uri="{FF2B5EF4-FFF2-40B4-BE49-F238E27FC236}">
                    <a16:creationId xmlns:a16="http://schemas.microsoft.com/office/drawing/2014/main" id="{2C14B048-01DC-464C-8E76-4708F4611E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27" y="3459"/>
                <a:ext cx="5" cy="17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" name="Line 1017">
                <a:extLst>
                  <a:ext uri="{FF2B5EF4-FFF2-40B4-BE49-F238E27FC236}">
                    <a16:creationId xmlns:a16="http://schemas.microsoft.com/office/drawing/2014/main" id="{78A22E64-3376-403C-969D-578F0CF598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32" y="3443"/>
                <a:ext cx="5" cy="16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" name="Line 1018">
                <a:extLst>
                  <a:ext uri="{FF2B5EF4-FFF2-40B4-BE49-F238E27FC236}">
                    <a16:creationId xmlns:a16="http://schemas.microsoft.com/office/drawing/2014/main" id="{4282E4E6-09C5-4351-BA2A-749B21BC5A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37" y="3428"/>
                <a:ext cx="5" cy="15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" name="Line 1019">
                <a:extLst>
                  <a:ext uri="{FF2B5EF4-FFF2-40B4-BE49-F238E27FC236}">
                    <a16:creationId xmlns:a16="http://schemas.microsoft.com/office/drawing/2014/main" id="{881A2846-1686-4FE4-A332-FF17550877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42" y="3415"/>
                <a:ext cx="5" cy="13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" name="Line 1020">
                <a:extLst>
                  <a:ext uri="{FF2B5EF4-FFF2-40B4-BE49-F238E27FC236}">
                    <a16:creationId xmlns:a16="http://schemas.microsoft.com/office/drawing/2014/main" id="{C9FC5A08-DEAF-4EC6-9E51-2E7558F0B5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47" y="3403"/>
                <a:ext cx="5" cy="12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" name="Line 1021">
                <a:extLst>
                  <a:ext uri="{FF2B5EF4-FFF2-40B4-BE49-F238E27FC236}">
                    <a16:creationId xmlns:a16="http://schemas.microsoft.com/office/drawing/2014/main" id="{384B1C20-FC78-4BED-A317-7156BCD6F4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52" y="3393"/>
                <a:ext cx="5" cy="10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6" name="Line 1022">
                <a:extLst>
                  <a:ext uri="{FF2B5EF4-FFF2-40B4-BE49-F238E27FC236}">
                    <a16:creationId xmlns:a16="http://schemas.microsoft.com/office/drawing/2014/main" id="{7480B204-F156-4FFB-B0A0-C0520ED677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57" y="3385"/>
                <a:ext cx="5" cy="8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7" name="Line 1023">
                <a:extLst>
                  <a:ext uri="{FF2B5EF4-FFF2-40B4-BE49-F238E27FC236}">
                    <a16:creationId xmlns:a16="http://schemas.microsoft.com/office/drawing/2014/main" id="{6C46E610-DEF1-4705-976D-D84E9E5F5A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62" y="3379"/>
                <a:ext cx="5" cy="6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8" name="Line 1024">
                <a:extLst>
                  <a:ext uri="{FF2B5EF4-FFF2-40B4-BE49-F238E27FC236}">
                    <a16:creationId xmlns:a16="http://schemas.microsoft.com/office/drawing/2014/main" id="{C4A6947F-4CBB-4B61-B24E-9D5C13E5F3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67" y="3375"/>
                <a:ext cx="5" cy="4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" name="Line 1025">
                <a:extLst>
                  <a:ext uri="{FF2B5EF4-FFF2-40B4-BE49-F238E27FC236}">
                    <a16:creationId xmlns:a16="http://schemas.microsoft.com/office/drawing/2014/main" id="{3EAF04F6-F2F6-453B-8CAB-760BE8673B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72" y="3373"/>
                <a:ext cx="5" cy="2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" name="Line 1026">
                <a:extLst>
                  <a:ext uri="{FF2B5EF4-FFF2-40B4-BE49-F238E27FC236}">
                    <a16:creationId xmlns:a16="http://schemas.microsoft.com/office/drawing/2014/main" id="{817DCB7E-7680-4867-BFFE-D215850DB0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77" y="3373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1" name="Line 1027">
                <a:extLst>
                  <a:ext uri="{FF2B5EF4-FFF2-40B4-BE49-F238E27FC236}">
                    <a16:creationId xmlns:a16="http://schemas.microsoft.com/office/drawing/2014/main" id="{04DAF298-F561-4AD8-9CA6-F0F9EB83DA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82" y="3373"/>
                <a:ext cx="5" cy="2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2" name="Line 1028">
                <a:extLst>
                  <a:ext uri="{FF2B5EF4-FFF2-40B4-BE49-F238E27FC236}">
                    <a16:creationId xmlns:a16="http://schemas.microsoft.com/office/drawing/2014/main" id="{2C3CBD69-1878-40BB-85FC-D2B9FD9E5B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87" y="3375"/>
                <a:ext cx="6" cy="4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3" name="Line 1029">
                <a:extLst>
                  <a:ext uri="{FF2B5EF4-FFF2-40B4-BE49-F238E27FC236}">
                    <a16:creationId xmlns:a16="http://schemas.microsoft.com/office/drawing/2014/main" id="{5E6181C7-EA80-4E4B-A1AC-13EF9B947E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3" y="3379"/>
                <a:ext cx="5" cy="6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4" name="Line 1030">
                <a:extLst>
                  <a:ext uri="{FF2B5EF4-FFF2-40B4-BE49-F238E27FC236}">
                    <a16:creationId xmlns:a16="http://schemas.microsoft.com/office/drawing/2014/main" id="{0ED2B4F3-2388-4C9B-A550-0FF9E3EA12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8" y="3385"/>
                <a:ext cx="5" cy="8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5" name="Line 1031">
                <a:extLst>
                  <a:ext uri="{FF2B5EF4-FFF2-40B4-BE49-F238E27FC236}">
                    <a16:creationId xmlns:a16="http://schemas.microsoft.com/office/drawing/2014/main" id="{642F0D2C-A3BC-4304-850A-5CF67144C1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3" y="3393"/>
                <a:ext cx="5" cy="10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6" name="Line 1032">
                <a:extLst>
                  <a:ext uri="{FF2B5EF4-FFF2-40B4-BE49-F238E27FC236}">
                    <a16:creationId xmlns:a16="http://schemas.microsoft.com/office/drawing/2014/main" id="{0432A35C-B49E-4B3F-BB94-265BBCE5CC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8" y="3403"/>
                <a:ext cx="5" cy="12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7" name="Line 1033">
                <a:extLst>
                  <a:ext uri="{FF2B5EF4-FFF2-40B4-BE49-F238E27FC236}">
                    <a16:creationId xmlns:a16="http://schemas.microsoft.com/office/drawing/2014/main" id="{8F9DC2EE-48C6-4D6D-B3B7-5C3822A0BB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3" y="3415"/>
                <a:ext cx="5" cy="13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8" name="Line 1034">
                <a:extLst>
                  <a:ext uri="{FF2B5EF4-FFF2-40B4-BE49-F238E27FC236}">
                    <a16:creationId xmlns:a16="http://schemas.microsoft.com/office/drawing/2014/main" id="{5FAD3B76-F6B7-44ED-A362-9F6C8A53FC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8" y="3428"/>
                <a:ext cx="5" cy="15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9" name="Line 1035">
                <a:extLst>
                  <a:ext uri="{FF2B5EF4-FFF2-40B4-BE49-F238E27FC236}">
                    <a16:creationId xmlns:a16="http://schemas.microsoft.com/office/drawing/2014/main" id="{1B75AB90-074A-42F2-9ABC-E899B32F73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3" y="3443"/>
                <a:ext cx="5" cy="16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0" name="Line 1036">
                <a:extLst>
                  <a:ext uri="{FF2B5EF4-FFF2-40B4-BE49-F238E27FC236}">
                    <a16:creationId xmlns:a16="http://schemas.microsoft.com/office/drawing/2014/main" id="{D6DE1CDD-3A03-46FE-AAF4-9528F59BCC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8" y="3459"/>
                <a:ext cx="5" cy="17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1" name="Line 1037">
                <a:extLst>
                  <a:ext uri="{FF2B5EF4-FFF2-40B4-BE49-F238E27FC236}">
                    <a16:creationId xmlns:a16="http://schemas.microsoft.com/office/drawing/2014/main" id="{9EA2C832-5400-4CA0-B060-B76B7F2BED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33" y="3476"/>
                <a:ext cx="5" cy="19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2" name="Line 1038">
                <a:extLst>
                  <a:ext uri="{FF2B5EF4-FFF2-40B4-BE49-F238E27FC236}">
                    <a16:creationId xmlns:a16="http://schemas.microsoft.com/office/drawing/2014/main" id="{009B3535-034A-46EB-AB74-DBA3575641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38" y="3495"/>
                <a:ext cx="5" cy="19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3" name="Line 1039">
                <a:extLst>
                  <a:ext uri="{FF2B5EF4-FFF2-40B4-BE49-F238E27FC236}">
                    <a16:creationId xmlns:a16="http://schemas.microsoft.com/office/drawing/2014/main" id="{83609BBF-F148-41A9-B5C5-2ABB9FCAE7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3" y="3514"/>
                <a:ext cx="5" cy="2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4" name="Line 1040">
                <a:extLst>
                  <a:ext uri="{FF2B5EF4-FFF2-40B4-BE49-F238E27FC236}">
                    <a16:creationId xmlns:a16="http://schemas.microsoft.com/office/drawing/2014/main" id="{6FCE24F5-7576-4370-B45A-C060779176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8" y="3535"/>
                <a:ext cx="5" cy="2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5" name="Line 1041">
                <a:extLst>
                  <a:ext uri="{FF2B5EF4-FFF2-40B4-BE49-F238E27FC236}">
                    <a16:creationId xmlns:a16="http://schemas.microsoft.com/office/drawing/2014/main" id="{0B4A3C34-6AEB-421E-81C9-47AFBFB59F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3" y="3556"/>
                <a:ext cx="5" cy="2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6" name="Line 1042">
                <a:extLst>
                  <a:ext uri="{FF2B5EF4-FFF2-40B4-BE49-F238E27FC236}">
                    <a16:creationId xmlns:a16="http://schemas.microsoft.com/office/drawing/2014/main" id="{35582CDA-1FC5-4F49-8808-BF8A9AFCE3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8" y="3577"/>
                <a:ext cx="5" cy="22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7" name="Line 1043">
                <a:extLst>
                  <a:ext uri="{FF2B5EF4-FFF2-40B4-BE49-F238E27FC236}">
                    <a16:creationId xmlns:a16="http://schemas.microsoft.com/office/drawing/2014/main" id="{36D24EEE-4556-4F75-9B7D-A222A68F60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3" y="3599"/>
                <a:ext cx="5" cy="2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8" name="Line 1044">
                <a:extLst>
                  <a:ext uri="{FF2B5EF4-FFF2-40B4-BE49-F238E27FC236}">
                    <a16:creationId xmlns:a16="http://schemas.microsoft.com/office/drawing/2014/main" id="{D1B64980-FB65-410D-8B22-6155939964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8" y="3620"/>
                <a:ext cx="5" cy="22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9" name="Line 1045">
                <a:extLst>
                  <a:ext uri="{FF2B5EF4-FFF2-40B4-BE49-F238E27FC236}">
                    <a16:creationId xmlns:a16="http://schemas.microsoft.com/office/drawing/2014/main" id="{4014706D-23BA-4502-923E-442B3F272A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73" y="3642"/>
                <a:ext cx="5" cy="22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0" name="Line 1046">
                <a:extLst>
                  <a:ext uri="{FF2B5EF4-FFF2-40B4-BE49-F238E27FC236}">
                    <a16:creationId xmlns:a16="http://schemas.microsoft.com/office/drawing/2014/main" id="{91C16BBE-B44E-4651-886B-C7E7E7DC72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78" y="3664"/>
                <a:ext cx="5" cy="22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1" name="Line 1047">
                <a:extLst>
                  <a:ext uri="{FF2B5EF4-FFF2-40B4-BE49-F238E27FC236}">
                    <a16:creationId xmlns:a16="http://schemas.microsoft.com/office/drawing/2014/main" id="{C0CA3159-2FB0-4062-8EFC-636F1A76E7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3" y="3686"/>
                <a:ext cx="5" cy="21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2" name="Line 1048">
                <a:extLst>
                  <a:ext uri="{FF2B5EF4-FFF2-40B4-BE49-F238E27FC236}">
                    <a16:creationId xmlns:a16="http://schemas.microsoft.com/office/drawing/2014/main" id="{73803685-6C16-478A-98A1-CE50DF0C70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8" y="3707"/>
                <a:ext cx="5" cy="20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3" name="Line 1049">
                <a:extLst>
                  <a:ext uri="{FF2B5EF4-FFF2-40B4-BE49-F238E27FC236}">
                    <a16:creationId xmlns:a16="http://schemas.microsoft.com/office/drawing/2014/main" id="{88355581-BC40-4AFD-937B-16E8A1B28B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3" y="3727"/>
                <a:ext cx="5" cy="20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4" name="Line 1050">
                <a:extLst>
                  <a:ext uri="{FF2B5EF4-FFF2-40B4-BE49-F238E27FC236}">
                    <a16:creationId xmlns:a16="http://schemas.microsoft.com/office/drawing/2014/main" id="{8E5AD162-7CBC-423D-AE0C-8B8F021138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8" y="3747"/>
                <a:ext cx="5" cy="20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5" name="Line 1051">
                <a:extLst>
                  <a:ext uri="{FF2B5EF4-FFF2-40B4-BE49-F238E27FC236}">
                    <a16:creationId xmlns:a16="http://schemas.microsoft.com/office/drawing/2014/main" id="{860FAE9D-D8F6-4E4B-9CF3-DD0EB11AE4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3" y="3767"/>
                <a:ext cx="5" cy="18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6" name="Line 1052">
                <a:extLst>
                  <a:ext uri="{FF2B5EF4-FFF2-40B4-BE49-F238E27FC236}">
                    <a16:creationId xmlns:a16="http://schemas.microsoft.com/office/drawing/2014/main" id="{C5F42366-8A28-4B6C-9BEA-1F2194F1AD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8" y="3785"/>
                <a:ext cx="5" cy="18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7" name="Line 1053">
                <a:extLst>
                  <a:ext uri="{FF2B5EF4-FFF2-40B4-BE49-F238E27FC236}">
                    <a16:creationId xmlns:a16="http://schemas.microsoft.com/office/drawing/2014/main" id="{C8296417-48B0-47AD-98D8-5126CD86FB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13" y="3803"/>
                <a:ext cx="5" cy="17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8" name="Line 1054">
                <a:extLst>
                  <a:ext uri="{FF2B5EF4-FFF2-40B4-BE49-F238E27FC236}">
                    <a16:creationId xmlns:a16="http://schemas.microsoft.com/office/drawing/2014/main" id="{11605DC0-B86E-4077-8560-211D3EE5E7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18" y="3820"/>
                <a:ext cx="5" cy="16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9" name="Line 1055">
                <a:extLst>
                  <a:ext uri="{FF2B5EF4-FFF2-40B4-BE49-F238E27FC236}">
                    <a16:creationId xmlns:a16="http://schemas.microsoft.com/office/drawing/2014/main" id="{54AED97A-B70A-4AE1-89C6-390844D630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3" y="3836"/>
                <a:ext cx="5" cy="15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" name="Line 1056">
                <a:extLst>
                  <a:ext uri="{FF2B5EF4-FFF2-40B4-BE49-F238E27FC236}">
                    <a16:creationId xmlns:a16="http://schemas.microsoft.com/office/drawing/2014/main" id="{8D8C2FA0-C4F7-4279-A4EF-87052926EE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8" y="3851"/>
                <a:ext cx="5" cy="15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1" name="Line 1057">
                <a:extLst>
                  <a:ext uri="{FF2B5EF4-FFF2-40B4-BE49-F238E27FC236}">
                    <a16:creationId xmlns:a16="http://schemas.microsoft.com/office/drawing/2014/main" id="{0817F373-DFA1-4335-9663-A8E6C6D268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3" y="3866"/>
                <a:ext cx="5" cy="13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2" name="Line 1058">
                <a:extLst>
                  <a:ext uri="{FF2B5EF4-FFF2-40B4-BE49-F238E27FC236}">
                    <a16:creationId xmlns:a16="http://schemas.microsoft.com/office/drawing/2014/main" id="{7426E3F3-E147-469D-842E-70748AE630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8" y="3879"/>
                <a:ext cx="5" cy="13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3" name="Line 1059">
                <a:extLst>
                  <a:ext uri="{FF2B5EF4-FFF2-40B4-BE49-F238E27FC236}">
                    <a16:creationId xmlns:a16="http://schemas.microsoft.com/office/drawing/2014/main" id="{D33DE12C-2B7F-4176-923A-DB1061A9BD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3" y="3892"/>
                <a:ext cx="5" cy="1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4" name="Line 1060">
                <a:extLst>
                  <a:ext uri="{FF2B5EF4-FFF2-40B4-BE49-F238E27FC236}">
                    <a16:creationId xmlns:a16="http://schemas.microsoft.com/office/drawing/2014/main" id="{0ECCBA53-9520-49FB-B6D5-CB297672E1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8" y="3903"/>
                <a:ext cx="5" cy="1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5" name="Line 1061">
                <a:extLst>
                  <a:ext uri="{FF2B5EF4-FFF2-40B4-BE49-F238E27FC236}">
                    <a16:creationId xmlns:a16="http://schemas.microsoft.com/office/drawing/2014/main" id="{C85F54AE-D7AD-438F-A922-55A71DA74F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3" y="3914"/>
                <a:ext cx="5" cy="10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6" name="Line 1062">
                <a:extLst>
                  <a:ext uri="{FF2B5EF4-FFF2-40B4-BE49-F238E27FC236}">
                    <a16:creationId xmlns:a16="http://schemas.microsoft.com/office/drawing/2014/main" id="{FA2CF453-67B3-405F-A674-3B30BA5751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8" y="3924"/>
                <a:ext cx="5" cy="9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7" name="Line 1063">
                <a:extLst>
                  <a:ext uri="{FF2B5EF4-FFF2-40B4-BE49-F238E27FC236}">
                    <a16:creationId xmlns:a16="http://schemas.microsoft.com/office/drawing/2014/main" id="{9A3107B7-E1FE-46AC-B14C-96F5E94D1B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3" y="3933"/>
                <a:ext cx="5" cy="8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8" name="Line 1064">
                <a:extLst>
                  <a:ext uri="{FF2B5EF4-FFF2-40B4-BE49-F238E27FC236}">
                    <a16:creationId xmlns:a16="http://schemas.microsoft.com/office/drawing/2014/main" id="{D5F0E9B2-51CA-4CA8-9051-5F272532DE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8" y="3941"/>
                <a:ext cx="5" cy="7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9" name="Line 1065">
                <a:extLst>
                  <a:ext uri="{FF2B5EF4-FFF2-40B4-BE49-F238E27FC236}">
                    <a16:creationId xmlns:a16="http://schemas.microsoft.com/office/drawing/2014/main" id="{43C621E0-8DB4-4663-A339-349CA83838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73" y="3948"/>
                <a:ext cx="5" cy="7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" name="Line 1066">
                <a:extLst>
                  <a:ext uri="{FF2B5EF4-FFF2-40B4-BE49-F238E27FC236}">
                    <a16:creationId xmlns:a16="http://schemas.microsoft.com/office/drawing/2014/main" id="{EE0413E8-4FB4-4651-B750-9B5A32CE5A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78" y="3955"/>
                <a:ext cx="5" cy="6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" name="Line 1067">
                <a:extLst>
                  <a:ext uri="{FF2B5EF4-FFF2-40B4-BE49-F238E27FC236}">
                    <a16:creationId xmlns:a16="http://schemas.microsoft.com/office/drawing/2014/main" id="{DEF9D9DF-F655-41BD-8C8D-1CD58DBF06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3" y="3961"/>
                <a:ext cx="5" cy="6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2" name="Line 1068">
                <a:extLst>
                  <a:ext uri="{FF2B5EF4-FFF2-40B4-BE49-F238E27FC236}">
                    <a16:creationId xmlns:a16="http://schemas.microsoft.com/office/drawing/2014/main" id="{42386F57-BB4A-4CF3-82E9-9C1BD527A9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8" y="3967"/>
                <a:ext cx="6" cy="5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3" name="Line 1069">
                <a:extLst>
                  <a:ext uri="{FF2B5EF4-FFF2-40B4-BE49-F238E27FC236}">
                    <a16:creationId xmlns:a16="http://schemas.microsoft.com/office/drawing/2014/main" id="{30D0E157-BC8B-4008-A6A6-C3F45755FE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4" y="3972"/>
                <a:ext cx="5" cy="4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4" name="Line 1070">
                <a:extLst>
                  <a:ext uri="{FF2B5EF4-FFF2-40B4-BE49-F238E27FC236}">
                    <a16:creationId xmlns:a16="http://schemas.microsoft.com/office/drawing/2014/main" id="{95CEDDEC-DECA-49A7-8410-4B81774DB3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9" y="3976"/>
                <a:ext cx="4" cy="4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5" name="Line 1071">
                <a:extLst>
                  <a:ext uri="{FF2B5EF4-FFF2-40B4-BE49-F238E27FC236}">
                    <a16:creationId xmlns:a16="http://schemas.microsoft.com/office/drawing/2014/main" id="{D00FB4C4-6595-4C85-8233-67F2AB61FE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03" y="3980"/>
                <a:ext cx="5" cy="4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6" name="Line 1072">
                <a:extLst>
                  <a:ext uri="{FF2B5EF4-FFF2-40B4-BE49-F238E27FC236}">
                    <a16:creationId xmlns:a16="http://schemas.microsoft.com/office/drawing/2014/main" id="{3F8588B8-5B57-48D0-80B7-858E16301E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08" y="3984"/>
                <a:ext cx="5" cy="3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7" name="Line 1073">
                <a:extLst>
                  <a:ext uri="{FF2B5EF4-FFF2-40B4-BE49-F238E27FC236}">
                    <a16:creationId xmlns:a16="http://schemas.microsoft.com/office/drawing/2014/main" id="{B9D7F66C-9F7B-4B58-9388-3257BFA2D4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13" y="3987"/>
                <a:ext cx="6" cy="2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8" name="Line 1074">
                <a:extLst>
                  <a:ext uri="{FF2B5EF4-FFF2-40B4-BE49-F238E27FC236}">
                    <a16:creationId xmlns:a16="http://schemas.microsoft.com/office/drawing/2014/main" id="{CC731BA5-C456-4C40-B686-7E573DF29A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19" y="3989"/>
                <a:ext cx="5" cy="3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9" name="Line 1075">
                <a:extLst>
                  <a:ext uri="{FF2B5EF4-FFF2-40B4-BE49-F238E27FC236}">
                    <a16:creationId xmlns:a16="http://schemas.microsoft.com/office/drawing/2014/main" id="{ADA0A1B7-4784-4BED-9D90-3E0F9FDD32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4" y="3992"/>
                <a:ext cx="5" cy="2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" name="Line 1076">
                <a:extLst>
                  <a:ext uri="{FF2B5EF4-FFF2-40B4-BE49-F238E27FC236}">
                    <a16:creationId xmlns:a16="http://schemas.microsoft.com/office/drawing/2014/main" id="{E83E8625-09B1-4208-9082-DB5916398C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9" y="3994"/>
                <a:ext cx="5" cy="2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1" name="Line 1077">
                <a:extLst>
                  <a:ext uri="{FF2B5EF4-FFF2-40B4-BE49-F238E27FC236}">
                    <a16:creationId xmlns:a16="http://schemas.microsoft.com/office/drawing/2014/main" id="{0FD37D60-29CB-4524-A7FB-A4AEF3BBB5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4" y="3996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2" name="Line 1078">
                <a:extLst>
                  <a:ext uri="{FF2B5EF4-FFF2-40B4-BE49-F238E27FC236}">
                    <a16:creationId xmlns:a16="http://schemas.microsoft.com/office/drawing/2014/main" id="{930528DC-2AA7-4085-9378-570081C559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9" y="3997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3" name="Line 1079">
                <a:extLst>
                  <a:ext uri="{FF2B5EF4-FFF2-40B4-BE49-F238E27FC236}">
                    <a16:creationId xmlns:a16="http://schemas.microsoft.com/office/drawing/2014/main" id="{020EB649-293F-41DB-AB32-65012ABC03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44" y="3998"/>
                <a:ext cx="5" cy="2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4" name="Line 1080">
                <a:extLst>
                  <a:ext uri="{FF2B5EF4-FFF2-40B4-BE49-F238E27FC236}">
                    <a16:creationId xmlns:a16="http://schemas.microsoft.com/office/drawing/2014/main" id="{09C95B05-BB3D-42DF-8E73-5F6C195FCC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49" y="4000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5" name="Line 1081">
                <a:extLst>
                  <a:ext uri="{FF2B5EF4-FFF2-40B4-BE49-F238E27FC236}">
                    <a16:creationId xmlns:a16="http://schemas.microsoft.com/office/drawing/2014/main" id="{AB87E141-B32D-42B0-A396-F3B961202F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54" y="4001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6" name="Line 1082">
                <a:extLst>
                  <a:ext uri="{FF2B5EF4-FFF2-40B4-BE49-F238E27FC236}">
                    <a16:creationId xmlns:a16="http://schemas.microsoft.com/office/drawing/2014/main" id="{6C414A29-BEED-41E3-A77A-7C5BD0DFF9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59" y="4001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7" name="Line 1083">
                <a:extLst>
                  <a:ext uri="{FF2B5EF4-FFF2-40B4-BE49-F238E27FC236}">
                    <a16:creationId xmlns:a16="http://schemas.microsoft.com/office/drawing/2014/main" id="{84C58C86-4623-45A2-A868-8B7A3CE3FD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4" y="4002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8" name="Line 1084">
                <a:extLst>
                  <a:ext uri="{FF2B5EF4-FFF2-40B4-BE49-F238E27FC236}">
                    <a16:creationId xmlns:a16="http://schemas.microsoft.com/office/drawing/2014/main" id="{07DEB939-827E-4EB3-939A-53385E12F7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9" y="4003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9" name="Line 1085">
                <a:extLst>
                  <a:ext uri="{FF2B5EF4-FFF2-40B4-BE49-F238E27FC236}">
                    <a16:creationId xmlns:a16="http://schemas.microsoft.com/office/drawing/2014/main" id="{DBB982DB-10A6-42D1-83E2-41C3C807EE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74" y="4003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0" name="Line 1086">
                <a:extLst>
                  <a:ext uri="{FF2B5EF4-FFF2-40B4-BE49-F238E27FC236}">
                    <a16:creationId xmlns:a16="http://schemas.microsoft.com/office/drawing/2014/main" id="{12243342-BA79-4C77-BE13-CD5A3B471E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79" y="4004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1" name="Line 1087">
                <a:extLst>
                  <a:ext uri="{FF2B5EF4-FFF2-40B4-BE49-F238E27FC236}">
                    <a16:creationId xmlns:a16="http://schemas.microsoft.com/office/drawing/2014/main" id="{33564ECD-C339-4159-BC56-AA2A79106B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4" y="4004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2" name="Line 1088">
                <a:extLst>
                  <a:ext uri="{FF2B5EF4-FFF2-40B4-BE49-F238E27FC236}">
                    <a16:creationId xmlns:a16="http://schemas.microsoft.com/office/drawing/2014/main" id="{ED7B9C4F-77D1-48DD-9A9E-BA18FAC2AA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9" y="4004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3" name="Line 1089">
                <a:extLst>
                  <a:ext uri="{FF2B5EF4-FFF2-40B4-BE49-F238E27FC236}">
                    <a16:creationId xmlns:a16="http://schemas.microsoft.com/office/drawing/2014/main" id="{1923A669-2615-4633-9CF1-B7F333B643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4" y="4005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4" name="Line 1090">
                <a:extLst>
                  <a:ext uri="{FF2B5EF4-FFF2-40B4-BE49-F238E27FC236}">
                    <a16:creationId xmlns:a16="http://schemas.microsoft.com/office/drawing/2014/main" id="{17B5DFFF-1FD0-4A25-8F01-E81A7A3E07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9" y="4005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5" name="Line 1091">
                <a:extLst>
                  <a:ext uri="{FF2B5EF4-FFF2-40B4-BE49-F238E27FC236}">
                    <a16:creationId xmlns:a16="http://schemas.microsoft.com/office/drawing/2014/main" id="{863EF36E-6E60-480E-B650-93F5C23E48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04" y="4005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6" name="Line 1092">
                <a:extLst>
                  <a:ext uri="{FF2B5EF4-FFF2-40B4-BE49-F238E27FC236}">
                    <a16:creationId xmlns:a16="http://schemas.microsoft.com/office/drawing/2014/main" id="{AB519611-C6D4-4882-807B-3C14593447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09" y="4005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7" name="Line 1093">
                <a:extLst>
                  <a:ext uri="{FF2B5EF4-FFF2-40B4-BE49-F238E27FC236}">
                    <a16:creationId xmlns:a16="http://schemas.microsoft.com/office/drawing/2014/main" id="{74EC19E1-74C1-4F8B-83E4-DFA6102F30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4" y="4005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8" name="Line 1094">
                <a:extLst>
                  <a:ext uri="{FF2B5EF4-FFF2-40B4-BE49-F238E27FC236}">
                    <a16:creationId xmlns:a16="http://schemas.microsoft.com/office/drawing/2014/main" id="{7C8E2AFD-6FF5-4B3E-9A46-41BB69A73B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9" y="4005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9" name="Line 1095">
                <a:extLst>
                  <a:ext uri="{FF2B5EF4-FFF2-40B4-BE49-F238E27FC236}">
                    <a16:creationId xmlns:a16="http://schemas.microsoft.com/office/drawing/2014/main" id="{E3B52C1F-2F55-41F1-AE2D-CAB231141B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4" y="4005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0" name="Line 1096">
                <a:extLst>
                  <a:ext uri="{FF2B5EF4-FFF2-40B4-BE49-F238E27FC236}">
                    <a16:creationId xmlns:a16="http://schemas.microsoft.com/office/drawing/2014/main" id="{9A91D685-12AA-44EB-9B18-946ADCE25E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9" y="4005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1" name="Line 1097">
                <a:extLst>
                  <a:ext uri="{FF2B5EF4-FFF2-40B4-BE49-F238E27FC236}">
                    <a16:creationId xmlns:a16="http://schemas.microsoft.com/office/drawing/2014/main" id="{E9B490B5-DB76-4BFA-BED6-1507598DFB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34" y="4005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2" name="Line 1098">
                <a:extLst>
                  <a:ext uri="{FF2B5EF4-FFF2-40B4-BE49-F238E27FC236}">
                    <a16:creationId xmlns:a16="http://schemas.microsoft.com/office/drawing/2014/main" id="{16FADDA8-F92B-4609-A18B-07082B5464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39" y="4005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3" name="Line 1099">
                <a:extLst>
                  <a:ext uri="{FF2B5EF4-FFF2-40B4-BE49-F238E27FC236}">
                    <a16:creationId xmlns:a16="http://schemas.microsoft.com/office/drawing/2014/main" id="{9FB3BBF2-41D0-4202-AE3F-E8B4647622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4" y="4006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4" name="Line 1100">
                <a:extLst>
                  <a:ext uri="{FF2B5EF4-FFF2-40B4-BE49-F238E27FC236}">
                    <a16:creationId xmlns:a16="http://schemas.microsoft.com/office/drawing/2014/main" id="{A6655B46-DC3B-4FC5-933C-341D12FEDF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9" y="4006"/>
                <a:ext cx="5" cy="1"/>
              </a:xfrm>
              <a:prstGeom prst="line">
                <a:avLst/>
              </a:prstGeom>
              <a:noFill/>
              <a:ln w="1588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3" name="Group 1101">
              <a:extLst>
                <a:ext uri="{FF2B5EF4-FFF2-40B4-BE49-F238E27FC236}">
                  <a16:creationId xmlns:a16="http://schemas.microsoft.com/office/drawing/2014/main" id="{2661FB41-D42D-4B80-94B6-F4FDEB7863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1059"/>
              <a:ext cx="1104" cy="765"/>
              <a:chOff x="3216" y="1056"/>
              <a:chExt cx="864" cy="717"/>
            </a:xfrm>
          </p:grpSpPr>
          <p:grpSp>
            <p:nvGrpSpPr>
              <p:cNvPr id="614" name="Group 1102">
                <a:extLst>
                  <a:ext uri="{FF2B5EF4-FFF2-40B4-BE49-F238E27FC236}">
                    <a16:creationId xmlns:a16="http://schemas.microsoft.com/office/drawing/2014/main" id="{F5A01FAA-33C3-445C-9305-189D6115A9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6" y="1188"/>
                <a:ext cx="195" cy="156"/>
                <a:chOff x="3216" y="1188"/>
                <a:chExt cx="195" cy="225"/>
              </a:xfrm>
            </p:grpSpPr>
            <p:sp>
              <p:nvSpPr>
                <p:cNvPr id="719" name="Line 1103">
                  <a:extLst>
                    <a:ext uri="{FF2B5EF4-FFF2-40B4-BE49-F238E27FC236}">
                      <a16:creationId xmlns:a16="http://schemas.microsoft.com/office/drawing/2014/main" id="{5EF443CE-E2A6-4470-B6FF-8380BD3573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16" y="1411"/>
                  <a:ext cx="6" cy="2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" name="Line 1104">
                  <a:extLst>
                    <a:ext uri="{FF2B5EF4-FFF2-40B4-BE49-F238E27FC236}">
                      <a16:creationId xmlns:a16="http://schemas.microsoft.com/office/drawing/2014/main" id="{7D5E62F1-9DF2-4431-AE8D-C484EBB5B3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22" y="1410"/>
                  <a:ext cx="5" cy="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1" name="Line 1105">
                  <a:extLst>
                    <a:ext uri="{FF2B5EF4-FFF2-40B4-BE49-F238E27FC236}">
                      <a16:creationId xmlns:a16="http://schemas.microsoft.com/office/drawing/2014/main" id="{2CDA0F94-13C4-4E4A-812B-F6746ED8FA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27" y="1410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2" name="Line 1106">
                  <a:extLst>
                    <a:ext uri="{FF2B5EF4-FFF2-40B4-BE49-F238E27FC236}">
                      <a16:creationId xmlns:a16="http://schemas.microsoft.com/office/drawing/2014/main" id="{06282C54-C693-4320-B5FE-F843511A4C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33" y="1409"/>
                  <a:ext cx="5" cy="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3" name="Line 1107">
                  <a:extLst>
                    <a:ext uri="{FF2B5EF4-FFF2-40B4-BE49-F238E27FC236}">
                      <a16:creationId xmlns:a16="http://schemas.microsoft.com/office/drawing/2014/main" id="{E08D49FB-F67C-48BC-A997-D5CCC14F1B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38" y="1409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4" name="Line 1108">
                  <a:extLst>
                    <a:ext uri="{FF2B5EF4-FFF2-40B4-BE49-F238E27FC236}">
                      <a16:creationId xmlns:a16="http://schemas.microsoft.com/office/drawing/2014/main" id="{E7827EB4-C353-42D9-8092-9F951E4A64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44" y="1408"/>
                  <a:ext cx="5" cy="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5" name="Line 1109">
                  <a:extLst>
                    <a:ext uri="{FF2B5EF4-FFF2-40B4-BE49-F238E27FC236}">
                      <a16:creationId xmlns:a16="http://schemas.microsoft.com/office/drawing/2014/main" id="{CB05D1DE-D6C1-4D8E-86B2-3DCAAEF899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49" y="1407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6" name="Line 1110">
                  <a:extLst>
                    <a:ext uri="{FF2B5EF4-FFF2-40B4-BE49-F238E27FC236}">
                      <a16:creationId xmlns:a16="http://schemas.microsoft.com/office/drawing/2014/main" id="{777E3241-8B85-4646-8203-568B75E1AF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55" y="1406"/>
                  <a:ext cx="5" cy="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7" name="Line 1111">
                  <a:extLst>
                    <a:ext uri="{FF2B5EF4-FFF2-40B4-BE49-F238E27FC236}">
                      <a16:creationId xmlns:a16="http://schemas.microsoft.com/office/drawing/2014/main" id="{7980ED35-0817-4DFE-A519-861204F2D8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60" y="1403"/>
                  <a:ext cx="6" cy="3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8" name="Line 1112">
                  <a:extLst>
                    <a:ext uri="{FF2B5EF4-FFF2-40B4-BE49-F238E27FC236}">
                      <a16:creationId xmlns:a16="http://schemas.microsoft.com/office/drawing/2014/main" id="{473869E3-01F0-496D-9F56-F9B6CCC552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66" y="1402"/>
                  <a:ext cx="5" cy="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9" name="Line 1113">
                  <a:extLst>
                    <a:ext uri="{FF2B5EF4-FFF2-40B4-BE49-F238E27FC236}">
                      <a16:creationId xmlns:a16="http://schemas.microsoft.com/office/drawing/2014/main" id="{0F14C0A7-6B5B-460E-99FE-5F1F7D425D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71" y="1400"/>
                  <a:ext cx="6" cy="2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0" name="Line 1114">
                  <a:extLst>
                    <a:ext uri="{FF2B5EF4-FFF2-40B4-BE49-F238E27FC236}">
                      <a16:creationId xmlns:a16="http://schemas.microsoft.com/office/drawing/2014/main" id="{77773D90-A3D7-4F7A-8F49-557CDF5D85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77" y="1398"/>
                  <a:ext cx="5" cy="2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1" name="Line 1115">
                  <a:extLst>
                    <a:ext uri="{FF2B5EF4-FFF2-40B4-BE49-F238E27FC236}">
                      <a16:creationId xmlns:a16="http://schemas.microsoft.com/office/drawing/2014/main" id="{EE01BD7B-31CF-4457-B6F1-A6EC2F0C04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82" y="1394"/>
                  <a:ext cx="6" cy="4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2" name="Line 1116">
                  <a:extLst>
                    <a:ext uri="{FF2B5EF4-FFF2-40B4-BE49-F238E27FC236}">
                      <a16:creationId xmlns:a16="http://schemas.microsoft.com/office/drawing/2014/main" id="{A17903A5-364D-4DE8-9188-0B38D3F0BC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88" y="1391"/>
                  <a:ext cx="6" cy="3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3" name="Line 1117">
                  <a:extLst>
                    <a:ext uri="{FF2B5EF4-FFF2-40B4-BE49-F238E27FC236}">
                      <a16:creationId xmlns:a16="http://schemas.microsoft.com/office/drawing/2014/main" id="{0652D028-70B5-4195-9F5D-9CED7E3DC3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94" y="1387"/>
                  <a:ext cx="5" cy="4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4" name="Line 1118">
                  <a:extLst>
                    <a:ext uri="{FF2B5EF4-FFF2-40B4-BE49-F238E27FC236}">
                      <a16:creationId xmlns:a16="http://schemas.microsoft.com/office/drawing/2014/main" id="{7700D294-E94F-4EA8-B796-A43C7BEE63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99" y="1384"/>
                  <a:ext cx="6" cy="3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5" name="Line 1119">
                  <a:extLst>
                    <a:ext uri="{FF2B5EF4-FFF2-40B4-BE49-F238E27FC236}">
                      <a16:creationId xmlns:a16="http://schemas.microsoft.com/office/drawing/2014/main" id="{393F7D8E-0A84-417D-B3CB-AF889D0018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05" y="1379"/>
                  <a:ext cx="5" cy="5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6" name="Line 1120">
                  <a:extLst>
                    <a:ext uri="{FF2B5EF4-FFF2-40B4-BE49-F238E27FC236}">
                      <a16:creationId xmlns:a16="http://schemas.microsoft.com/office/drawing/2014/main" id="{FB0FE50C-29E6-4754-9054-0E636B1BCD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10" y="1373"/>
                  <a:ext cx="6" cy="6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7" name="Line 1121">
                  <a:extLst>
                    <a:ext uri="{FF2B5EF4-FFF2-40B4-BE49-F238E27FC236}">
                      <a16:creationId xmlns:a16="http://schemas.microsoft.com/office/drawing/2014/main" id="{4B0CBECF-D944-4181-9365-D1E87CF2A7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16" y="1368"/>
                  <a:ext cx="5" cy="5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8" name="Line 1122">
                  <a:extLst>
                    <a:ext uri="{FF2B5EF4-FFF2-40B4-BE49-F238E27FC236}">
                      <a16:creationId xmlns:a16="http://schemas.microsoft.com/office/drawing/2014/main" id="{229FF3BD-692C-413F-AD7F-7A549A3FF8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21" y="1362"/>
                  <a:ext cx="6" cy="6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9" name="Line 1123">
                  <a:extLst>
                    <a:ext uri="{FF2B5EF4-FFF2-40B4-BE49-F238E27FC236}">
                      <a16:creationId xmlns:a16="http://schemas.microsoft.com/office/drawing/2014/main" id="{AA6C148B-98FA-4855-90FD-2AF61CF2A0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27" y="1354"/>
                  <a:ext cx="5" cy="8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0" name="Line 1124">
                  <a:extLst>
                    <a:ext uri="{FF2B5EF4-FFF2-40B4-BE49-F238E27FC236}">
                      <a16:creationId xmlns:a16="http://schemas.microsoft.com/office/drawing/2014/main" id="{065D6705-8F98-4133-993D-2B3AD5A1FA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2" y="1347"/>
                  <a:ext cx="6" cy="7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1" name="Line 1125">
                  <a:extLst>
                    <a:ext uri="{FF2B5EF4-FFF2-40B4-BE49-F238E27FC236}">
                      <a16:creationId xmlns:a16="http://schemas.microsoft.com/office/drawing/2014/main" id="{28D5C3CE-1D80-44A7-A7CA-75E37D6051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38" y="1339"/>
                  <a:ext cx="5" cy="8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" name="Line 1126">
                  <a:extLst>
                    <a:ext uri="{FF2B5EF4-FFF2-40B4-BE49-F238E27FC236}">
                      <a16:creationId xmlns:a16="http://schemas.microsoft.com/office/drawing/2014/main" id="{C69EEE85-5FA1-42A2-835C-C6965E2983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43" y="1328"/>
                  <a:ext cx="7" cy="1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3" name="Line 1127">
                  <a:extLst>
                    <a:ext uri="{FF2B5EF4-FFF2-40B4-BE49-F238E27FC236}">
                      <a16:creationId xmlns:a16="http://schemas.microsoft.com/office/drawing/2014/main" id="{032FB59B-6A96-4B48-AA08-149F321BB1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50" y="1319"/>
                  <a:ext cx="6" cy="9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4" name="Line 1128">
                  <a:extLst>
                    <a:ext uri="{FF2B5EF4-FFF2-40B4-BE49-F238E27FC236}">
                      <a16:creationId xmlns:a16="http://schemas.microsoft.com/office/drawing/2014/main" id="{18DB55FD-4C10-4647-B10B-0865119B55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56" y="1309"/>
                  <a:ext cx="4" cy="10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5" name="Line 1129">
                  <a:extLst>
                    <a:ext uri="{FF2B5EF4-FFF2-40B4-BE49-F238E27FC236}">
                      <a16:creationId xmlns:a16="http://schemas.microsoft.com/office/drawing/2014/main" id="{4EE64192-2B9E-44C8-97EC-BEE280A463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0" y="1297"/>
                  <a:ext cx="6" cy="12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6" name="Line 1130">
                  <a:extLst>
                    <a:ext uri="{FF2B5EF4-FFF2-40B4-BE49-F238E27FC236}">
                      <a16:creationId xmlns:a16="http://schemas.microsoft.com/office/drawing/2014/main" id="{5D94595D-5384-41E4-B784-957F292CB6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6" y="1286"/>
                  <a:ext cx="5" cy="1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" name="Line 1131">
                  <a:extLst>
                    <a:ext uri="{FF2B5EF4-FFF2-40B4-BE49-F238E27FC236}">
                      <a16:creationId xmlns:a16="http://schemas.microsoft.com/office/drawing/2014/main" id="{BFCB84DD-675D-43A4-B71D-267DA46CEC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71" y="1273"/>
                  <a:ext cx="7" cy="13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8" name="Line 1132">
                  <a:extLst>
                    <a:ext uri="{FF2B5EF4-FFF2-40B4-BE49-F238E27FC236}">
                      <a16:creationId xmlns:a16="http://schemas.microsoft.com/office/drawing/2014/main" id="{6F528F03-D47C-4D72-81EF-0E32C74B78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78" y="1260"/>
                  <a:ext cx="5" cy="13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9" name="Line 1133">
                  <a:extLst>
                    <a:ext uri="{FF2B5EF4-FFF2-40B4-BE49-F238E27FC236}">
                      <a16:creationId xmlns:a16="http://schemas.microsoft.com/office/drawing/2014/main" id="{FE92B1B3-53B7-4E77-9F46-70645BF373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83" y="1246"/>
                  <a:ext cx="6" cy="14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0" name="Line 1134">
                  <a:extLst>
                    <a:ext uri="{FF2B5EF4-FFF2-40B4-BE49-F238E27FC236}">
                      <a16:creationId xmlns:a16="http://schemas.microsoft.com/office/drawing/2014/main" id="{563C21A1-9CE3-40D4-92F2-24335D8ED9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89" y="1233"/>
                  <a:ext cx="5" cy="13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1" name="Line 1135">
                  <a:extLst>
                    <a:ext uri="{FF2B5EF4-FFF2-40B4-BE49-F238E27FC236}">
                      <a16:creationId xmlns:a16="http://schemas.microsoft.com/office/drawing/2014/main" id="{632F869C-796A-4BC6-91B4-29EA88E290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94" y="1218"/>
                  <a:ext cx="6" cy="15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2" name="Line 1136">
                  <a:extLst>
                    <a:ext uri="{FF2B5EF4-FFF2-40B4-BE49-F238E27FC236}">
                      <a16:creationId xmlns:a16="http://schemas.microsoft.com/office/drawing/2014/main" id="{AA357756-3722-4F9C-B71C-18E140B0BC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00" y="1203"/>
                  <a:ext cx="6" cy="15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3" name="Line 1137">
                  <a:extLst>
                    <a:ext uri="{FF2B5EF4-FFF2-40B4-BE49-F238E27FC236}">
                      <a16:creationId xmlns:a16="http://schemas.microsoft.com/office/drawing/2014/main" id="{056039D5-FFC7-456E-B176-C35D3AB4FC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06" y="1188"/>
                  <a:ext cx="5" cy="15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15" name="Line 1138">
                <a:extLst>
                  <a:ext uri="{FF2B5EF4-FFF2-40B4-BE49-F238E27FC236}">
                    <a16:creationId xmlns:a16="http://schemas.microsoft.com/office/drawing/2014/main" id="{D5DEEBD7-4F69-420A-A108-E2243FC4A6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11" y="1173"/>
                <a:ext cx="6" cy="15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" name="Line 1139">
                <a:extLst>
                  <a:ext uri="{FF2B5EF4-FFF2-40B4-BE49-F238E27FC236}">
                    <a16:creationId xmlns:a16="http://schemas.microsoft.com/office/drawing/2014/main" id="{98DA6AD7-313B-47FF-B481-46BBF05A69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17" y="1157"/>
                <a:ext cx="5" cy="16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" name="Line 1140">
                <a:extLst>
                  <a:ext uri="{FF2B5EF4-FFF2-40B4-BE49-F238E27FC236}">
                    <a16:creationId xmlns:a16="http://schemas.microsoft.com/office/drawing/2014/main" id="{760B9BD4-800D-4F4E-BB29-C8D0B46309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2" y="1144"/>
                <a:ext cx="6" cy="13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" name="Line 1141">
                <a:extLst>
                  <a:ext uri="{FF2B5EF4-FFF2-40B4-BE49-F238E27FC236}">
                    <a16:creationId xmlns:a16="http://schemas.microsoft.com/office/drawing/2014/main" id="{7A9B67E4-B783-4ED6-A59A-6047FD096B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8" y="1129"/>
                <a:ext cx="5" cy="15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" name="Line 1142">
                <a:extLst>
                  <a:ext uri="{FF2B5EF4-FFF2-40B4-BE49-F238E27FC236}">
                    <a16:creationId xmlns:a16="http://schemas.microsoft.com/office/drawing/2014/main" id="{93D3FA0F-615F-4B79-9389-8DFF19E6C3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33" y="1116"/>
                <a:ext cx="6" cy="13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" name="Line 1143">
                <a:extLst>
                  <a:ext uri="{FF2B5EF4-FFF2-40B4-BE49-F238E27FC236}">
                    <a16:creationId xmlns:a16="http://schemas.microsoft.com/office/drawing/2014/main" id="{E8E719CA-6076-42AD-B8F2-06B4719AD9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39" y="1103"/>
                <a:ext cx="5" cy="13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" name="Line 1144">
                <a:extLst>
                  <a:ext uri="{FF2B5EF4-FFF2-40B4-BE49-F238E27FC236}">
                    <a16:creationId xmlns:a16="http://schemas.microsoft.com/office/drawing/2014/main" id="{CDA31BD6-A820-4054-9F05-6F0DDDF82E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44" y="1092"/>
                <a:ext cx="6" cy="11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" name="Line 1145">
                <a:extLst>
                  <a:ext uri="{FF2B5EF4-FFF2-40B4-BE49-F238E27FC236}">
                    <a16:creationId xmlns:a16="http://schemas.microsoft.com/office/drawing/2014/main" id="{D1B97C5C-7A51-43DE-8FB7-B318D78627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0" y="1081"/>
                <a:ext cx="5" cy="11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" name="Line 1146">
                <a:extLst>
                  <a:ext uri="{FF2B5EF4-FFF2-40B4-BE49-F238E27FC236}">
                    <a16:creationId xmlns:a16="http://schemas.microsoft.com/office/drawing/2014/main" id="{51F9D732-F58F-4B32-A6B0-550EBC8C19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5" y="1072"/>
                <a:ext cx="6" cy="9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" name="Line 1147">
                <a:extLst>
                  <a:ext uri="{FF2B5EF4-FFF2-40B4-BE49-F238E27FC236}">
                    <a16:creationId xmlns:a16="http://schemas.microsoft.com/office/drawing/2014/main" id="{48AF4794-5A55-453D-B062-003D9C63C5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61" y="1065"/>
                <a:ext cx="5" cy="7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" name="Line 1148">
                <a:extLst>
                  <a:ext uri="{FF2B5EF4-FFF2-40B4-BE49-F238E27FC236}">
                    <a16:creationId xmlns:a16="http://schemas.microsoft.com/office/drawing/2014/main" id="{C61C9BDF-9B5A-452E-B7B5-512E34F0A0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66" y="1061"/>
                <a:ext cx="6" cy="4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" name="Line 1149">
                <a:extLst>
                  <a:ext uri="{FF2B5EF4-FFF2-40B4-BE49-F238E27FC236}">
                    <a16:creationId xmlns:a16="http://schemas.microsoft.com/office/drawing/2014/main" id="{6E1E8B67-EDED-4EF5-B763-448BC38E6F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72" y="1057"/>
                <a:ext cx="6" cy="4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7" name="Line 1150">
                <a:extLst>
                  <a:ext uri="{FF2B5EF4-FFF2-40B4-BE49-F238E27FC236}">
                    <a16:creationId xmlns:a16="http://schemas.microsoft.com/office/drawing/2014/main" id="{3195E125-1CF6-43BD-8EF5-C205236821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78" y="1056"/>
                <a:ext cx="5" cy="1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8" name="Line 1151">
                <a:extLst>
                  <a:ext uri="{FF2B5EF4-FFF2-40B4-BE49-F238E27FC236}">
                    <a16:creationId xmlns:a16="http://schemas.microsoft.com/office/drawing/2014/main" id="{32DE785E-9CE4-4D62-B6B4-B3EAC780EB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3" y="1056"/>
                <a:ext cx="6" cy="1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" name="Line 1152">
                <a:extLst>
                  <a:ext uri="{FF2B5EF4-FFF2-40B4-BE49-F238E27FC236}">
                    <a16:creationId xmlns:a16="http://schemas.microsoft.com/office/drawing/2014/main" id="{7FC54C47-F052-4078-BA11-57E429A00F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9" y="1057"/>
                <a:ext cx="5" cy="5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" name="Line 1153">
                <a:extLst>
                  <a:ext uri="{FF2B5EF4-FFF2-40B4-BE49-F238E27FC236}">
                    <a16:creationId xmlns:a16="http://schemas.microsoft.com/office/drawing/2014/main" id="{8F16F6EE-F9F1-4983-878B-9540387E4E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94" y="1062"/>
                <a:ext cx="6" cy="5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" name="Line 1154">
                <a:extLst>
                  <a:ext uri="{FF2B5EF4-FFF2-40B4-BE49-F238E27FC236}">
                    <a16:creationId xmlns:a16="http://schemas.microsoft.com/office/drawing/2014/main" id="{67317350-4584-4E82-8603-195634CFCD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0" y="1067"/>
                <a:ext cx="5" cy="10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2" name="Line 1155">
                <a:extLst>
                  <a:ext uri="{FF2B5EF4-FFF2-40B4-BE49-F238E27FC236}">
                    <a16:creationId xmlns:a16="http://schemas.microsoft.com/office/drawing/2014/main" id="{1738F598-AA21-4A19-A17C-78210C0D8D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5" y="1077"/>
                <a:ext cx="6" cy="11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3" name="Line 1156">
                <a:extLst>
                  <a:ext uri="{FF2B5EF4-FFF2-40B4-BE49-F238E27FC236}">
                    <a16:creationId xmlns:a16="http://schemas.microsoft.com/office/drawing/2014/main" id="{6A7720B7-69EB-436B-BEC9-91C7C08F26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1" y="1088"/>
                <a:ext cx="5" cy="14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" name="Line 1157">
                <a:extLst>
                  <a:ext uri="{FF2B5EF4-FFF2-40B4-BE49-F238E27FC236}">
                    <a16:creationId xmlns:a16="http://schemas.microsoft.com/office/drawing/2014/main" id="{309974C0-B9F8-443D-B046-F4D6766FE4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6" y="1102"/>
                <a:ext cx="6" cy="17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" name="Line 1158">
                <a:extLst>
                  <a:ext uri="{FF2B5EF4-FFF2-40B4-BE49-F238E27FC236}">
                    <a16:creationId xmlns:a16="http://schemas.microsoft.com/office/drawing/2014/main" id="{85E98EFB-5748-4475-861F-A8A5536003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2" y="1119"/>
                <a:ext cx="5" cy="19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" name="Line 1159">
                <a:extLst>
                  <a:ext uri="{FF2B5EF4-FFF2-40B4-BE49-F238E27FC236}">
                    <a16:creationId xmlns:a16="http://schemas.microsoft.com/office/drawing/2014/main" id="{9EE26DAB-0FEB-4E13-8BCD-DD07586D16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7" y="1138"/>
                <a:ext cx="6" cy="22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7" name="Line 1160">
                <a:extLst>
                  <a:ext uri="{FF2B5EF4-FFF2-40B4-BE49-F238E27FC236}">
                    <a16:creationId xmlns:a16="http://schemas.microsoft.com/office/drawing/2014/main" id="{5D59CC2A-EE75-4D56-93DB-8E7B8279C0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33" y="1160"/>
                <a:ext cx="5" cy="24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8" name="Line 1161">
                <a:extLst>
                  <a:ext uri="{FF2B5EF4-FFF2-40B4-BE49-F238E27FC236}">
                    <a16:creationId xmlns:a16="http://schemas.microsoft.com/office/drawing/2014/main" id="{A83230DD-6813-4883-9BFA-2642DDFACB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38" y="1184"/>
                <a:ext cx="6" cy="27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9" name="Line 1162">
                <a:extLst>
                  <a:ext uri="{FF2B5EF4-FFF2-40B4-BE49-F238E27FC236}">
                    <a16:creationId xmlns:a16="http://schemas.microsoft.com/office/drawing/2014/main" id="{21FCFEA9-FA31-49EC-AD07-1AAE48B70F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44" y="1211"/>
                <a:ext cx="6" cy="27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0" name="Line 1163">
                <a:extLst>
                  <a:ext uri="{FF2B5EF4-FFF2-40B4-BE49-F238E27FC236}">
                    <a16:creationId xmlns:a16="http://schemas.microsoft.com/office/drawing/2014/main" id="{790ED34D-3D45-4243-94FC-13A3B1713C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0" y="1238"/>
                <a:ext cx="5" cy="30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1" name="Line 1164">
                <a:extLst>
                  <a:ext uri="{FF2B5EF4-FFF2-40B4-BE49-F238E27FC236}">
                    <a16:creationId xmlns:a16="http://schemas.microsoft.com/office/drawing/2014/main" id="{1D66AD7C-7777-4FDD-B427-45C55BEE26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5" y="1268"/>
                <a:ext cx="6" cy="31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" name="Line 1165">
                <a:extLst>
                  <a:ext uri="{FF2B5EF4-FFF2-40B4-BE49-F238E27FC236}">
                    <a16:creationId xmlns:a16="http://schemas.microsoft.com/office/drawing/2014/main" id="{07F28240-044F-41BF-A353-112F983F9B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1" y="1299"/>
                <a:ext cx="5" cy="32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" name="Line 1166">
                <a:extLst>
                  <a:ext uri="{FF2B5EF4-FFF2-40B4-BE49-F238E27FC236}">
                    <a16:creationId xmlns:a16="http://schemas.microsoft.com/office/drawing/2014/main" id="{78ABB17A-EFAC-4173-96BE-47A52BAFF3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6" y="1331"/>
                <a:ext cx="6" cy="33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" name="Line 1167">
                <a:extLst>
                  <a:ext uri="{FF2B5EF4-FFF2-40B4-BE49-F238E27FC236}">
                    <a16:creationId xmlns:a16="http://schemas.microsoft.com/office/drawing/2014/main" id="{CA7F026E-449B-4BD0-B13A-5547CA4741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2" y="1364"/>
                <a:ext cx="5" cy="34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" name="Line 1168">
                <a:extLst>
                  <a:ext uri="{FF2B5EF4-FFF2-40B4-BE49-F238E27FC236}">
                    <a16:creationId xmlns:a16="http://schemas.microsoft.com/office/drawing/2014/main" id="{A8666F4F-B9E8-45C3-88FC-6C1CD3FBAD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7" y="1398"/>
                <a:ext cx="6" cy="33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6" name="Line 1169">
                <a:extLst>
                  <a:ext uri="{FF2B5EF4-FFF2-40B4-BE49-F238E27FC236}">
                    <a16:creationId xmlns:a16="http://schemas.microsoft.com/office/drawing/2014/main" id="{D52B88B8-0352-4C9B-B620-9C3DE001E9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3" y="1431"/>
                <a:ext cx="5" cy="34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7" name="Line 1170">
                <a:extLst>
                  <a:ext uri="{FF2B5EF4-FFF2-40B4-BE49-F238E27FC236}">
                    <a16:creationId xmlns:a16="http://schemas.microsoft.com/office/drawing/2014/main" id="{D41F33FA-FF59-40F6-A9CA-779B62CE52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8" y="1465"/>
                <a:ext cx="7" cy="33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8" name="Line 1171">
                <a:extLst>
                  <a:ext uri="{FF2B5EF4-FFF2-40B4-BE49-F238E27FC236}">
                    <a16:creationId xmlns:a16="http://schemas.microsoft.com/office/drawing/2014/main" id="{C5CAF7AB-35CB-4545-BFC9-05613C1299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5" y="1498"/>
                <a:ext cx="6" cy="32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9" name="Line 1172">
                <a:extLst>
                  <a:ext uri="{FF2B5EF4-FFF2-40B4-BE49-F238E27FC236}">
                    <a16:creationId xmlns:a16="http://schemas.microsoft.com/office/drawing/2014/main" id="{C4BC5201-6749-4A18-B150-6308365AAF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1" y="1530"/>
                <a:ext cx="5" cy="32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0" name="Line 1173">
                <a:extLst>
                  <a:ext uri="{FF2B5EF4-FFF2-40B4-BE49-F238E27FC236}">
                    <a16:creationId xmlns:a16="http://schemas.microsoft.com/office/drawing/2014/main" id="{557A7FF1-6347-4EF3-88A5-C6B72B903C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6" y="1562"/>
                <a:ext cx="6" cy="28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" name="Line 1174">
                <a:extLst>
                  <a:ext uri="{FF2B5EF4-FFF2-40B4-BE49-F238E27FC236}">
                    <a16:creationId xmlns:a16="http://schemas.microsoft.com/office/drawing/2014/main" id="{36936336-FDAF-4D6A-A573-4CF0D297B7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12" y="1590"/>
                <a:ext cx="5" cy="29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" name="Line 1175">
                <a:extLst>
                  <a:ext uri="{FF2B5EF4-FFF2-40B4-BE49-F238E27FC236}">
                    <a16:creationId xmlns:a16="http://schemas.microsoft.com/office/drawing/2014/main" id="{6B2CEB03-0E9A-455B-AF51-4346C0C466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17" y="1619"/>
                <a:ext cx="6" cy="26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" name="Line 1176">
                <a:extLst>
                  <a:ext uri="{FF2B5EF4-FFF2-40B4-BE49-F238E27FC236}">
                    <a16:creationId xmlns:a16="http://schemas.microsoft.com/office/drawing/2014/main" id="{1999A104-5CA7-4306-9EE4-4CDFF31D51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23" y="1645"/>
                <a:ext cx="5" cy="24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4" name="Line 1177">
                <a:extLst>
                  <a:ext uri="{FF2B5EF4-FFF2-40B4-BE49-F238E27FC236}">
                    <a16:creationId xmlns:a16="http://schemas.microsoft.com/office/drawing/2014/main" id="{8D475969-CAD1-470A-9B1E-D4920A9BC4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28" y="1669"/>
                <a:ext cx="6" cy="22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" name="Line 1178">
                <a:extLst>
                  <a:ext uri="{FF2B5EF4-FFF2-40B4-BE49-F238E27FC236}">
                    <a16:creationId xmlns:a16="http://schemas.microsoft.com/office/drawing/2014/main" id="{0EFA7332-ED4D-4440-805F-8DD0928003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4" y="1691"/>
                <a:ext cx="5" cy="19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6" name="Line 1179">
                <a:extLst>
                  <a:ext uri="{FF2B5EF4-FFF2-40B4-BE49-F238E27FC236}">
                    <a16:creationId xmlns:a16="http://schemas.microsoft.com/office/drawing/2014/main" id="{71D30C40-BFF4-466A-AC61-E3F728EB63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9" y="1710"/>
                <a:ext cx="6" cy="17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7" name="Line 1180">
                <a:extLst>
                  <a:ext uri="{FF2B5EF4-FFF2-40B4-BE49-F238E27FC236}">
                    <a16:creationId xmlns:a16="http://schemas.microsoft.com/office/drawing/2014/main" id="{2959EA1C-4317-4CD1-AD51-C6E1EC8AD8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5" y="1727"/>
                <a:ext cx="5" cy="15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8" name="Line 1181">
                <a:extLst>
                  <a:ext uri="{FF2B5EF4-FFF2-40B4-BE49-F238E27FC236}">
                    <a16:creationId xmlns:a16="http://schemas.microsoft.com/office/drawing/2014/main" id="{B9805E1F-1E48-478D-8DD5-1364C1DF6F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50" y="1742"/>
                <a:ext cx="6" cy="10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9" name="Line 1182">
                <a:extLst>
                  <a:ext uri="{FF2B5EF4-FFF2-40B4-BE49-F238E27FC236}">
                    <a16:creationId xmlns:a16="http://schemas.microsoft.com/office/drawing/2014/main" id="{B4A9F61C-4BFD-455B-A6E7-0410E51310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56" y="1752"/>
                <a:ext cx="6" cy="9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0" name="Line 1183">
                <a:extLst>
                  <a:ext uri="{FF2B5EF4-FFF2-40B4-BE49-F238E27FC236}">
                    <a16:creationId xmlns:a16="http://schemas.microsoft.com/office/drawing/2014/main" id="{4B4A9B04-EFF2-450A-AE0D-84079737AB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62" y="1761"/>
                <a:ext cx="5" cy="7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1" name="Line 1184">
                <a:extLst>
                  <a:ext uri="{FF2B5EF4-FFF2-40B4-BE49-F238E27FC236}">
                    <a16:creationId xmlns:a16="http://schemas.microsoft.com/office/drawing/2014/main" id="{7875E982-6157-4409-A7E2-546604A677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67" y="1768"/>
                <a:ext cx="6" cy="4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2" name="Line 1185">
                <a:extLst>
                  <a:ext uri="{FF2B5EF4-FFF2-40B4-BE49-F238E27FC236}">
                    <a16:creationId xmlns:a16="http://schemas.microsoft.com/office/drawing/2014/main" id="{E9F6345D-0C54-4224-A468-6B27E2D4B2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73" y="1772"/>
                <a:ext cx="5" cy="1"/>
              </a:xfrm>
              <a:prstGeom prst="line">
                <a:avLst/>
              </a:prstGeom>
              <a:noFill/>
              <a:ln w="1651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63" name="Group 1186">
                <a:extLst>
                  <a:ext uri="{FF2B5EF4-FFF2-40B4-BE49-F238E27FC236}">
                    <a16:creationId xmlns:a16="http://schemas.microsoft.com/office/drawing/2014/main" id="{011767DC-D2BF-4477-A7F1-9257013BC4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78" y="1488"/>
                <a:ext cx="402" cy="285"/>
                <a:chOff x="3678" y="1414"/>
                <a:chExt cx="306" cy="359"/>
              </a:xfrm>
            </p:grpSpPr>
            <p:sp>
              <p:nvSpPr>
                <p:cNvPr id="664" name="Line 1187">
                  <a:extLst>
                    <a:ext uri="{FF2B5EF4-FFF2-40B4-BE49-F238E27FC236}">
                      <a16:creationId xmlns:a16="http://schemas.microsoft.com/office/drawing/2014/main" id="{A820750D-AE40-4482-9B0E-393C3B2C7D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78" y="1772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5" name="Line 1188">
                  <a:extLst>
                    <a:ext uri="{FF2B5EF4-FFF2-40B4-BE49-F238E27FC236}">
                      <a16:creationId xmlns:a16="http://schemas.microsoft.com/office/drawing/2014/main" id="{620F120E-49E6-4766-893F-48120E80D0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84" y="1769"/>
                  <a:ext cx="5" cy="3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6" name="Line 1189">
                  <a:extLst>
                    <a:ext uri="{FF2B5EF4-FFF2-40B4-BE49-F238E27FC236}">
                      <a16:creationId xmlns:a16="http://schemas.microsoft.com/office/drawing/2014/main" id="{C155A4AF-0BE9-4FBD-BCFB-80DFD7B8E1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89" y="1764"/>
                  <a:ext cx="6" cy="5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7" name="Line 1190">
                  <a:extLst>
                    <a:ext uri="{FF2B5EF4-FFF2-40B4-BE49-F238E27FC236}">
                      <a16:creationId xmlns:a16="http://schemas.microsoft.com/office/drawing/2014/main" id="{41911973-9631-4A9B-8085-0571AD3ED2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95" y="1757"/>
                  <a:ext cx="5" cy="7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8" name="Line 1191">
                  <a:extLst>
                    <a:ext uri="{FF2B5EF4-FFF2-40B4-BE49-F238E27FC236}">
                      <a16:creationId xmlns:a16="http://schemas.microsoft.com/office/drawing/2014/main" id="{18488A94-89F7-4BCA-AEF1-FA6F6A48D4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00" y="1747"/>
                  <a:ext cx="6" cy="10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9" name="Line 1192">
                  <a:extLst>
                    <a:ext uri="{FF2B5EF4-FFF2-40B4-BE49-F238E27FC236}">
                      <a16:creationId xmlns:a16="http://schemas.microsoft.com/office/drawing/2014/main" id="{FDAD7ACA-0BCF-417F-BF06-3ED400DB80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06" y="1737"/>
                  <a:ext cx="5" cy="10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0" name="Line 1193">
                  <a:extLst>
                    <a:ext uri="{FF2B5EF4-FFF2-40B4-BE49-F238E27FC236}">
                      <a16:creationId xmlns:a16="http://schemas.microsoft.com/office/drawing/2014/main" id="{5EC7BFE7-E614-48A1-8F2B-2D07B382D9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11" y="1727"/>
                  <a:ext cx="6" cy="10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1" name="Line 1194">
                  <a:extLst>
                    <a:ext uri="{FF2B5EF4-FFF2-40B4-BE49-F238E27FC236}">
                      <a16:creationId xmlns:a16="http://schemas.microsoft.com/office/drawing/2014/main" id="{6AA8DC2E-A141-44DC-A14B-6397C531F5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17" y="1714"/>
                  <a:ext cx="5" cy="13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2" name="Line 1195">
                  <a:extLst>
                    <a:ext uri="{FF2B5EF4-FFF2-40B4-BE49-F238E27FC236}">
                      <a16:creationId xmlns:a16="http://schemas.microsoft.com/office/drawing/2014/main" id="{0EE875A7-C6F9-40AA-BB0E-B61231425D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22" y="1700"/>
                  <a:ext cx="6" cy="14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3" name="Line 1196">
                  <a:extLst>
                    <a:ext uri="{FF2B5EF4-FFF2-40B4-BE49-F238E27FC236}">
                      <a16:creationId xmlns:a16="http://schemas.microsoft.com/office/drawing/2014/main" id="{C8D5D4AF-E201-44F9-8177-FB943D96C5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28" y="1686"/>
                  <a:ext cx="6" cy="14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4" name="Line 1197">
                  <a:extLst>
                    <a:ext uri="{FF2B5EF4-FFF2-40B4-BE49-F238E27FC236}">
                      <a16:creationId xmlns:a16="http://schemas.microsoft.com/office/drawing/2014/main" id="{82B50207-A45B-4A56-9790-350C377CEB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34" y="1671"/>
                  <a:ext cx="5" cy="15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5" name="Line 1198">
                  <a:extLst>
                    <a:ext uri="{FF2B5EF4-FFF2-40B4-BE49-F238E27FC236}">
                      <a16:creationId xmlns:a16="http://schemas.microsoft.com/office/drawing/2014/main" id="{CF47C0E6-20E2-421D-BCB7-1319CC8B02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39" y="1656"/>
                  <a:ext cx="6" cy="15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6" name="Line 1199">
                  <a:extLst>
                    <a:ext uri="{FF2B5EF4-FFF2-40B4-BE49-F238E27FC236}">
                      <a16:creationId xmlns:a16="http://schemas.microsoft.com/office/drawing/2014/main" id="{1946E950-8B41-41E5-900F-69A049B490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45" y="1641"/>
                  <a:ext cx="5" cy="15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7" name="Line 1200">
                  <a:extLst>
                    <a:ext uri="{FF2B5EF4-FFF2-40B4-BE49-F238E27FC236}">
                      <a16:creationId xmlns:a16="http://schemas.microsoft.com/office/drawing/2014/main" id="{9E795F31-31C0-4DFE-AD59-FF5687DAD6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50" y="1626"/>
                  <a:ext cx="6" cy="15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" name="Line 1201">
                  <a:extLst>
                    <a:ext uri="{FF2B5EF4-FFF2-40B4-BE49-F238E27FC236}">
                      <a16:creationId xmlns:a16="http://schemas.microsoft.com/office/drawing/2014/main" id="{F2568BC6-E237-4CA3-A1F5-170E0F2337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56" y="1612"/>
                  <a:ext cx="5" cy="14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9" name="Line 1202">
                  <a:extLst>
                    <a:ext uri="{FF2B5EF4-FFF2-40B4-BE49-F238E27FC236}">
                      <a16:creationId xmlns:a16="http://schemas.microsoft.com/office/drawing/2014/main" id="{23F94290-6B97-40AF-9060-6E182612E7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61" y="1597"/>
                  <a:ext cx="6" cy="15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0" name="Line 1203">
                  <a:extLst>
                    <a:ext uri="{FF2B5EF4-FFF2-40B4-BE49-F238E27FC236}">
                      <a16:creationId xmlns:a16="http://schemas.microsoft.com/office/drawing/2014/main" id="{119B2229-195F-4C44-866B-E56BFDA6E6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67" y="1583"/>
                  <a:ext cx="5" cy="14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1" name="Line 1204">
                  <a:extLst>
                    <a:ext uri="{FF2B5EF4-FFF2-40B4-BE49-F238E27FC236}">
                      <a16:creationId xmlns:a16="http://schemas.microsoft.com/office/drawing/2014/main" id="{B5E0185A-71BA-4D94-AA17-0059FB069F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72" y="1570"/>
                  <a:ext cx="6" cy="13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2" name="Line 1205">
                  <a:extLst>
                    <a:ext uri="{FF2B5EF4-FFF2-40B4-BE49-F238E27FC236}">
                      <a16:creationId xmlns:a16="http://schemas.microsoft.com/office/drawing/2014/main" id="{6CF5DDE0-E33A-49D2-B034-B84723ACF6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78" y="1556"/>
                  <a:ext cx="5" cy="14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3" name="Line 1206">
                  <a:extLst>
                    <a:ext uri="{FF2B5EF4-FFF2-40B4-BE49-F238E27FC236}">
                      <a16:creationId xmlns:a16="http://schemas.microsoft.com/office/drawing/2014/main" id="{750A58EA-8EF5-4536-9C39-522D01E64A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83" y="1544"/>
                  <a:ext cx="6" cy="12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4" name="Line 1207">
                  <a:extLst>
                    <a:ext uri="{FF2B5EF4-FFF2-40B4-BE49-F238E27FC236}">
                      <a16:creationId xmlns:a16="http://schemas.microsoft.com/office/drawing/2014/main" id="{64CEA5E3-DD81-45DE-8A7D-9925E9BD29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89" y="1532"/>
                  <a:ext cx="5" cy="12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5" name="Line 1208">
                  <a:extLst>
                    <a:ext uri="{FF2B5EF4-FFF2-40B4-BE49-F238E27FC236}">
                      <a16:creationId xmlns:a16="http://schemas.microsoft.com/office/drawing/2014/main" id="{EA5F3946-4F59-408F-BC0D-23CB157C5A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94" y="1520"/>
                  <a:ext cx="6" cy="12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" name="Line 1209">
                  <a:extLst>
                    <a:ext uri="{FF2B5EF4-FFF2-40B4-BE49-F238E27FC236}">
                      <a16:creationId xmlns:a16="http://schemas.microsoft.com/office/drawing/2014/main" id="{A2180414-C702-49A9-97E1-2E8379336B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00" y="1510"/>
                  <a:ext cx="6" cy="10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7" name="Line 1210">
                  <a:extLst>
                    <a:ext uri="{FF2B5EF4-FFF2-40B4-BE49-F238E27FC236}">
                      <a16:creationId xmlns:a16="http://schemas.microsoft.com/office/drawing/2014/main" id="{10947B50-1C35-465F-8D7E-6B012B109D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06" y="1500"/>
                  <a:ext cx="5" cy="10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8" name="Line 1211">
                  <a:extLst>
                    <a:ext uri="{FF2B5EF4-FFF2-40B4-BE49-F238E27FC236}">
                      <a16:creationId xmlns:a16="http://schemas.microsoft.com/office/drawing/2014/main" id="{33265F69-C7C8-40FC-B99A-F9DA7A516D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11" y="1491"/>
                  <a:ext cx="7" cy="9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9" name="Line 1212">
                  <a:extLst>
                    <a:ext uri="{FF2B5EF4-FFF2-40B4-BE49-F238E27FC236}">
                      <a16:creationId xmlns:a16="http://schemas.microsoft.com/office/drawing/2014/main" id="{BAC85B7E-661C-4091-B152-A0FE34A0FA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18" y="1483"/>
                  <a:ext cx="5" cy="8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0" name="Line 1213">
                  <a:extLst>
                    <a:ext uri="{FF2B5EF4-FFF2-40B4-BE49-F238E27FC236}">
                      <a16:creationId xmlns:a16="http://schemas.microsoft.com/office/drawing/2014/main" id="{9F6A8843-E173-43EE-91B8-3465C39D4A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23" y="1475"/>
                  <a:ext cx="5" cy="8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1" name="Line 1214">
                  <a:extLst>
                    <a:ext uri="{FF2B5EF4-FFF2-40B4-BE49-F238E27FC236}">
                      <a16:creationId xmlns:a16="http://schemas.microsoft.com/office/drawing/2014/main" id="{C5F7F492-6E9E-466C-823B-D48FC6C376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28" y="1468"/>
                  <a:ext cx="5" cy="7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2" name="Line 1215">
                  <a:extLst>
                    <a:ext uri="{FF2B5EF4-FFF2-40B4-BE49-F238E27FC236}">
                      <a16:creationId xmlns:a16="http://schemas.microsoft.com/office/drawing/2014/main" id="{7C0A2C5E-936B-4503-B053-898A9A6D1B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33" y="1461"/>
                  <a:ext cx="6" cy="7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3" name="Line 1216">
                  <a:extLst>
                    <a:ext uri="{FF2B5EF4-FFF2-40B4-BE49-F238E27FC236}">
                      <a16:creationId xmlns:a16="http://schemas.microsoft.com/office/drawing/2014/main" id="{E4739979-7CE9-4A3C-928D-409FE8E2A4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39" y="1455"/>
                  <a:ext cx="6" cy="6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4" name="Line 1217">
                  <a:extLst>
                    <a:ext uri="{FF2B5EF4-FFF2-40B4-BE49-F238E27FC236}">
                      <a16:creationId xmlns:a16="http://schemas.microsoft.com/office/drawing/2014/main" id="{884C7E04-F4E8-412B-9342-961CE7FB93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45" y="1451"/>
                  <a:ext cx="6" cy="4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5" name="Line 1218">
                  <a:extLst>
                    <a:ext uri="{FF2B5EF4-FFF2-40B4-BE49-F238E27FC236}">
                      <a16:creationId xmlns:a16="http://schemas.microsoft.com/office/drawing/2014/main" id="{A16DD46C-30FE-49C2-929E-50FB270340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51" y="1446"/>
                  <a:ext cx="6" cy="5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6" name="Line 1219">
                  <a:extLst>
                    <a:ext uri="{FF2B5EF4-FFF2-40B4-BE49-F238E27FC236}">
                      <a16:creationId xmlns:a16="http://schemas.microsoft.com/office/drawing/2014/main" id="{23B6C6EB-3A40-4ACE-B2FA-8B993C61A5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57" y="1441"/>
                  <a:ext cx="5" cy="5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7" name="Line 1220">
                  <a:extLst>
                    <a:ext uri="{FF2B5EF4-FFF2-40B4-BE49-F238E27FC236}">
                      <a16:creationId xmlns:a16="http://schemas.microsoft.com/office/drawing/2014/main" id="{D5E21053-3C60-4E13-A3B5-25DA7FB9C5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62" y="1438"/>
                  <a:ext cx="6" cy="3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8" name="Line 1221">
                  <a:extLst>
                    <a:ext uri="{FF2B5EF4-FFF2-40B4-BE49-F238E27FC236}">
                      <a16:creationId xmlns:a16="http://schemas.microsoft.com/office/drawing/2014/main" id="{C6D17CC3-AA78-4AFC-8126-BDDFFA5794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68" y="1435"/>
                  <a:ext cx="5" cy="3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9" name="Line 1222">
                  <a:extLst>
                    <a:ext uri="{FF2B5EF4-FFF2-40B4-BE49-F238E27FC236}">
                      <a16:creationId xmlns:a16="http://schemas.microsoft.com/office/drawing/2014/main" id="{2B2B9D1E-431D-483F-984C-DF4EC96D68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73" y="1432"/>
                  <a:ext cx="6" cy="3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0" name="Line 1223">
                  <a:extLst>
                    <a:ext uri="{FF2B5EF4-FFF2-40B4-BE49-F238E27FC236}">
                      <a16:creationId xmlns:a16="http://schemas.microsoft.com/office/drawing/2014/main" id="{9829BA5F-B845-45E7-962E-9978DF4257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79" y="1430"/>
                  <a:ext cx="5" cy="2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1" name="Line 1224">
                  <a:extLst>
                    <a:ext uri="{FF2B5EF4-FFF2-40B4-BE49-F238E27FC236}">
                      <a16:creationId xmlns:a16="http://schemas.microsoft.com/office/drawing/2014/main" id="{B2BDFCC0-2553-4FA8-B64A-00EBD80ED6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84" y="1428"/>
                  <a:ext cx="6" cy="2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2" name="Line 1225">
                  <a:extLst>
                    <a:ext uri="{FF2B5EF4-FFF2-40B4-BE49-F238E27FC236}">
                      <a16:creationId xmlns:a16="http://schemas.microsoft.com/office/drawing/2014/main" id="{906B282F-7353-4D0A-A3F6-C4207760C9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90" y="1425"/>
                  <a:ext cx="5" cy="3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3" name="Line 1226">
                  <a:extLst>
                    <a:ext uri="{FF2B5EF4-FFF2-40B4-BE49-F238E27FC236}">
                      <a16:creationId xmlns:a16="http://schemas.microsoft.com/office/drawing/2014/main" id="{5EEAC239-824E-4069-AEFA-FF658D65E7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95" y="1424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4" name="Line 1227">
                  <a:extLst>
                    <a:ext uri="{FF2B5EF4-FFF2-40B4-BE49-F238E27FC236}">
                      <a16:creationId xmlns:a16="http://schemas.microsoft.com/office/drawing/2014/main" id="{D996A04D-28CE-4EF8-896B-80DE46D6AD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01" y="1422"/>
                  <a:ext cx="5" cy="2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5" name="Line 1228">
                  <a:extLst>
                    <a:ext uri="{FF2B5EF4-FFF2-40B4-BE49-F238E27FC236}">
                      <a16:creationId xmlns:a16="http://schemas.microsoft.com/office/drawing/2014/main" id="{18845FA6-E751-468B-9595-BC30749487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06" y="1421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6" name="Line 1229">
                  <a:extLst>
                    <a:ext uri="{FF2B5EF4-FFF2-40B4-BE49-F238E27FC236}">
                      <a16:creationId xmlns:a16="http://schemas.microsoft.com/office/drawing/2014/main" id="{9CFFF9A4-BEDB-4A74-B3A5-0CFBDDB12F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12" y="1420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7" name="Line 1230">
                  <a:extLst>
                    <a:ext uri="{FF2B5EF4-FFF2-40B4-BE49-F238E27FC236}">
                      <a16:creationId xmlns:a16="http://schemas.microsoft.com/office/drawing/2014/main" id="{125567BA-CA64-4A7A-BDF1-454AC4E867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18" y="1418"/>
                  <a:ext cx="5" cy="2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8" name="Line 1231">
                  <a:extLst>
                    <a:ext uri="{FF2B5EF4-FFF2-40B4-BE49-F238E27FC236}">
                      <a16:creationId xmlns:a16="http://schemas.microsoft.com/office/drawing/2014/main" id="{ABB5D41E-0BA1-46B4-BF32-C92B88AB89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23" y="1418"/>
                  <a:ext cx="6" cy="2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9" name="Line 1232">
                  <a:extLst>
                    <a:ext uri="{FF2B5EF4-FFF2-40B4-BE49-F238E27FC236}">
                      <a16:creationId xmlns:a16="http://schemas.microsoft.com/office/drawing/2014/main" id="{94A7972D-9E8E-47D9-8723-3398895788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29" y="1417"/>
                  <a:ext cx="5" cy="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0" name="Line 1233">
                  <a:extLst>
                    <a:ext uri="{FF2B5EF4-FFF2-40B4-BE49-F238E27FC236}">
                      <a16:creationId xmlns:a16="http://schemas.microsoft.com/office/drawing/2014/main" id="{E1B9CF23-2886-4C2F-8CF4-10F8475A16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34" y="1416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1" name="Line 1234">
                  <a:extLst>
                    <a:ext uri="{FF2B5EF4-FFF2-40B4-BE49-F238E27FC236}">
                      <a16:creationId xmlns:a16="http://schemas.microsoft.com/office/drawing/2014/main" id="{126069E0-FD27-43BB-9879-1E4DB25B83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40" y="1416"/>
                  <a:ext cx="5" cy="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2" name="Line 1235">
                  <a:extLst>
                    <a:ext uri="{FF2B5EF4-FFF2-40B4-BE49-F238E27FC236}">
                      <a16:creationId xmlns:a16="http://schemas.microsoft.com/office/drawing/2014/main" id="{EE872147-9D8E-4C4A-BF0F-CD6BF496E0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45" y="1416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3" name="Line 1236">
                  <a:extLst>
                    <a:ext uri="{FF2B5EF4-FFF2-40B4-BE49-F238E27FC236}">
                      <a16:creationId xmlns:a16="http://schemas.microsoft.com/office/drawing/2014/main" id="{68A3CF9F-F3A3-4C84-ACC6-92FF81BFA8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1" y="1415"/>
                  <a:ext cx="5" cy="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4" name="Line 1237">
                  <a:extLst>
                    <a:ext uri="{FF2B5EF4-FFF2-40B4-BE49-F238E27FC236}">
                      <a16:creationId xmlns:a16="http://schemas.microsoft.com/office/drawing/2014/main" id="{83B7BB08-414E-43E7-BCE5-78F6E19E8E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6" y="1415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5" name="Line 1238">
                  <a:extLst>
                    <a:ext uri="{FF2B5EF4-FFF2-40B4-BE49-F238E27FC236}">
                      <a16:creationId xmlns:a16="http://schemas.microsoft.com/office/drawing/2014/main" id="{A8B52311-CB27-45D0-8A66-326B2B17BE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62" y="1415"/>
                  <a:ext cx="5" cy="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6" name="Line 1239">
                  <a:extLst>
                    <a:ext uri="{FF2B5EF4-FFF2-40B4-BE49-F238E27FC236}">
                      <a16:creationId xmlns:a16="http://schemas.microsoft.com/office/drawing/2014/main" id="{002B3958-8241-49A6-9549-F1A01123B9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67" y="1414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7" name="Line 1240">
                  <a:extLst>
                    <a:ext uri="{FF2B5EF4-FFF2-40B4-BE49-F238E27FC236}">
                      <a16:creationId xmlns:a16="http://schemas.microsoft.com/office/drawing/2014/main" id="{0AC51900-90B5-4B3F-AF05-919FB4A231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73" y="1414"/>
                  <a:ext cx="5" cy="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8" name="Line 1241">
                  <a:extLst>
                    <a:ext uri="{FF2B5EF4-FFF2-40B4-BE49-F238E27FC236}">
                      <a16:creationId xmlns:a16="http://schemas.microsoft.com/office/drawing/2014/main" id="{C28E4FAF-6B01-49BE-91D2-D94AF53362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78" y="1414"/>
                  <a:ext cx="6" cy="1"/>
                </a:xfrm>
                <a:prstGeom prst="line">
                  <a:avLst/>
                </a:prstGeom>
                <a:noFill/>
                <a:ln w="1651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905" name="Picture 904">
            <a:extLst>
              <a:ext uri="{FF2B5EF4-FFF2-40B4-BE49-F238E27FC236}">
                <a16:creationId xmlns:a16="http://schemas.microsoft.com/office/drawing/2014/main" id="{4C0B9BAD-27DD-4A9B-A971-14BE9F6EB84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900059" y="2448757"/>
            <a:ext cx="2316681" cy="21337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06" name="TextBox 905">
                <a:extLst>
                  <a:ext uri="{FF2B5EF4-FFF2-40B4-BE49-F238E27FC236}">
                    <a16:creationId xmlns:a16="http://schemas.microsoft.com/office/drawing/2014/main" id="{F72643E0-75F2-4FDA-A890-CD4A99F0D8F6}"/>
                  </a:ext>
                </a:extLst>
              </p:cNvPr>
              <p:cNvSpPr txBox="1"/>
              <p:nvPr/>
            </p:nvSpPr>
            <p:spPr>
              <a:xfrm>
                <a:off x="3003550" y="89324"/>
                <a:ext cx="43760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Optical Kerr Effect (</a:t>
                </a:r>
                <a14:m>
                  <m:oMath xmlns:m="http://schemas.openxmlformats.org/officeDocument/2006/math">
                    <m:r>
                      <a:rPr lang="en-US" b="1" i="1" baseline="-25000" dirty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/>
                  <a:t>in Semiconductors </a:t>
                </a:r>
                <a:r>
                  <a:rPr lang="en-US" b="1" baseline="-25000" dirty="0"/>
                  <a:t> </a:t>
                </a:r>
                <a:r>
                  <a:rPr lang="en-US" b="1" dirty="0"/>
                  <a:t> </a:t>
                </a:r>
              </a:p>
            </p:txBody>
          </p:sp>
        </mc:Choice>
        <mc:Fallback xmlns="">
          <p:sp>
            <p:nvSpPr>
              <p:cNvPr id="906" name="TextBox 905">
                <a:extLst>
                  <a:ext uri="{FF2B5EF4-FFF2-40B4-BE49-F238E27FC236}">
                    <a16:creationId xmlns:a16="http://schemas.microsoft.com/office/drawing/2014/main" id="{F72643E0-75F2-4FDA-A890-CD4A99F0D8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3550" y="89324"/>
                <a:ext cx="4376006" cy="369332"/>
              </a:xfrm>
              <a:prstGeom prst="rect">
                <a:avLst/>
              </a:prstGeom>
              <a:blipFill>
                <a:blip r:embed="rId12"/>
                <a:stretch>
                  <a:fillRect l="-125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5435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976F57E-58F0-4EDC-BFB4-76658F0A011D}"/>
                  </a:ext>
                </a:extLst>
              </p:cNvPr>
              <p:cNvSpPr txBox="1"/>
              <p:nvPr/>
            </p:nvSpPr>
            <p:spPr>
              <a:xfrm>
                <a:off x="3767603" y="296597"/>
                <a:ext cx="43760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Optical Kerr Effect (</a:t>
                </a:r>
                <a14:m>
                  <m:oMath xmlns:m="http://schemas.openxmlformats.org/officeDocument/2006/math">
                    <m:r>
                      <a:rPr lang="en-US" b="1" i="1" baseline="-25000" dirty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/>
                  <a:t>in Semiconductors </a:t>
                </a:r>
                <a:r>
                  <a:rPr lang="en-US" b="1" baseline="-25000" dirty="0"/>
                  <a:t> </a:t>
                </a:r>
                <a:r>
                  <a:rPr lang="en-US" b="1" dirty="0"/>
                  <a:t>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976F57E-58F0-4EDC-BFB4-76658F0A01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7603" y="296597"/>
                <a:ext cx="4376006" cy="369332"/>
              </a:xfrm>
              <a:prstGeom prst="rect">
                <a:avLst/>
              </a:prstGeom>
              <a:blipFill>
                <a:blip r:embed="rId3"/>
                <a:stretch>
                  <a:fillRect l="-1114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43FC53F1-9401-4BF4-AE78-6A99679D68B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61334"/>
          <a:stretch/>
        </p:blipFill>
        <p:spPr>
          <a:xfrm>
            <a:off x="3964441" y="731480"/>
            <a:ext cx="5745248" cy="150591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39E21FA4-2A37-4320-84D7-8410EEB75D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140" y="3808854"/>
            <a:ext cx="3880301" cy="2946723"/>
          </a:xfrm>
          <a:prstGeom prst="rect">
            <a:avLst/>
          </a:prstGeom>
        </p:spPr>
      </p:pic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C61F5AE0-F8B9-4D21-9739-4B26C1116C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9464" y="4126775"/>
          <a:ext cx="3178671" cy="59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6" imgW="2120900" imgH="393700" progId="Equation.DSMT4">
                  <p:embed/>
                </p:oleObj>
              </mc:Choice>
              <mc:Fallback>
                <p:oleObj name="Equation" r:id="rId6" imgW="2120900" imgH="393700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id="{C61F5AE0-F8B9-4D21-9739-4B26C1116C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64" y="4126775"/>
                        <a:ext cx="3178671" cy="5916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>
            <a:extLst>
              <a:ext uri="{FF2B5EF4-FFF2-40B4-BE49-F238E27FC236}">
                <a16:creationId xmlns:a16="http://schemas.microsoft.com/office/drawing/2014/main" id="{7864E29B-E22C-4FFC-A368-E18BAEB815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0" y="5790152"/>
          <a:ext cx="129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8" imgW="583693" imgH="215713" progId="Equation.DSMT4">
                  <p:embed/>
                </p:oleObj>
              </mc:Choice>
              <mc:Fallback>
                <p:oleObj name="Equation" r:id="rId8" imgW="583693" imgH="215713" progId="Equation.DSMT4">
                  <p:embed/>
                  <p:pic>
                    <p:nvPicPr>
                      <p:cNvPr id="31" name="Object 17">
                        <a:extLst>
                          <a:ext uri="{FF2B5EF4-FFF2-40B4-BE49-F238E27FC236}">
                            <a16:creationId xmlns:a16="http://schemas.microsoft.com/office/drawing/2014/main" id="{7864E29B-E22C-4FFC-A368-E18BAEB81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790152"/>
                        <a:ext cx="129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8">
            <a:extLst>
              <a:ext uri="{FF2B5EF4-FFF2-40B4-BE49-F238E27FC236}">
                <a16:creationId xmlns:a16="http://schemas.microsoft.com/office/drawing/2014/main" id="{2FE4941C-9108-4286-BDAA-6ABA5B399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8300" y="5380317"/>
            <a:ext cx="73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Need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6AF12174-CBA2-4D59-8A4D-4BC2395C40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61293" y="2286762"/>
            <a:ext cx="2313150" cy="2135850"/>
          </a:xfrm>
          <a:prstGeom prst="rect">
            <a:avLst/>
          </a:prstGeom>
        </p:spPr>
      </p:pic>
      <p:graphicFrame>
        <p:nvGraphicFramePr>
          <p:cNvPr id="34" name="Object 6">
            <a:extLst>
              <a:ext uri="{FF2B5EF4-FFF2-40B4-BE49-F238E27FC236}">
                <a16:creationId xmlns:a16="http://schemas.microsoft.com/office/drawing/2014/main" id="{5DF3570A-C254-494D-B87B-2AEB7ED2A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9786" y="5616125"/>
          <a:ext cx="30035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1" imgW="2095500" imgH="393700" progId="Equation.DSMT4">
                  <p:embed/>
                </p:oleObj>
              </mc:Choice>
              <mc:Fallback>
                <p:oleObj name="Equation" r:id="rId11" imgW="2095500" imgH="393700" progId="Equation.DSMT4">
                  <p:embed/>
                  <p:pic>
                    <p:nvPicPr>
                      <p:cNvPr id="34" name="Object 6">
                        <a:extLst>
                          <a:ext uri="{FF2B5EF4-FFF2-40B4-BE49-F238E27FC236}">
                            <a16:creationId xmlns:a16="http://schemas.microsoft.com/office/drawing/2014/main" id="{5DF3570A-C254-494D-B87B-2AEB7ED2A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9786" y="5616125"/>
                        <a:ext cx="3003550" cy="565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99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6">
            <a:extLst>
              <a:ext uri="{FF2B5EF4-FFF2-40B4-BE49-F238E27FC236}">
                <a16:creationId xmlns:a16="http://schemas.microsoft.com/office/drawing/2014/main" id="{15C58A2B-80CF-4B65-A19A-9154EA449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9461" y="5182738"/>
            <a:ext cx="2012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dirty="0"/>
              <a:t>Note (even if </a:t>
            </a:r>
            <a:r>
              <a:rPr lang="en-US" altLang="en-US" sz="1600" dirty="0">
                <a:sym typeface="Symbol" panose="05050102010706020507" pitchFamily="18" charset="2"/>
              </a:rPr>
              <a:t></a:t>
            </a:r>
            <a:r>
              <a:rPr lang="en-US" altLang="en-US" sz="1600" dirty="0">
                <a:sym typeface="Wingdings" panose="05000000000000000000" pitchFamily="2" charset="2"/>
              </a:rPr>
              <a:t></a:t>
            </a:r>
            <a:r>
              <a:rPr lang="en-US" altLang="en-US" sz="1600" dirty="0">
                <a:sym typeface="Symbol" panose="05050102010706020507" pitchFamily="18" charset="2"/>
              </a:rPr>
              <a:t>)</a:t>
            </a:r>
            <a:r>
              <a:rPr lang="en-US" altLang="en-US" sz="1600" dirty="0"/>
              <a:t>: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0441648C-E94E-4293-B11C-14E5F85287F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89132" y="296597"/>
            <a:ext cx="2641165" cy="3266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968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1406A603-1F19-4D18-AA2B-51749A123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49" y="431800"/>
          <a:ext cx="27432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1409088" imgH="444307" progId="Equation.DSMT4">
                  <p:embed/>
                </p:oleObj>
              </mc:Choice>
              <mc:Fallback>
                <p:oleObj name="Equation" r:id="rId3" imgW="1409088" imgH="444307" progId="Equation.DSMT4">
                  <p:embed/>
                  <p:pic>
                    <p:nvPicPr>
                      <p:cNvPr id="13" name="Object 7">
                        <a:extLst>
                          <a:ext uri="{FF2B5EF4-FFF2-40B4-BE49-F238E27FC236}">
                            <a16:creationId xmlns:a16="http://schemas.microsoft.com/office/drawing/2014/main" id="{1406A603-1F19-4D18-AA2B-51749A123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49" y="431800"/>
                        <a:ext cx="2743200" cy="871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5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>
            <a:extLst>
              <a:ext uri="{FF2B5EF4-FFF2-40B4-BE49-F238E27FC236}">
                <a16:creationId xmlns:a16="http://schemas.microsoft.com/office/drawing/2014/main" id="{AA22ABD9-6D0D-4074-AD34-B056382825BB}"/>
              </a:ext>
            </a:extLst>
          </p:cNvPr>
          <p:cNvGrpSpPr/>
          <p:nvPr/>
        </p:nvGrpSpPr>
        <p:grpSpPr>
          <a:xfrm>
            <a:off x="7257716" y="1053622"/>
            <a:ext cx="4017963" cy="5507038"/>
            <a:chOff x="5937680" y="1143000"/>
            <a:chExt cx="4017963" cy="5507038"/>
          </a:xfrm>
        </p:grpSpPr>
        <p:sp>
          <p:nvSpPr>
            <p:cNvPr id="11" name="Rectangle 5">
              <a:extLst>
                <a:ext uri="{FF2B5EF4-FFF2-40B4-BE49-F238E27FC236}">
                  <a16:creationId xmlns:a16="http://schemas.microsoft.com/office/drawing/2014/main" id="{2F692AFF-0C8B-4DCD-82A5-DAFC3C8950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2680" y="1219200"/>
              <a:ext cx="3346450" cy="4922838"/>
            </a:xfrm>
            <a:prstGeom prst="rect">
              <a:avLst/>
            </a:prstGeom>
            <a:gradFill rotWithShape="1">
              <a:gsLst>
                <a:gs pos="0">
                  <a:srgbClr val="EAEAEA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2" name="Object 6">
              <a:hlinkClick r:id="" action="ppaction://ole?verb=0"/>
              <a:extLst>
                <a:ext uri="{FF2B5EF4-FFF2-40B4-BE49-F238E27FC236}">
                  <a16:creationId xmlns:a16="http://schemas.microsoft.com/office/drawing/2014/main" id="{69BCA8CB-F18C-4896-93E5-D8CF2039F92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937680" y="1143000"/>
            <a:ext cx="4017963" cy="550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name="Document" r:id="rId5" imgW="4275180" imgH="4542503" progId="Word.Document.8">
                    <p:embed/>
                  </p:oleObj>
                </mc:Choice>
                <mc:Fallback>
                  <p:oleObj name="Document" r:id="rId5" imgW="4275180" imgH="4542503" progId="Word.Document.8">
                    <p:embed/>
                    <p:pic>
                      <p:nvPicPr>
                        <p:cNvPr id="12" name="Object 6">
                          <a:hlinkClick r:id="" action="ppaction://ole?verb=0"/>
                          <a:extLst>
                            <a:ext uri="{FF2B5EF4-FFF2-40B4-BE49-F238E27FC236}">
                              <a16:creationId xmlns:a16="http://schemas.microsoft.com/office/drawing/2014/main" id="{69BCA8CB-F18C-4896-93E5-D8CF2039F92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7680" y="1143000"/>
                          <a:ext cx="4017963" cy="550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9">
              <a:extLst>
                <a:ext uri="{FF2B5EF4-FFF2-40B4-BE49-F238E27FC236}">
                  <a16:creationId xmlns:a16="http://schemas.microsoft.com/office/drawing/2014/main" id="{5F9EB4CB-0328-48F9-B0F7-E81D3098F5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72880" y="1524000"/>
            <a:ext cx="457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Equation" r:id="rId7" imgW="253780" imgH="253780" progId="Equation.3">
                    <p:embed/>
                  </p:oleObj>
                </mc:Choice>
                <mc:Fallback>
                  <p:oleObj name="Equation" r:id="rId7" imgW="253780" imgH="253780" progId="Equation.3">
                    <p:embed/>
                    <p:pic>
                      <p:nvPicPr>
                        <p:cNvPr id="15" name="Object 9">
                          <a:extLst>
                            <a:ext uri="{FF2B5EF4-FFF2-40B4-BE49-F238E27FC236}">
                              <a16:creationId xmlns:a16="http://schemas.microsoft.com/office/drawing/2014/main" id="{5F9EB4CB-0328-48F9-B0F7-E81D3098F5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2880" y="1524000"/>
                          <a:ext cx="457200" cy="457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Freeform 8">
              <a:extLst>
                <a:ext uri="{FF2B5EF4-FFF2-40B4-BE49-F238E27FC236}">
                  <a16:creationId xmlns:a16="http://schemas.microsoft.com/office/drawing/2014/main" id="{533CAA56-6C8D-4C36-9ACB-6736A9029E92}"/>
                </a:ext>
              </a:extLst>
            </p:cNvPr>
            <p:cNvSpPr>
              <a:spLocks/>
            </p:cNvSpPr>
            <p:nvPr/>
          </p:nvSpPr>
          <p:spPr bwMode="auto">
            <a:xfrm>
              <a:off x="7182280" y="1752600"/>
              <a:ext cx="914400" cy="304800"/>
            </a:xfrm>
            <a:custGeom>
              <a:avLst/>
              <a:gdLst>
                <a:gd name="T0" fmla="*/ 0 w 576"/>
                <a:gd name="T1" fmla="*/ 304800 h 192"/>
                <a:gd name="T2" fmla="*/ 914400 w 576"/>
                <a:gd name="T3" fmla="*/ 0 h 19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76" h="192">
                  <a:moveTo>
                    <a:pt x="0" y="192"/>
                  </a:moveTo>
                  <a:cubicBezTo>
                    <a:pt x="0" y="192"/>
                    <a:pt x="288" y="96"/>
                    <a:pt x="576" y="0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C16EC7CC-A906-4EEF-AED2-9503AEA141BA}"/>
              </a:ext>
            </a:extLst>
          </p:cNvPr>
          <p:cNvGrpSpPr/>
          <p:nvPr/>
        </p:nvGrpSpPr>
        <p:grpSpPr>
          <a:xfrm>
            <a:off x="559230" y="1925638"/>
            <a:ext cx="4724400" cy="4724400"/>
            <a:chOff x="1086280" y="2133600"/>
            <a:chExt cx="4724400" cy="4724400"/>
          </a:xfrm>
        </p:grpSpPr>
        <p:sp>
          <p:nvSpPr>
            <p:cNvPr id="8" name="Rectangle 2">
              <a:extLst>
                <a:ext uri="{FF2B5EF4-FFF2-40B4-BE49-F238E27FC236}">
                  <a16:creationId xmlns:a16="http://schemas.microsoft.com/office/drawing/2014/main" id="{2BF86D2C-1F76-40F8-98E4-2A966B6426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580" y="2222500"/>
              <a:ext cx="3657600" cy="3886200"/>
            </a:xfrm>
            <a:prstGeom prst="rect">
              <a:avLst/>
            </a:prstGeom>
            <a:gradFill rotWithShape="1">
              <a:gsLst>
                <a:gs pos="0">
                  <a:srgbClr val="FFFFCC"/>
                </a:gs>
                <a:gs pos="100000">
                  <a:srgbClr val="EAEAEA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9" name="Object 3">
              <a:extLst>
                <a:ext uri="{FF2B5EF4-FFF2-40B4-BE49-F238E27FC236}">
                  <a16:creationId xmlns:a16="http://schemas.microsoft.com/office/drawing/2014/main" id="{84CEBCA5-673B-4617-88E3-55775501E6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6280" y="2133600"/>
            <a:ext cx="4724400" cy="472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Document" r:id="rId9" imgW="3278442" imgH="2780300" progId="Word.Document.8">
                    <p:embed/>
                  </p:oleObj>
                </mc:Choice>
                <mc:Fallback>
                  <p:oleObj name="Document" r:id="rId9" imgW="3278442" imgH="2780300" progId="Word.Document.8">
                    <p:embed/>
                    <p:pic>
                      <p:nvPicPr>
                        <p:cNvPr id="9" name="Object 3">
                          <a:extLst>
                            <a:ext uri="{FF2B5EF4-FFF2-40B4-BE49-F238E27FC236}">
                              <a16:creationId xmlns:a16="http://schemas.microsoft.com/office/drawing/2014/main" id="{84CEBCA5-673B-4617-88E3-55775501E6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6280" y="2133600"/>
                          <a:ext cx="4724400" cy="472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Oval 4">
              <a:extLst>
                <a:ext uri="{FF2B5EF4-FFF2-40B4-BE49-F238E27FC236}">
                  <a16:creationId xmlns:a16="http://schemas.microsoft.com/office/drawing/2014/main" id="{5570CBBD-0964-41CE-9BC9-D49070405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1280" y="3492500"/>
              <a:ext cx="133350" cy="228600"/>
            </a:xfrm>
            <a:prstGeom prst="ellipse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" name="Line 10">
              <a:extLst>
                <a:ext uri="{FF2B5EF4-FFF2-40B4-BE49-F238E27FC236}">
                  <a16:creationId xmlns:a16="http://schemas.microsoft.com/office/drawing/2014/main" id="{039327F9-CB72-4FB4-AA81-0ECA45401A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6880" y="4165600"/>
              <a:ext cx="3657600" cy="0"/>
            </a:xfrm>
            <a:prstGeom prst="line">
              <a:avLst/>
            </a:prstGeom>
            <a:noFill/>
            <a:ln w="28575">
              <a:solidFill>
                <a:srgbClr val="FF0000">
                  <a:alpha val="27843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2">
              <a:extLst>
                <a:ext uri="{FF2B5EF4-FFF2-40B4-BE49-F238E27FC236}">
                  <a16:creationId xmlns:a16="http://schemas.microsoft.com/office/drawing/2014/main" id="{33C3B50B-C6B0-48FB-9B7F-6738254107F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1994330" y="4210050"/>
              <a:ext cx="3860800" cy="12700"/>
            </a:xfrm>
            <a:prstGeom prst="line">
              <a:avLst/>
            </a:prstGeom>
            <a:noFill/>
            <a:ln w="28575">
              <a:solidFill>
                <a:srgbClr val="009999">
                  <a:alpha val="27843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5516910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557FBEC6-1F08-4C4C-9A6B-35CF6A036EBE}"/>
              </a:ext>
            </a:extLst>
          </p:cNvPr>
          <p:cNvGrpSpPr/>
          <p:nvPr/>
        </p:nvGrpSpPr>
        <p:grpSpPr>
          <a:xfrm>
            <a:off x="102880" y="259538"/>
            <a:ext cx="4689127" cy="6338923"/>
            <a:chOff x="6479328" y="247507"/>
            <a:chExt cx="4904999" cy="6338923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982543DD-1443-4786-8726-52D4ADFE50F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950668" y="779915"/>
              <a:ext cx="3701427" cy="2707525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C6F3583D-6FC5-4D24-863C-2BAEB59A2C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12690"/>
            <a:stretch/>
          </p:blipFill>
          <p:spPr>
            <a:xfrm>
              <a:off x="6479328" y="4317617"/>
              <a:ext cx="4398689" cy="600737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844D3BFD-2F0C-419C-98F8-9C476F34D930}"/>
                </a:ext>
              </a:extLst>
            </p:cNvPr>
            <p:cNvSpPr/>
            <p:nvPr/>
          </p:nvSpPr>
          <p:spPr>
            <a:xfrm>
              <a:off x="6479329" y="247507"/>
              <a:ext cx="4904998" cy="633892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5F3BE68-7FEF-448E-9389-73C2D382EBB3}"/>
                </a:ext>
              </a:extLst>
            </p:cNvPr>
            <p:cNvSpPr txBox="1"/>
            <p:nvPr/>
          </p:nvSpPr>
          <p:spPr>
            <a:xfrm>
              <a:off x="6668932" y="329045"/>
              <a:ext cx="23945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n Boyd (2,3,4</a:t>
              </a:r>
              <a:r>
                <a:rPr lang="en-US" baseline="30000" dirty="0"/>
                <a:t>th</a:t>
              </a:r>
              <a:r>
                <a:rPr lang="en-US" dirty="0"/>
                <a:t> edition)</a:t>
              </a:r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73DE1A95-6392-4B46-A2D9-4B4EC5E8910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72534" y="6054023"/>
              <a:ext cx="4811792" cy="220220"/>
            </a:xfrm>
            <a:prstGeom prst="rect">
              <a:avLst/>
            </a:prstGeom>
          </p:spPr>
        </p:pic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3985D15-E352-4911-A53C-022D0DB0CD25}"/>
              </a:ext>
            </a:extLst>
          </p:cNvPr>
          <p:cNvGrpSpPr/>
          <p:nvPr/>
        </p:nvGrpSpPr>
        <p:grpSpPr>
          <a:xfrm>
            <a:off x="5035226" y="66744"/>
            <a:ext cx="7086456" cy="5999310"/>
            <a:chOff x="-1228895" y="54967"/>
            <a:chExt cx="7086456" cy="5999310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B8782B7A-5053-495A-B708-5D9DFD27676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1228895" y="803729"/>
              <a:ext cx="4338228" cy="5250548"/>
            </a:xfrm>
            <a:prstGeom prst="rect">
              <a:avLst/>
            </a:prstGeom>
            <a:ln>
              <a:solidFill>
                <a:srgbClr val="00B0F0"/>
              </a:solidFill>
            </a:ln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16E2A71-4346-4352-830F-501C414DC807}"/>
                </a:ext>
              </a:extLst>
            </p:cNvPr>
            <p:cNvSpPr txBox="1"/>
            <p:nvPr/>
          </p:nvSpPr>
          <p:spPr>
            <a:xfrm>
              <a:off x="-781480" y="271321"/>
              <a:ext cx="2408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ore Complete Version</a:t>
              </a:r>
            </a:p>
          </p:txBody>
        </p: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D0DBF4EC-A12A-465E-945A-5D3A8CEEC09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109333" y="54967"/>
              <a:ext cx="2748228" cy="1878928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34116253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299" y="265275"/>
            <a:ext cx="9353303" cy="20602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358" y="2745272"/>
            <a:ext cx="3474084" cy="7788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03325" y="2745272"/>
            <a:ext cx="5186991" cy="4112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9950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131" y="430176"/>
            <a:ext cx="7258769" cy="180813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7697" y="1334241"/>
            <a:ext cx="3273656" cy="770500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4016" y="2864297"/>
            <a:ext cx="9119471" cy="2495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34103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703" y="307400"/>
            <a:ext cx="7966140" cy="39443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1939" y="4493489"/>
            <a:ext cx="6268122" cy="2240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70579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934</TotalTime>
  <Words>1663</Words>
  <Application>Microsoft Office PowerPoint</Application>
  <PresentationFormat>Widescreen</PresentationFormat>
  <Paragraphs>420</Paragraphs>
  <Slides>6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8</vt:i4>
      </vt:variant>
    </vt:vector>
  </HeadingPairs>
  <TitlesOfParts>
    <vt:vector size="83" baseType="lpstr">
      <vt:lpstr>Arial</vt:lpstr>
      <vt:lpstr>Calibri</vt:lpstr>
      <vt:lpstr>Calibri Light</vt:lpstr>
      <vt:lpstr>Cambria Math</vt:lpstr>
      <vt:lpstr>Lucida Sans Unicode</vt:lpstr>
      <vt:lpstr>MTMI</vt:lpstr>
      <vt:lpstr>Palatino Linotype</vt:lpstr>
      <vt:lpstr>Symbol</vt:lpstr>
      <vt:lpstr>Tahoma</vt:lpstr>
      <vt:lpstr>Times New Roman</vt:lpstr>
      <vt:lpstr>Times-Roman</vt:lpstr>
      <vt:lpstr>Wingdings</vt:lpstr>
      <vt:lpstr>Office Theme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nley-Rowe (1959)</vt:lpstr>
      <vt:lpstr>SFG and Up-Conversion</vt:lpstr>
      <vt:lpstr>SFG and Up-Conversion</vt:lpstr>
      <vt:lpstr>PowerPoint Presentation</vt:lpstr>
      <vt:lpstr>Acceptance Angle and BW</vt:lpstr>
      <vt:lpstr>SHG-  Exact Solution</vt:lpstr>
      <vt:lpstr>PowerPoint Presentation</vt:lpstr>
      <vt:lpstr>DFG</vt:lpstr>
      <vt:lpstr>DFG</vt:lpstr>
      <vt:lpstr>OPO</vt:lpstr>
      <vt:lpstr>OPO ( Δk=0)</vt:lpstr>
      <vt:lpstr>PowerPoint Presentation</vt:lpstr>
      <vt:lpstr>PowerPoint Presentation</vt:lpstr>
      <vt:lpstr>PowerPoint Presentation</vt:lpstr>
      <vt:lpstr>PowerPoint Presentation</vt:lpstr>
      <vt:lpstr>Oscillating Modes in OPO</vt:lpstr>
      <vt:lpstr>PowerPoint Presentation</vt:lpstr>
      <vt:lpstr>PowerPoint Presentation</vt:lpstr>
      <vt:lpstr>Cascading 2nd Order Effects χ^((2)): χ^((2))</vt:lpstr>
      <vt:lpstr>NLO with Focused Gaussian Beams</vt:lpstr>
      <vt:lpstr>PowerPoint Presentation</vt:lpstr>
      <vt:lpstr>Quantum Mechanical Treatment</vt:lpstr>
      <vt:lpstr>Quantum Mechanical Treatment</vt:lpstr>
      <vt:lpstr>Quantum Mechanical Treatment</vt:lpstr>
      <vt:lpstr>Quantum Mechanical Treatment</vt:lpstr>
      <vt:lpstr>Quantum Mechanical Treat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soor Sheik-Bahae</dc:creator>
  <cp:lastModifiedBy>Mansoor Sheik-Bahae</cp:lastModifiedBy>
  <cp:revision>67</cp:revision>
  <cp:lastPrinted>2022-03-09T23:08:49Z</cp:lastPrinted>
  <dcterms:created xsi:type="dcterms:W3CDTF">2022-02-21T23:13:01Z</dcterms:created>
  <dcterms:modified xsi:type="dcterms:W3CDTF">2022-03-28T22:33:44Z</dcterms:modified>
</cp:coreProperties>
</file>